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7" r:id="rId5"/>
  </p:sldMasterIdLst>
  <p:notesMasterIdLst>
    <p:notesMasterId r:id="rId34"/>
  </p:notesMasterIdLst>
  <p:handoutMasterIdLst>
    <p:handoutMasterId r:id="rId35"/>
  </p:handoutMasterIdLst>
  <p:sldIdLst>
    <p:sldId id="262" r:id="rId6"/>
    <p:sldId id="653" r:id="rId7"/>
    <p:sldId id="348" r:id="rId8"/>
    <p:sldId id="349" r:id="rId9"/>
    <p:sldId id="654" r:id="rId10"/>
    <p:sldId id="656" r:id="rId11"/>
    <p:sldId id="657" r:id="rId12"/>
    <p:sldId id="658" r:id="rId13"/>
    <p:sldId id="659" r:id="rId14"/>
    <p:sldId id="661" r:id="rId15"/>
    <p:sldId id="660" r:id="rId16"/>
    <p:sldId id="662" r:id="rId17"/>
    <p:sldId id="664" r:id="rId18"/>
    <p:sldId id="665" r:id="rId19"/>
    <p:sldId id="667" r:id="rId20"/>
    <p:sldId id="669" r:id="rId21"/>
    <p:sldId id="668" r:id="rId22"/>
    <p:sldId id="580" r:id="rId23"/>
    <p:sldId id="369" r:id="rId24"/>
    <p:sldId id="597" r:id="rId25"/>
    <p:sldId id="598" r:id="rId26"/>
    <p:sldId id="604" r:id="rId27"/>
    <p:sldId id="599" r:id="rId28"/>
    <p:sldId id="600" r:id="rId29"/>
    <p:sldId id="601" r:id="rId30"/>
    <p:sldId id="602" r:id="rId31"/>
    <p:sldId id="603" r:id="rId32"/>
    <p:sldId id="579" r:id="rId33"/>
  </p:sldIdLst>
  <p:sldSz cx="12192000" cy="6858000"/>
  <p:notesSz cx="6858000" cy="9144000"/>
  <p:defaultTextStyle>
    <a:defPPr>
      <a:defRPr lang="en-US"/>
    </a:defPPr>
    <a:lvl1pPr marL="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e Millward" initials="JM" lastIdx="3" clrIdx="0">
    <p:extLst>
      <p:ext uri="{19B8F6BF-5375-455C-9EA6-DF929625EA0E}">
        <p15:presenceInfo xmlns:p15="http://schemas.microsoft.com/office/powerpoint/2012/main" userId="S::z5214804@ad.unsw.edu.au::e07a8478-2153-4d5f-8ad0-3ac436ef2a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D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091FE09-3937-4A38-9124-4162CC18A210}" v="144" dt="2023-12-03T03:29:42.0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911" autoAdjust="0"/>
  </p:normalViewPr>
  <p:slideViewPr>
    <p:cSldViewPr snapToGrid="0">
      <p:cViewPr varScale="1">
        <p:scale>
          <a:sx n="100" d="100"/>
          <a:sy n="100" d="100"/>
        </p:scale>
        <p:origin x="9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42" Type="http://schemas.microsoft.com/office/2015/10/relationships/revisionInfo" Target="revisionInfo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ristopher Wise" userId="b120dcb7b1219a65" providerId="LiveId" clId="{88D6A00C-D3B2-4764-A456-B3A713FD3768}"/>
    <pc:docChg chg="undo custSel modSld">
      <pc:chgData name="Christopher Wise" userId="b120dcb7b1219a65" providerId="LiveId" clId="{88D6A00C-D3B2-4764-A456-B3A713FD3768}" dt="2023-06-14T04:37:50.085" v="4" actId="1076"/>
      <pc:docMkLst>
        <pc:docMk/>
      </pc:docMkLst>
      <pc:sldChg chg="addSp modSp mod">
        <pc:chgData name="Christopher Wise" userId="b120dcb7b1219a65" providerId="LiveId" clId="{88D6A00C-D3B2-4764-A456-B3A713FD3768}" dt="2023-06-14T04:37:50.085" v="4" actId="1076"/>
        <pc:sldMkLst>
          <pc:docMk/>
          <pc:sldMk cId="3062245857" sldId="354"/>
        </pc:sldMkLst>
        <pc:picChg chg="add mod">
          <ac:chgData name="Christopher Wise" userId="b120dcb7b1219a65" providerId="LiveId" clId="{88D6A00C-D3B2-4764-A456-B3A713FD3768}" dt="2023-06-14T04:37:50.085" v="4" actId="1076"/>
          <ac:picMkLst>
            <pc:docMk/>
            <pc:sldMk cId="3062245857" sldId="354"/>
            <ac:picMk id="6" creationId="{B1F1DE81-213C-BC92-0F0B-73CAEA5BB0C4}"/>
          </ac:picMkLst>
        </pc:picChg>
        <pc:picChg chg="mod">
          <ac:chgData name="Christopher Wise" userId="b120dcb7b1219a65" providerId="LiveId" clId="{88D6A00C-D3B2-4764-A456-B3A713FD3768}" dt="2023-06-14T04:23:05.247" v="2" actId="1036"/>
          <ac:picMkLst>
            <pc:docMk/>
            <pc:sldMk cId="3062245857" sldId="354"/>
            <ac:picMk id="13" creationId="{5D6FACFA-CAD3-7565-F734-341B0521C2C3}"/>
          </ac:picMkLst>
        </pc:picChg>
      </pc:sldChg>
    </pc:docChg>
  </pc:docChgLst>
  <pc:docChgLst>
    <pc:chgData name="Christopher Wise" userId="b120dcb7b1219a65" providerId="LiveId" clId="{65253D24-E414-49CE-ACD3-810BEF14E7CA}"/>
    <pc:docChg chg="undo custSel addSld delSld modSld sldOrd">
      <pc:chgData name="Christopher Wise" userId="b120dcb7b1219a65" providerId="LiveId" clId="{65253D24-E414-49CE-ACD3-810BEF14E7CA}" dt="2023-10-02T02:20:12.103" v="874"/>
      <pc:docMkLst>
        <pc:docMk/>
      </pc:docMkLst>
      <pc:sldChg chg="modSp mod">
        <pc:chgData name="Christopher Wise" userId="b120dcb7b1219a65" providerId="LiveId" clId="{65253D24-E414-49CE-ACD3-810BEF14E7CA}" dt="2023-10-02T00:34:03.348" v="72" actId="20577"/>
        <pc:sldMkLst>
          <pc:docMk/>
          <pc:sldMk cId="41435032" sldId="262"/>
        </pc:sldMkLst>
        <pc:spChg chg="mod">
          <ac:chgData name="Christopher Wise" userId="b120dcb7b1219a65" providerId="LiveId" clId="{65253D24-E414-49CE-ACD3-810BEF14E7CA}" dt="2023-10-02T00:34:03.348" v="72" actId="20577"/>
          <ac:spMkLst>
            <pc:docMk/>
            <pc:sldMk cId="41435032" sldId="262"/>
            <ac:spMk id="2" creationId="{706F2835-6A7D-3E46-A884-8D2A3A0EA12D}"/>
          </ac:spMkLst>
        </pc:spChg>
      </pc:sldChg>
      <pc:sldChg chg="modSp mod">
        <pc:chgData name="Christopher Wise" userId="b120dcb7b1219a65" providerId="LiveId" clId="{65253D24-E414-49CE-ACD3-810BEF14E7CA}" dt="2023-10-02T00:42:22.101" v="624" actId="20577"/>
        <pc:sldMkLst>
          <pc:docMk/>
          <pc:sldMk cId="3422269819" sldId="348"/>
        </pc:sldMkLst>
        <pc:spChg chg="mod">
          <ac:chgData name="Christopher Wise" userId="b120dcb7b1219a65" providerId="LiveId" clId="{65253D24-E414-49CE-ACD3-810BEF14E7CA}" dt="2023-10-02T00:42:22.101" v="624" actId="20577"/>
          <ac:spMkLst>
            <pc:docMk/>
            <pc:sldMk cId="3422269819" sldId="348"/>
            <ac:spMk id="3" creationId="{00ED2E5C-3088-645C-2D63-04968D2C8CF5}"/>
          </ac:spMkLst>
        </pc:spChg>
      </pc:sldChg>
      <pc:sldChg chg="addSp modSp mod">
        <pc:chgData name="Christopher Wise" userId="b120dcb7b1219a65" providerId="LiveId" clId="{65253D24-E414-49CE-ACD3-810BEF14E7CA}" dt="2023-10-02T00:38:47.835" v="375" actId="1076"/>
        <pc:sldMkLst>
          <pc:docMk/>
          <pc:sldMk cId="1912501786" sldId="349"/>
        </pc:sldMkLst>
        <pc:spChg chg="mod">
          <ac:chgData name="Christopher Wise" userId="b120dcb7b1219a65" providerId="LiveId" clId="{65253D24-E414-49CE-ACD3-810BEF14E7CA}" dt="2023-10-02T00:37:30.007" v="335" actId="20577"/>
          <ac:spMkLst>
            <pc:docMk/>
            <pc:sldMk cId="1912501786" sldId="349"/>
            <ac:spMk id="6" creationId="{CFB84AE0-2120-5E04-EECB-A1E487436FF9}"/>
          </ac:spMkLst>
        </pc:spChg>
        <pc:picChg chg="add mod">
          <ac:chgData name="Christopher Wise" userId="b120dcb7b1219a65" providerId="LiveId" clId="{65253D24-E414-49CE-ACD3-810BEF14E7CA}" dt="2023-10-02T00:38:42.954" v="373" actId="1076"/>
          <ac:picMkLst>
            <pc:docMk/>
            <pc:sldMk cId="1912501786" sldId="349"/>
            <ac:picMk id="2" creationId="{BF88483E-DC91-759E-5045-CA05D9678FC7}"/>
          </ac:picMkLst>
        </pc:picChg>
        <pc:picChg chg="add mod">
          <ac:chgData name="Christopher Wise" userId="b120dcb7b1219a65" providerId="LiveId" clId="{65253D24-E414-49CE-ACD3-810BEF14E7CA}" dt="2023-10-02T00:38:47.835" v="375" actId="1076"/>
          <ac:picMkLst>
            <pc:docMk/>
            <pc:sldMk cId="1912501786" sldId="349"/>
            <ac:picMk id="5" creationId="{47790E52-E7EF-8EA7-3D81-6B6F6B2EEE6D}"/>
          </ac:picMkLst>
        </pc:picChg>
      </pc:sldChg>
      <pc:sldChg chg="modSp mod">
        <pc:chgData name="Christopher Wise" userId="b120dcb7b1219a65" providerId="LiveId" clId="{65253D24-E414-49CE-ACD3-810BEF14E7CA}" dt="2023-10-02T00:42:25.811" v="625" actId="20577"/>
        <pc:sldMkLst>
          <pc:docMk/>
          <pc:sldMk cId="41438206" sldId="350"/>
        </pc:sldMkLst>
        <pc:spChg chg="mod">
          <ac:chgData name="Christopher Wise" userId="b120dcb7b1219a65" providerId="LiveId" clId="{65253D24-E414-49CE-ACD3-810BEF14E7CA}" dt="2023-10-02T00:41:11.054" v="575" actId="20577"/>
          <ac:spMkLst>
            <pc:docMk/>
            <pc:sldMk cId="41438206" sldId="350"/>
            <ac:spMk id="2" creationId="{9F3485D2-2E45-8C49-8764-8F4B73CCF0EE}"/>
          </ac:spMkLst>
        </pc:spChg>
        <pc:spChg chg="mod">
          <ac:chgData name="Christopher Wise" userId="b120dcb7b1219a65" providerId="LiveId" clId="{65253D24-E414-49CE-ACD3-810BEF14E7CA}" dt="2023-10-02T00:42:25.811" v="625" actId="20577"/>
          <ac:spMkLst>
            <pc:docMk/>
            <pc:sldMk cId="41438206" sldId="350"/>
            <ac:spMk id="4" creationId="{5521594E-409E-4BBB-B484-FA8EA282D8ED}"/>
          </ac:spMkLst>
        </pc:spChg>
      </pc:sldChg>
      <pc:sldChg chg="del">
        <pc:chgData name="Christopher Wise" userId="b120dcb7b1219a65" providerId="LiveId" clId="{65253D24-E414-49CE-ACD3-810BEF14E7CA}" dt="2023-10-02T00:45:34.722" v="641" actId="2696"/>
        <pc:sldMkLst>
          <pc:docMk/>
          <pc:sldMk cId="3062245857" sldId="354"/>
        </pc:sldMkLst>
      </pc:sldChg>
      <pc:sldChg chg="del">
        <pc:chgData name="Christopher Wise" userId="b120dcb7b1219a65" providerId="LiveId" clId="{65253D24-E414-49CE-ACD3-810BEF14E7CA}" dt="2023-10-02T00:45:39.009" v="642" actId="2696"/>
        <pc:sldMkLst>
          <pc:docMk/>
          <pc:sldMk cId="3946509405" sldId="355"/>
        </pc:sldMkLst>
      </pc:sldChg>
      <pc:sldChg chg="del">
        <pc:chgData name="Christopher Wise" userId="b120dcb7b1219a65" providerId="LiveId" clId="{65253D24-E414-49CE-ACD3-810BEF14E7CA}" dt="2023-10-02T00:37:35.926" v="336" actId="2696"/>
        <pc:sldMkLst>
          <pc:docMk/>
          <pc:sldMk cId="3211346389" sldId="370"/>
        </pc:sldMkLst>
      </pc:sldChg>
      <pc:sldChg chg="del">
        <pc:chgData name="Christopher Wise" userId="b120dcb7b1219a65" providerId="LiveId" clId="{65253D24-E414-49CE-ACD3-810BEF14E7CA}" dt="2023-10-02T00:45:56.846" v="643" actId="2696"/>
        <pc:sldMkLst>
          <pc:docMk/>
          <pc:sldMk cId="249488618" sldId="575"/>
        </pc:sldMkLst>
      </pc:sldChg>
      <pc:sldChg chg="del">
        <pc:chgData name="Christopher Wise" userId="b120dcb7b1219a65" providerId="LiveId" clId="{65253D24-E414-49CE-ACD3-810BEF14E7CA}" dt="2023-10-02T00:45:14.415" v="626" actId="2696"/>
        <pc:sldMkLst>
          <pc:docMk/>
          <pc:sldMk cId="2011141472" sldId="581"/>
        </pc:sldMkLst>
      </pc:sldChg>
      <pc:sldChg chg="modSp mod">
        <pc:chgData name="Christopher Wise" userId="b120dcb7b1219a65" providerId="LiveId" clId="{65253D24-E414-49CE-ACD3-810BEF14E7CA}" dt="2023-10-02T00:46:36.938" v="664" actId="20577"/>
        <pc:sldMkLst>
          <pc:docMk/>
          <pc:sldMk cId="2965146291" sldId="583"/>
        </pc:sldMkLst>
        <pc:spChg chg="mod">
          <ac:chgData name="Christopher Wise" userId="b120dcb7b1219a65" providerId="LiveId" clId="{65253D24-E414-49CE-ACD3-810BEF14E7CA}" dt="2023-10-02T00:46:36.938" v="664" actId="20577"/>
          <ac:spMkLst>
            <pc:docMk/>
            <pc:sldMk cId="2965146291" sldId="583"/>
            <ac:spMk id="4" creationId="{5521594E-409E-4BBB-B484-FA8EA282D8ED}"/>
          </ac:spMkLst>
        </pc:spChg>
      </pc:sldChg>
      <pc:sldChg chg="modSp mod ord">
        <pc:chgData name="Christopher Wise" userId="b120dcb7b1219a65" providerId="LiveId" clId="{65253D24-E414-49CE-ACD3-810BEF14E7CA}" dt="2023-10-02T00:48:09.262" v="714" actId="20577"/>
        <pc:sldMkLst>
          <pc:docMk/>
          <pc:sldMk cId="3606054241" sldId="590"/>
        </pc:sldMkLst>
        <pc:spChg chg="mod">
          <ac:chgData name="Christopher Wise" userId="b120dcb7b1219a65" providerId="LiveId" clId="{65253D24-E414-49CE-ACD3-810BEF14E7CA}" dt="2023-10-02T00:48:09.262" v="714" actId="20577"/>
          <ac:spMkLst>
            <pc:docMk/>
            <pc:sldMk cId="3606054241" sldId="590"/>
            <ac:spMk id="4" creationId="{5521594E-409E-4BBB-B484-FA8EA282D8ED}"/>
          </ac:spMkLst>
        </pc:spChg>
      </pc:sldChg>
      <pc:sldChg chg="del">
        <pc:chgData name="Christopher Wise" userId="b120dcb7b1219a65" providerId="LiveId" clId="{65253D24-E414-49CE-ACD3-810BEF14E7CA}" dt="2023-10-02T00:45:56.846" v="643" actId="2696"/>
        <pc:sldMkLst>
          <pc:docMk/>
          <pc:sldMk cId="2946435277" sldId="605"/>
        </pc:sldMkLst>
      </pc:sldChg>
      <pc:sldChg chg="del">
        <pc:chgData name="Christopher Wise" userId="b120dcb7b1219a65" providerId="LiveId" clId="{65253D24-E414-49CE-ACD3-810BEF14E7CA}" dt="2023-10-02T00:45:56.846" v="643" actId="2696"/>
        <pc:sldMkLst>
          <pc:docMk/>
          <pc:sldMk cId="2475955654" sldId="606"/>
        </pc:sldMkLst>
      </pc:sldChg>
      <pc:sldChg chg="del">
        <pc:chgData name="Christopher Wise" userId="b120dcb7b1219a65" providerId="LiveId" clId="{65253D24-E414-49CE-ACD3-810BEF14E7CA}" dt="2023-10-02T00:45:56.846" v="643" actId="2696"/>
        <pc:sldMkLst>
          <pc:docMk/>
          <pc:sldMk cId="1118084740" sldId="607"/>
        </pc:sldMkLst>
      </pc:sldChg>
      <pc:sldChg chg="del">
        <pc:chgData name="Christopher Wise" userId="b120dcb7b1219a65" providerId="LiveId" clId="{65253D24-E414-49CE-ACD3-810BEF14E7CA}" dt="2023-10-02T00:46:02.532" v="644" actId="2696"/>
        <pc:sldMkLst>
          <pc:docMk/>
          <pc:sldMk cId="3072498061" sldId="608"/>
        </pc:sldMkLst>
      </pc:sldChg>
      <pc:sldChg chg="addSp delSp modSp mod ord">
        <pc:chgData name="Christopher Wise" userId="b120dcb7b1219a65" providerId="LiveId" clId="{65253D24-E414-49CE-ACD3-810BEF14E7CA}" dt="2023-10-02T00:51:40.538" v="750" actId="1076"/>
        <pc:sldMkLst>
          <pc:docMk/>
          <pc:sldMk cId="2978822647" sldId="610"/>
        </pc:sldMkLst>
        <pc:spChg chg="mod">
          <ac:chgData name="Christopher Wise" userId="b120dcb7b1219a65" providerId="LiveId" clId="{65253D24-E414-49CE-ACD3-810BEF14E7CA}" dt="2023-10-02T00:47:39.211" v="682" actId="14100"/>
          <ac:spMkLst>
            <pc:docMk/>
            <pc:sldMk cId="2978822647" sldId="610"/>
            <ac:spMk id="4" creationId="{9776C4B3-AFBE-47DE-8249-D6CAF6837021}"/>
          </ac:spMkLst>
        </pc:spChg>
        <pc:spChg chg="add del">
          <ac:chgData name="Christopher Wise" userId="b120dcb7b1219a65" providerId="LiveId" clId="{65253D24-E414-49CE-ACD3-810BEF14E7CA}" dt="2023-10-02T00:50:31.016" v="732" actId="11529"/>
          <ac:spMkLst>
            <pc:docMk/>
            <pc:sldMk cId="2978822647" sldId="610"/>
            <ac:spMk id="13" creationId="{F8F1B741-464F-521B-A562-626B8F2C0BA9}"/>
          </ac:spMkLst>
        </pc:spChg>
        <pc:spChg chg="mod">
          <ac:chgData name="Christopher Wise" userId="b120dcb7b1219a65" providerId="LiveId" clId="{65253D24-E414-49CE-ACD3-810BEF14E7CA}" dt="2023-10-02T00:48:14.016" v="717" actId="20577"/>
          <ac:spMkLst>
            <pc:docMk/>
            <pc:sldMk cId="2978822647" sldId="610"/>
            <ac:spMk id="18" creationId="{A78C9796-1C39-A5CC-D3CA-FEE9F0DD3044}"/>
          </ac:spMkLst>
        </pc:spChg>
        <pc:picChg chg="mod">
          <ac:chgData name="Christopher Wise" userId="b120dcb7b1219a65" providerId="LiveId" clId="{65253D24-E414-49CE-ACD3-810BEF14E7CA}" dt="2023-10-02T00:48:16.145" v="719" actId="1076"/>
          <ac:picMkLst>
            <pc:docMk/>
            <pc:sldMk cId="2978822647" sldId="610"/>
            <ac:picMk id="3" creationId="{1236EC27-0BAD-D49E-A398-45D6C67A577A}"/>
          </ac:picMkLst>
        </pc:picChg>
        <pc:picChg chg="del">
          <ac:chgData name="Christopher Wise" userId="b120dcb7b1219a65" providerId="LiveId" clId="{65253D24-E414-49CE-ACD3-810BEF14E7CA}" dt="2023-10-02T00:46:08.025" v="647" actId="478"/>
          <ac:picMkLst>
            <pc:docMk/>
            <pc:sldMk cId="2978822647" sldId="610"/>
            <ac:picMk id="6" creationId="{3AE21470-03BC-A99E-DA4A-4019EE89EAAF}"/>
          </ac:picMkLst>
        </pc:picChg>
        <pc:picChg chg="del">
          <ac:chgData name="Christopher Wise" userId="b120dcb7b1219a65" providerId="LiveId" clId="{65253D24-E414-49CE-ACD3-810BEF14E7CA}" dt="2023-10-02T00:46:11.205" v="649" actId="478"/>
          <ac:picMkLst>
            <pc:docMk/>
            <pc:sldMk cId="2978822647" sldId="610"/>
            <ac:picMk id="7" creationId="{61587E90-135E-6C05-95B4-D53EF7F638DB}"/>
          </ac:picMkLst>
        </pc:picChg>
        <pc:picChg chg="del">
          <ac:chgData name="Christopher Wise" userId="b120dcb7b1219a65" providerId="LiveId" clId="{65253D24-E414-49CE-ACD3-810BEF14E7CA}" dt="2023-10-02T00:46:10.704" v="648" actId="478"/>
          <ac:picMkLst>
            <pc:docMk/>
            <pc:sldMk cId="2978822647" sldId="610"/>
            <ac:picMk id="9" creationId="{4F9A10D4-AD11-6083-142E-B36B0E37DD5C}"/>
          </ac:picMkLst>
        </pc:picChg>
        <pc:picChg chg="add del mod">
          <ac:chgData name="Christopher Wise" userId="b120dcb7b1219a65" providerId="LiveId" clId="{65253D24-E414-49CE-ACD3-810BEF14E7CA}" dt="2023-10-02T00:50:54.492" v="742" actId="478"/>
          <ac:picMkLst>
            <pc:docMk/>
            <pc:sldMk cId="2978822647" sldId="610"/>
            <ac:picMk id="12" creationId="{2A1925DB-BD01-E8C1-DA5F-06F6946DFD34}"/>
          </ac:picMkLst>
        </pc:picChg>
        <pc:picChg chg="add del mod">
          <ac:chgData name="Christopher Wise" userId="b120dcb7b1219a65" providerId="LiveId" clId="{65253D24-E414-49CE-ACD3-810BEF14E7CA}" dt="2023-10-02T00:51:26.497" v="748" actId="478"/>
          <ac:picMkLst>
            <pc:docMk/>
            <pc:sldMk cId="2978822647" sldId="610"/>
            <ac:picMk id="14" creationId="{593E9B6B-DB85-5AF4-9083-894868CFD457}"/>
          </ac:picMkLst>
        </pc:picChg>
        <pc:picChg chg="add mod">
          <ac:chgData name="Christopher Wise" userId="b120dcb7b1219a65" providerId="LiveId" clId="{65253D24-E414-49CE-ACD3-810BEF14E7CA}" dt="2023-10-02T00:50:59.711" v="744" actId="1076"/>
          <ac:picMkLst>
            <pc:docMk/>
            <pc:sldMk cId="2978822647" sldId="610"/>
            <ac:picMk id="15" creationId="{F5B4F7A0-7177-F68E-48A1-7778A385291D}"/>
          </ac:picMkLst>
        </pc:picChg>
        <pc:picChg chg="add mod">
          <ac:chgData name="Christopher Wise" userId="b120dcb7b1219a65" providerId="LiveId" clId="{65253D24-E414-49CE-ACD3-810BEF14E7CA}" dt="2023-10-02T00:51:40.538" v="750" actId="1076"/>
          <ac:picMkLst>
            <pc:docMk/>
            <pc:sldMk cId="2978822647" sldId="610"/>
            <ac:picMk id="16" creationId="{B07FB92C-B669-6E0B-A7E2-DE87EE672A26}"/>
          </ac:picMkLst>
        </pc:picChg>
        <pc:cxnChg chg="add mod">
          <ac:chgData name="Christopher Wise" userId="b120dcb7b1219a65" providerId="LiveId" clId="{65253D24-E414-49CE-ACD3-810BEF14E7CA}" dt="2023-10-02T00:48:34.650" v="722" actId="14100"/>
          <ac:cxnSpMkLst>
            <pc:docMk/>
            <pc:sldMk cId="2978822647" sldId="610"/>
            <ac:cxnSpMk id="2" creationId="{9D332369-F226-5A9D-9315-E69C858DF398}"/>
          </ac:cxnSpMkLst>
        </pc:cxnChg>
      </pc:sldChg>
      <pc:sldChg chg="ord">
        <pc:chgData name="Christopher Wise" userId="b120dcb7b1219a65" providerId="LiveId" clId="{65253D24-E414-49CE-ACD3-810BEF14E7CA}" dt="2023-10-02T00:53:15.408" v="769"/>
        <pc:sldMkLst>
          <pc:docMk/>
          <pc:sldMk cId="1163946619" sldId="615"/>
        </pc:sldMkLst>
      </pc:sldChg>
      <pc:sldChg chg="addSp modSp mod ord modAnim">
        <pc:chgData name="Christopher Wise" userId="b120dcb7b1219a65" providerId="LiveId" clId="{65253D24-E414-49CE-ACD3-810BEF14E7CA}" dt="2023-10-02T00:54:58.026" v="790"/>
        <pc:sldMkLst>
          <pc:docMk/>
          <pc:sldMk cId="1694495534" sldId="617"/>
        </pc:sldMkLst>
        <pc:spChg chg="mod">
          <ac:chgData name="Christopher Wise" userId="b120dcb7b1219a65" providerId="LiveId" clId="{65253D24-E414-49CE-ACD3-810BEF14E7CA}" dt="2023-10-02T00:53:05.074" v="767" actId="20577"/>
          <ac:spMkLst>
            <pc:docMk/>
            <pc:sldMk cId="1694495534" sldId="617"/>
            <ac:spMk id="15" creationId="{0567E9F4-9770-01B2-DFCE-99F84F5CA2AD}"/>
          </ac:spMkLst>
        </pc:spChg>
        <pc:graphicFrameChg chg="add mod modGraphic">
          <ac:chgData name="Christopher Wise" userId="b120dcb7b1219a65" providerId="LiveId" clId="{65253D24-E414-49CE-ACD3-810BEF14E7CA}" dt="2023-10-02T00:54:21.763" v="785" actId="255"/>
          <ac:graphicFrameMkLst>
            <pc:docMk/>
            <pc:sldMk cId="1694495534" sldId="617"/>
            <ac:graphicFrameMk id="2" creationId="{745245A1-EC02-4F7E-451C-C9CAF3E103CE}"/>
          </ac:graphicFrameMkLst>
        </pc:graphicFrameChg>
        <pc:graphicFrameChg chg="add mod">
          <ac:chgData name="Christopher Wise" userId="b120dcb7b1219a65" providerId="LiveId" clId="{65253D24-E414-49CE-ACD3-810BEF14E7CA}" dt="2023-10-02T00:54:40.376" v="788" actId="1076"/>
          <ac:graphicFrameMkLst>
            <pc:docMk/>
            <pc:sldMk cId="1694495534" sldId="617"/>
            <ac:graphicFrameMk id="3" creationId="{05C326A5-4863-1DCF-B756-14F171AB9278}"/>
          </ac:graphicFrameMkLst>
        </pc:graphicFrameChg>
        <pc:graphicFrameChg chg="mod modGraphic">
          <ac:chgData name="Christopher Wise" userId="b120dcb7b1219a65" providerId="LiveId" clId="{65253D24-E414-49CE-ACD3-810BEF14E7CA}" dt="2023-10-02T00:53:43.241" v="776" actId="1076"/>
          <ac:graphicFrameMkLst>
            <pc:docMk/>
            <pc:sldMk cId="1694495534" sldId="617"/>
            <ac:graphicFrameMk id="14" creationId="{460F6C6B-9CA0-27B9-A748-458B20504612}"/>
          </ac:graphicFrameMkLst>
        </pc:graphicFrameChg>
      </pc:sldChg>
      <pc:sldChg chg="modSp mod ord">
        <pc:chgData name="Christopher Wise" userId="b120dcb7b1219a65" providerId="LiveId" clId="{65253D24-E414-49CE-ACD3-810BEF14E7CA}" dt="2023-10-02T00:54:26.037" v="786" actId="404"/>
        <pc:sldMkLst>
          <pc:docMk/>
          <pc:sldMk cId="16154865" sldId="620"/>
        </pc:sldMkLst>
        <pc:graphicFrameChg chg="modGraphic">
          <ac:chgData name="Christopher Wise" userId="b120dcb7b1219a65" providerId="LiveId" clId="{65253D24-E414-49CE-ACD3-810BEF14E7CA}" dt="2023-10-02T00:54:26.037" v="786" actId="404"/>
          <ac:graphicFrameMkLst>
            <pc:docMk/>
            <pc:sldMk cId="16154865" sldId="620"/>
            <ac:graphicFrameMk id="3" creationId="{E9B0B073-1A4A-3F05-5D6D-0EC4D43D5876}"/>
          </ac:graphicFrameMkLst>
        </pc:graphicFrameChg>
      </pc:sldChg>
      <pc:sldChg chg="del">
        <pc:chgData name="Christopher Wise" userId="b120dcb7b1219a65" providerId="LiveId" clId="{65253D24-E414-49CE-ACD3-810BEF14E7CA}" dt="2023-10-02T00:38:56.995" v="376" actId="2696"/>
        <pc:sldMkLst>
          <pc:docMk/>
          <pc:sldMk cId="2265551206" sldId="625"/>
        </pc:sldMkLst>
      </pc:sldChg>
      <pc:sldChg chg="addSp delSp modSp add mod delAnim">
        <pc:chgData name="Christopher Wise" userId="b120dcb7b1219a65" providerId="LiveId" clId="{65253D24-E414-49CE-ACD3-810BEF14E7CA}" dt="2023-10-02T02:20:12.103" v="874"/>
        <pc:sldMkLst>
          <pc:docMk/>
          <pc:sldMk cId="3511361162" sldId="625"/>
        </pc:sldMkLst>
        <pc:spChg chg="add mod">
          <ac:chgData name="Christopher Wise" userId="b120dcb7b1219a65" providerId="LiveId" clId="{65253D24-E414-49CE-ACD3-810BEF14E7CA}" dt="2023-10-02T02:20:03.356" v="872" actId="20577"/>
          <ac:spMkLst>
            <pc:docMk/>
            <pc:sldMk cId="3511361162" sldId="625"/>
            <ac:spMk id="4" creationId="{E87A199D-5AC5-0BED-E36E-8957F98C6075}"/>
          </ac:spMkLst>
        </pc:spChg>
        <pc:spChg chg="mod">
          <ac:chgData name="Christopher Wise" userId="b120dcb7b1219a65" providerId="LiveId" clId="{65253D24-E414-49CE-ACD3-810BEF14E7CA}" dt="2023-10-02T00:56:38.645" v="811" actId="20577"/>
          <ac:spMkLst>
            <pc:docMk/>
            <pc:sldMk cId="3511361162" sldId="625"/>
            <ac:spMk id="15" creationId="{0567E9F4-9770-01B2-DFCE-99F84F5CA2AD}"/>
          </ac:spMkLst>
        </pc:spChg>
        <pc:graphicFrameChg chg="del">
          <ac:chgData name="Christopher Wise" userId="b120dcb7b1219a65" providerId="LiveId" clId="{65253D24-E414-49CE-ACD3-810BEF14E7CA}" dt="2023-10-02T00:56:25.577" v="794" actId="478"/>
          <ac:graphicFrameMkLst>
            <pc:docMk/>
            <pc:sldMk cId="3511361162" sldId="625"/>
            <ac:graphicFrameMk id="2" creationId="{745245A1-EC02-4F7E-451C-C9CAF3E103CE}"/>
          </ac:graphicFrameMkLst>
        </pc:graphicFrameChg>
        <pc:graphicFrameChg chg="del">
          <ac:chgData name="Christopher Wise" userId="b120dcb7b1219a65" providerId="LiveId" clId="{65253D24-E414-49CE-ACD3-810BEF14E7CA}" dt="2023-10-02T00:56:24.852" v="793" actId="478"/>
          <ac:graphicFrameMkLst>
            <pc:docMk/>
            <pc:sldMk cId="3511361162" sldId="625"/>
            <ac:graphicFrameMk id="3" creationId="{05C326A5-4863-1DCF-B756-14F171AB9278}"/>
          </ac:graphicFrameMkLst>
        </pc:graphicFrameChg>
        <pc:graphicFrameChg chg="add mod">
          <ac:chgData name="Christopher Wise" userId="b120dcb7b1219a65" providerId="LiveId" clId="{65253D24-E414-49CE-ACD3-810BEF14E7CA}" dt="2023-10-02T02:20:12.103" v="874"/>
          <ac:graphicFrameMkLst>
            <pc:docMk/>
            <pc:sldMk cId="3511361162" sldId="625"/>
            <ac:graphicFrameMk id="5" creationId="{9621744A-F90B-5497-91CC-3413A9034E54}"/>
          </ac:graphicFrameMkLst>
        </pc:graphicFrameChg>
        <pc:graphicFrameChg chg="del">
          <ac:chgData name="Christopher Wise" userId="b120dcb7b1219a65" providerId="LiveId" clId="{65253D24-E414-49CE-ACD3-810BEF14E7CA}" dt="2023-10-02T00:56:22.741" v="792" actId="478"/>
          <ac:graphicFrameMkLst>
            <pc:docMk/>
            <pc:sldMk cId="3511361162" sldId="625"/>
            <ac:graphicFrameMk id="14" creationId="{460F6C6B-9CA0-27B9-A748-458B20504612}"/>
          </ac:graphicFrameMkLst>
        </pc:graphicFrameChg>
      </pc:sldChg>
    </pc:docChg>
  </pc:docChgLst>
  <pc:docChgLst>
    <pc:chgData name="Christopher Wise" userId="b120dcb7b1219a65" providerId="LiveId" clId="{A68B66B3-A5D8-49C3-B015-25D4A72F4D7C}"/>
    <pc:docChg chg="undo custSel addSld delSld modSld sldOrd">
      <pc:chgData name="Christopher Wise" userId="b120dcb7b1219a65" providerId="LiveId" clId="{A68B66B3-A5D8-49C3-B015-25D4A72F4D7C}" dt="2023-03-06T00:46:30.813" v="11471" actId="14100"/>
      <pc:docMkLst>
        <pc:docMk/>
      </pc:docMkLst>
      <pc:sldChg chg="addSp delSp modSp mod">
        <pc:chgData name="Christopher Wise" userId="b120dcb7b1219a65" providerId="LiveId" clId="{A68B66B3-A5D8-49C3-B015-25D4A72F4D7C}" dt="2023-03-06T00:29:44.893" v="11208" actId="20577"/>
        <pc:sldMkLst>
          <pc:docMk/>
          <pc:sldMk cId="41435032" sldId="262"/>
        </pc:sldMkLst>
        <pc:spChg chg="mod">
          <ac:chgData name="Christopher Wise" userId="b120dcb7b1219a65" providerId="LiveId" clId="{A68B66B3-A5D8-49C3-B015-25D4A72F4D7C}" dt="2023-03-05T04:31:38.607" v="325" actId="12788"/>
          <ac:spMkLst>
            <pc:docMk/>
            <pc:sldMk cId="41435032" sldId="262"/>
            <ac:spMk id="2" creationId="{706F2835-6A7D-3E46-A884-8D2A3A0EA12D}"/>
          </ac:spMkLst>
        </pc:spChg>
        <pc:spChg chg="add del mod">
          <ac:chgData name="Christopher Wise" userId="b120dcb7b1219a65" providerId="LiveId" clId="{A68B66B3-A5D8-49C3-B015-25D4A72F4D7C}" dt="2023-03-05T04:31:38.607" v="325" actId="12788"/>
          <ac:spMkLst>
            <pc:docMk/>
            <pc:sldMk cId="41435032" sldId="262"/>
            <ac:spMk id="3" creationId="{0A704B58-A64E-44C6-84E3-E9A8D9DA8110}"/>
          </ac:spMkLst>
        </pc:spChg>
        <pc:spChg chg="mod">
          <ac:chgData name="Christopher Wise" userId="b120dcb7b1219a65" providerId="LiveId" clId="{A68B66B3-A5D8-49C3-B015-25D4A72F4D7C}" dt="2023-03-06T00:29:44.893" v="11208" actId="20577"/>
          <ac:spMkLst>
            <pc:docMk/>
            <pc:sldMk cId="41435032" sldId="262"/>
            <ac:spMk id="4" creationId="{72E2410E-DE15-4D84-8ADE-0582E7F85ED6}"/>
          </ac:spMkLst>
        </pc:spChg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974055315" sldId="28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104359226" sldId="293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558923779" sldId="298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619761770" sldId="29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802709453" sldId="301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779036080" sldId="304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417044539" sldId="305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095504481" sldId="306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942726431" sldId="307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148023617" sldId="308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098378155" sldId="30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43053021" sldId="310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73386421" sldId="311"/>
        </pc:sldMkLst>
      </pc:sldChg>
      <pc:sldChg chg="addSp delSp modSp mod modAnim">
        <pc:chgData name="Christopher Wise" userId="b120dcb7b1219a65" providerId="LiveId" clId="{A68B66B3-A5D8-49C3-B015-25D4A72F4D7C}" dt="2023-03-06T00:30:46.125" v="11239" actId="313"/>
        <pc:sldMkLst>
          <pc:docMk/>
          <pc:sldMk cId="2621459263" sldId="313"/>
        </pc:sldMkLst>
        <pc:spChg chg="del mod">
          <ac:chgData name="Christopher Wise" userId="b120dcb7b1219a65" providerId="LiveId" clId="{A68B66B3-A5D8-49C3-B015-25D4A72F4D7C}" dt="2023-03-05T04:41:08.155" v="897" actId="478"/>
          <ac:spMkLst>
            <pc:docMk/>
            <pc:sldMk cId="2621459263" sldId="313"/>
            <ac:spMk id="2" creationId="{45BC4F72-2BD3-439C-B9E0-4B110210AE99}"/>
          </ac:spMkLst>
        </pc:spChg>
        <pc:spChg chg="mod">
          <ac:chgData name="Christopher Wise" userId="b120dcb7b1219a65" providerId="LiveId" clId="{A68B66B3-A5D8-49C3-B015-25D4A72F4D7C}" dt="2023-03-05T04:37:44.366" v="712" actId="20577"/>
          <ac:spMkLst>
            <pc:docMk/>
            <pc:sldMk cId="2621459263" sldId="313"/>
            <ac:spMk id="4" creationId="{5521594E-409E-4BBB-B484-FA8EA282D8ED}"/>
          </ac:spMkLst>
        </pc:spChg>
        <pc:spChg chg="mod">
          <ac:chgData name="Christopher Wise" userId="b120dcb7b1219a65" providerId="LiveId" clId="{A68B66B3-A5D8-49C3-B015-25D4A72F4D7C}" dt="2023-03-06T00:30:46.125" v="11239" actId="313"/>
          <ac:spMkLst>
            <pc:docMk/>
            <pc:sldMk cId="2621459263" sldId="313"/>
            <ac:spMk id="5" creationId="{4CAC8F4F-0465-40EC-9005-420A9F05BF70}"/>
          </ac:spMkLst>
        </pc:spChg>
        <pc:picChg chg="add mod">
          <ac:chgData name="Christopher Wise" userId="b120dcb7b1219a65" providerId="LiveId" clId="{A68B66B3-A5D8-49C3-B015-25D4A72F4D7C}" dt="2023-03-05T04:50:15.765" v="1814" actId="12788"/>
          <ac:picMkLst>
            <pc:docMk/>
            <pc:sldMk cId="2621459263" sldId="313"/>
            <ac:picMk id="3" creationId="{F72A1945-69F2-C495-9720-3C91F83F0202}"/>
          </ac:picMkLst>
        </pc:picChg>
        <pc:picChg chg="add mod">
          <ac:chgData name="Christopher Wise" userId="b120dcb7b1219a65" providerId="LiveId" clId="{A68B66B3-A5D8-49C3-B015-25D4A72F4D7C}" dt="2023-03-05T04:50:15.765" v="1814" actId="12788"/>
          <ac:picMkLst>
            <pc:docMk/>
            <pc:sldMk cId="2621459263" sldId="313"/>
            <ac:picMk id="6" creationId="{C62B8BF6-8935-5163-1C78-34C1D3619FB7}"/>
          </ac:picMkLst>
        </pc:picChg>
        <pc:picChg chg="del">
          <ac:chgData name="Christopher Wise" userId="b120dcb7b1219a65" providerId="LiveId" clId="{A68B66B3-A5D8-49C3-B015-25D4A72F4D7C}" dt="2023-03-05T04:38:30.987" v="770" actId="478"/>
          <ac:picMkLst>
            <pc:docMk/>
            <pc:sldMk cId="2621459263" sldId="313"/>
            <ac:picMk id="12" creationId="{F5F6A9A6-1C51-467A-B82E-67FC0D373A54}"/>
          </ac:picMkLst>
        </pc:picChg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905844749" sldId="315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218465686" sldId="317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847285496" sldId="31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480622367" sldId="320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027899326" sldId="321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4244679369" sldId="322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637361045" sldId="324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383328042" sldId="325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145463859" sldId="326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691864235" sldId="327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358750742" sldId="328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327022006" sldId="32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04280149" sldId="330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910302400" sldId="331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846600399" sldId="332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299230402" sldId="333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565707381" sldId="334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070058931" sldId="335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348439752" sldId="336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019468653" sldId="337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458880765" sldId="338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488071318" sldId="339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4054773725" sldId="340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3570268371" sldId="342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466812230" sldId="343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1215030039" sldId="344"/>
        </pc:sldMkLst>
      </pc:sldChg>
      <pc:sldChg chg="del">
        <pc:chgData name="Christopher Wise" userId="b120dcb7b1219a65" providerId="LiveId" clId="{A68B66B3-A5D8-49C3-B015-25D4A72F4D7C}" dt="2023-03-05T07:41:28.597" v="10747" actId="2696"/>
        <pc:sldMkLst>
          <pc:docMk/>
          <pc:sldMk cId="2993075487" sldId="345"/>
        </pc:sldMkLst>
      </pc:sldChg>
      <pc:sldChg chg="new del">
        <pc:chgData name="Christopher Wise" userId="b120dcb7b1219a65" providerId="LiveId" clId="{A68B66B3-A5D8-49C3-B015-25D4A72F4D7C}" dt="2023-03-05T04:32:25.803" v="330" actId="2696"/>
        <pc:sldMkLst>
          <pc:docMk/>
          <pc:sldMk cId="1002911770" sldId="346"/>
        </pc:sldMkLst>
      </pc:sldChg>
      <pc:sldChg chg="new del">
        <pc:chgData name="Christopher Wise" userId="b120dcb7b1219a65" providerId="LiveId" clId="{A68B66B3-A5D8-49C3-B015-25D4A72F4D7C}" dt="2023-03-05T04:32:06.936" v="327" actId="2696"/>
        <pc:sldMkLst>
          <pc:docMk/>
          <pc:sldMk cId="3761919644" sldId="346"/>
        </pc:sldMkLst>
      </pc:sldChg>
      <pc:sldChg chg="addSp delSp modSp new del mod ord">
        <pc:chgData name="Christopher Wise" userId="b120dcb7b1219a65" providerId="LiveId" clId="{A68B66B3-A5D8-49C3-B015-25D4A72F4D7C}" dt="2023-03-05T04:33:12.180" v="341" actId="2696"/>
        <pc:sldMkLst>
          <pc:docMk/>
          <pc:sldMk cId="2683211352" sldId="347"/>
        </pc:sldMkLst>
        <pc:spChg chg="add del mod">
          <ac:chgData name="Christopher Wise" userId="b120dcb7b1219a65" providerId="LiveId" clId="{A68B66B3-A5D8-49C3-B015-25D4A72F4D7C}" dt="2023-03-05T04:33:05.664" v="336"/>
          <ac:spMkLst>
            <pc:docMk/>
            <pc:sldMk cId="2683211352" sldId="347"/>
            <ac:spMk id="2" creationId="{02970C52-200A-B85F-0CB8-69C081B2820B}"/>
          </ac:spMkLst>
        </pc:spChg>
      </pc:sldChg>
      <pc:sldChg chg="addSp delSp modSp new mod ord">
        <pc:chgData name="Christopher Wise" userId="b120dcb7b1219a65" providerId="LiveId" clId="{A68B66B3-A5D8-49C3-B015-25D4A72F4D7C}" dt="2023-03-06T00:27:42.512" v="11172" actId="20577"/>
        <pc:sldMkLst>
          <pc:docMk/>
          <pc:sldMk cId="3422269819" sldId="348"/>
        </pc:sldMkLst>
        <pc:spChg chg="del">
          <ac:chgData name="Christopher Wise" userId="b120dcb7b1219a65" providerId="LiveId" clId="{A68B66B3-A5D8-49C3-B015-25D4A72F4D7C}" dt="2023-03-05T04:33:24.817" v="342" actId="478"/>
          <ac:spMkLst>
            <pc:docMk/>
            <pc:sldMk cId="3422269819" sldId="348"/>
            <ac:spMk id="2" creationId="{7D15BFEA-666C-28A3-1905-753F32A63FF2}"/>
          </ac:spMkLst>
        </pc:spChg>
        <pc:spChg chg="add mod">
          <ac:chgData name="Christopher Wise" userId="b120dcb7b1219a65" providerId="LiveId" clId="{A68B66B3-A5D8-49C3-B015-25D4A72F4D7C}" dt="2023-03-06T00:27:42.512" v="11172" actId="20577"/>
          <ac:spMkLst>
            <pc:docMk/>
            <pc:sldMk cId="3422269819" sldId="348"/>
            <ac:spMk id="3" creationId="{00ED2E5C-3088-645C-2D63-04968D2C8CF5}"/>
          </ac:spMkLst>
        </pc:spChg>
      </pc:sldChg>
      <pc:sldChg chg="addSp delSp modSp add mod modClrScheme modAnim chgLayout">
        <pc:chgData name="Christopher Wise" userId="b120dcb7b1219a65" providerId="LiveId" clId="{A68B66B3-A5D8-49C3-B015-25D4A72F4D7C}" dt="2023-03-06T00:31:31.892" v="11246" actId="20577"/>
        <pc:sldMkLst>
          <pc:docMk/>
          <pc:sldMk cId="1912501786" sldId="349"/>
        </pc:sldMkLst>
        <pc:spChg chg="add mod ord">
          <ac:chgData name="Christopher Wise" userId="b120dcb7b1219a65" providerId="LiveId" clId="{A68B66B3-A5D8-49C3-B015-25D4A72F4D7C}" dt="2023-03-06T00:31:31.892" v="11246" actId="20577"/>
          <ac:spMkLst>
            <pc:docMk/>
            <pc:sldMk cId="1912501786" sldId="349"/>
            <ac:spMk id="2" creationId="{9F3485D2-2E45-8C49-8764-8F4B73CCF0EE}"/>
          </ac:spMkLst>
        </pc:spChg>
        <pc:spChg chg="mod">
          <ac:chgData name="Christopher Wise" userId="b120dcb7b1219a65" providerId="LiveId" clId="{A68B66B3-A5D8-49C3-B015-25D4A72F4D7C}" dt="2023-03-05T05:21:19.029" v="3818" actId="14100"/>
          <ac:spMkLst>
            <pc:docMk/>
            <pc:sldMk cId="1912501786" sldId="349"/>
            <ac:spMk id="4" creationId="{5521594E-409E-4BBB-B484-FA8EA282D8ED}"/>
          </ac:spMkLst>
        </pc:spChg>
        <pc:spChg chg="del mod">
          <ac:chgData name="Christopher Wise" userId="b120dcb7b1219a65" providerId="LiveId" clId="{A68B66B3-A5D8-49C3-B015-25D4A72F4D7C}" dt="2023-03-05T05:19:21.540" v="3805" actId="478"/>
          <ac:spMkLst>
            <pc:docMk/>
            <pc:sldMk cId="1912501786" sldId="349"/>
            <ac:spMk id="5" creationId="{4CAC8F4F-0465-40EC-9005-420A9F05BF70}"/>
          </ac:spMkLst>
        </pc:spChg>
        <pc:spChg chg="add del mod">
          <ac:chgData name="Christopher Wise" userId="b120dcb7b1219a65" providerId="LiveId" clId="{A68B66B3-A5D8-49C3-B015-25D4A72F4D7C}" dt="2023-03-05T05:19:29.268" v="3806" actId="478"/>
          <ac:spMkLst>
            <pc:docMk/>
            <pc:sldMk cId="1912501786" sldId="349"/>
            <ac:spMk id="8" creationId="{E0E0B6A4-2102-4F59-E32D-03715BC9FC6A}"/>
          </ac:spMkLst>
        </pc:spChg>
        <pc:picChg chg="del">
          <ac:chgData name="Christopher Wise" userId="b120dcb7b1219a65" providerId="LiveId" clId="{A68B66B3-A5D8-49C3-B015-25D4A72F4D7C}" dt="2023-03-05T04:53:28.818" v="1950" actId="478"/>
          <ac:picMkLst>
            <pc:docMk/>
            <pc:sldMk cId="1912501786" sldId="349"/>
            <ac:picMk id="3" creationId="{F72A1945-69F2-C495-9720-3C91F83F0202}"/>
          </ac:picMkLst>
        </pc:picChg>
        <pc:picChg chg="del">
          <ac:chgData name="Christopher Wise" userId="b120dcb7b1219a65" providerId="LiveId" clId="{A68B66B3-A5D8-49C3-B015-25D4A72F4D7C}" dt="2023-03-05T04:53:30.411" v="1951" actId="478"/>
          <ac:picMkLst>
            <pc:docMk/>
            <pc:sldMk cId="1912501786" sldId="349"/>
            <ac:picMk id="6" creationId="{C62B8BF6-8935-5163-1C78-34C1D3619FB7}"/>
          </ac:picMkLst>
        </pc:picChg>
        <pc:picChg chg="add mod">
          <ac:chgData name="Christopher Wise" userId="b120dcb7b1219a65" providerId="LiveId" clId="{A68B66B3-A5D8-49C3-B015-25D4A72F4D7C}" dt="2023-03-05T05:22:57.489" v="3834" actId="1076"/>
          <ac:picMkLst>
            <pc:docMk/>
            <pc:sldMk cId="1912501786" sldId="349"/>
            <ac:picMk id="9" creationId="{EC145989-0F4F-3D93-7BAF-80832056DE53}"/>
          </ac:picMkLst>
        </pc:picChg>
        <pc:picChg chg="add del mod">
          <ac:chgData name="Christopher Wise" userId="b120dcb7b1219a65" providerId="LiveId" clId="{A68B66B3-A5D8-49C3-B015-25D4A72F4D7C}" dt="2023-03-05T05:21:55.516" v="3821" actId="478"/>
          <ac:picMkLst>
            <pc:docMk/>
            <pc:sldMk cId="1912501786" sldId="349"/>
            <ac:picMk id="10" creationId="{299971B1-E68B-B3C4-7628-E180AE7D53EC}"/>
          </ac:picMkLst>
        </pc:picChg>
        <pc:picChg chg="add mod">
          <ac:chgData name="Christopher Wise" userId="b120dcb7b1219a65" providerId="LiveId" clId="{A68B66B3-A5D8-49C3-B015-25D4A72F4D7C}" dt="2023-03-05T05:23:06.025" v="3837" actId="1076"/>
          <ac:picMkLst>
            <pc:docMk/>
            <pc:sldMk cId="1912501786" sldId="349"/>
            <ac:picMk id="12" creationId="{BC5DBB9E-972D-9D18-A1EF-D373D0BE7B7E}"/>
          </ac:picMkLst>
        </pc:picChg>
      </pc:sldChg>
      <pc:sldChg chg="addSp delSp modSp add mod modAnim">
        <pc:chgData name="Christopher Wise" userId="b120dcb7b1219a65" providerId="LiveId" clId="{A68B66B3-A5D8-49C3-B015-25D4A72F4D7C}" dt="2023-03-06T00:33:18.458" v="11290" actId="20577"/>
        <pc:sldMkLst>
          <pc:docMk/>
          <pc:sldMk cId="41438206" sldId="350"/>
        </pc:sldMkLst>
        <pc:spChg chg="mod">
          <ac:chgData name="Christopher Wise" userId="b120dcb7b1219a65" providerId="LiveId" clId="{A68B66B3-A5D8-49C3-B015-25D4A72F4D7C}" dt="2023-03-06T00:33:18.458" v="11290" actId="20577"/>
          <ac:spMkLst>
            <pc:docMk/>
            <pc:sldMk cId="41438206" sldId="350"/>
            <ac:spMk id="2" creationId="{9F3485D2-2E45-8C49-8764-8F4B73CCF0EE}"/>
          </ac:spMkLst>
        </pc:spChg>
        <pc:spChg chg="mod">
          <ac:chgData name="Christopher Wise" userId="b120dcb7b1219a65" providerId="LiveId" clId="{A68B66B3-A5D8-49C3-B015-25D4A72F4D7C}" dt="2023-03-05T05:23:57.662" v="3859" actId="20577"/>
          <ac:spMkLst>
            <pc:docMk/>
            <pc:sldMk cId="41438206" sldId="350"/>
            <ac:spMk id="4" creationId="{5521594E-409E-4BBB-B484-FA8EA282D8ED}"/>
          </ac:spMkLst>
        </pc:spChg>
        <pc:spChg chg="add mod">
          <ac:chgData name="Christopher Wise" userId="b120dcb7b1219a65" providerId="LiveId" clId="{A68B66B3-A5D8-49C3-B015-25D4A72F4D7C}" dt="2023-03-05T05:46:09.694" v="4785" actId="14100"/>
          <ac:spMkLst>
            <pc:docMk/>
            <pc:sldMk cId="41438206" sldId="350"/>
            <ac:spMk id="5" creationId="{D4D9F018-C330-F9F0-2539-F5A85744CE59}"/>
          </ac:spMkLst>
        </pc:spChg>
        <pc:picChg chg="add mod">
          <ac:chgData name="Christopher Wise" userId="b120dcb7b1219a65" providerId="LiveId" clId="{A68B66B3-A5D8-49C3-B015-25D4A72F4D7C}" dt="2023-03-05T05:28:33.658" v="3892" actId="1076"/>
          <ac:picMkLst>
            <pc:docMk/>
            <pc:sldMk cId="41438206" sldId="350"/>
            <ac:picMk id="3" creationId="{41C4C616-1060-AEBC-2AA6-BBCDEA8172DE}"/>
          </ac:picMkLst>
        </pc:picChg>
        <pc:picChg chg="del">
          <ac:chgData name="Christopher Wise" userId="b120dcb7b1219a65" providerId="LiveId" clId="{A68B66B3-A5D8-49C3-B015-25D4A72F4D7C}" dt="2023-03-05T05:26:10.894" v="3871" actId="478"/>
          <ac:picMkLst>
            <pc:docMk/>
            <pc:sldMk cId="41438206" sldId="350"/>
            <ac:picMk id="9" creationId="{EC145989-0F4F-3D93-7BAF-80832056DE53}"/>
          </ac:picMkLst>
        </pc:picChg>
        <pc:picChg chg="del">
          <ac:chgData name="Christopher Wise" userId="b120dcb7b1219a65" providerId="LiveId" clId="{A68B66B3-A5D8-49C3-B015-25D4A72F4D7C}" dt="2023-03-05T05:26:09.068" v="3870" actId="478"/>
          <ac:picMkLst>
            <pc:docMk/>
            <pc:sldMk cId="41438206" sldId="350"/>
            <ac:picMk id="12" creationId="{BC5DBB9E-972D-9D18-A1EF-D373D0BE7B7E}"/>
          </ac:picMkLst>
        </pc:picChg>
        <pc:cxnChg chg="add mod">
          <ac:chgData name="Christopher Wise" userId="b120dcb7b1219a65" providerId="LiveId" clId="{A68B66B3-A5D8-49C3-B015-25D4A72F4D7C}" dt="2023-03-05T05:46:30.969" v="4790" actId="1582"/>
          <ac:cxnSpMkLst>
            <pc:docMk/>
            <pc:sldMk cId="41438206" sldId="350"/>
            <ac:cxnSpMk id="7" creationId="{4C126882-C284-3D11-8977-99139E4AA54D}"/>
          </ac:cxnSpMkLst>
        </pc:cxnChg>
      </pc:sldChg>
      <pc:sldChg chg="add del">
        <pc:chgData name="Christopher Wise" userId="b120dcb7b1219a65" providerId="LiveId" clId="{A68B66B3-A5D8-49C3-B015-25D4A72F4D7C}" dt="2023-03-05T05:47:03.225" v="4793" actId="2890"/>
        <pc:sldMkLst>
          <pc:docMk/>
          <pc:sldMk cId="413580790" sldId="351"/>
        </pc:sldMkLst>
      </pc:sldChg>
      <pc:sldChg chg="addSp delSp modSp new mod modClrScheme delAnim modAnim chgLayout">
        <pc:chgData name="Christopher Wise" userId="b120dcb7b1219a65" providerId="LiveId" clId="{A68B66B3-A5D8-49C3-B015-25D4A72F4D7C}" dt="2023-03-05T05:53:38.637" v="4957"/>
        <pc:sldMkLst>
          <pc:docMk/>
          <pc:sldMk cId="3218256360" sldId="351"/>
        </pc:sldMkLst>
        <pc:spChg chg="del">
          <ac:chgData name="Christopher Wise" userId="b120dcb7b1219a65" providerId="LiveId" clId="{A68B66B3-A5D8-49C3-B015-25D4A72F4D7C}" dt="2023-03-05T05:47:18.997" v="4795" actId="478"/>
          <ac:spMkLst>
            <pc:docMk/>
            <pc:sldMk cId="3218256360" sldId="351"/>
            <ac:spMk id="2" creationId="{2B82A1D0-7597-F08C-9619-B30FE979EFFF}"/>
          </ac:spMkLst>
        </pc:spChg>
        <pc:spChg chg="mod">
          <ac:chgData name="Christopher Wise" userId="b120dcb7b1219a65" providerId="LiveId" clId="{A68B66B3-A5D8-49C3-B015-25D4A72F4D7C}" dt="2023-03-05T05:50:14.173" v="4927" actId="26606"/>
          <ac:spMkLst>
            <pc:docMk/>
            <pc:sldMk cId="3218256360" sldId="351"/>
            <ac:spMk id="3" creationId="{7841B485-BCA8-018C-1771-2F0F14A2FF5A}"/>
          </ac:spMkLst>
        </pc:spChg>
        <pc:spChg chg="add del mod">
          <ac:chgData name="Christopher Wise" userId="b120dcb7b1219a65" providerId="LiveId" clId="{A68B66B3-A5D8-49C3-B015-25D4A72F4D7C}" dt="2023-03-05T05:49:14.684" v="4924" actId="767"/>
          <ac:spMkLst>
            <pc:docMk/>
            <pc:sldMk cId="3218256360" sldId="351"/>
            <ac:spMk id="4" creationId="{BC3F84A3-2558-5A9C-C380-DD8E01D36DA9}"/>
          </ac:spMkLst>
        </pc:spChg>
        <pc:picChg chg="add mod">
          <ac:chgData name="Christopher Wise" userId="b120dcb7b1219a65" providerId="LiveId" clId="{A68B66B3-A5D8-49C3-B015-25D4A72F4D7C}" dt="2023-03-05T05:50:14.173" v="4927" actId="26606"/>
          <ac:picMkLst>
            <pc:docMk/>
            <pc:sldMk cId="3218256360" sldId="351"/>
            <ac:picMk id="5" creationId="{BF2C53A6-C6D0-543E-F095-ABEBEA460DE2}"/>
          </ac:picMkLst>
        </pc:picChg>
        <pc:picChg chg="add del mod">
          <ac:chgData name="Christopher Wise" userId="b120dcb7b1219a65" providerId="LiveId" clId="{A68B66B3-A5D8-49C3-B015-25D4A72F4D7C}" dt="2023-03-05T05:52:50.368" v="4947" actId="478"/>
          <ac:picMkLst>
            <pc:docMk/>
            <pc:sldMk cId="3218256360" sldId="351"/>
            <ac:picMk id="6" creationId="{B0D5F887-8FCD-D003-3723-989CB24F02EB}"/>
          </ac:picMkLst>
        </pc:picChg>
        <pc:picChg chg="add del mod">
          <ac:chgData name="Christopher Wise" userId="b120dcb7b1219a65" providerId="LiveId" clId="{A68B66B3-A5D8-49C3-B015-25D4A72F4D7C}" dt="2023-03-05T05:51:14.354" v="4939"/>
          <ac:picMkLst>
            <pc:docMk/>
            <pc:sldMk cId="3218256360" sldId="351"/>
            <ac:picMk id="7" creationId="{F29B6391-26E5-426E-F155-7E35AFC6EB48}"/>
          </ac:picMkLst>
        </pc:picChg>
        <pc:picChg chg="add mod">
          <ac:chgData name="Christopher Wise" userId="b120dcb7b1219a65" providerId="LiveId" clId="{A68B66B3-A5D8-49C3-B015-25D4A72F4D7C}" dt="2023-03-05T05:53:21.917" v="4956" actId="1076"/>
          <ac:picMkLst>
            <pc:docMk/>
            <pc:sldMk cId="3218256360" sldId="351"/>
            <ac:picMk id="9" creationId="{A3125A99-7FA8-45D1-2953-60459B6C1E8C}"/>
          </ac:picMkLst>
        </pc:picChg>
      </pc:sldChg>
      <pc:sldChg chg="addSp delSp modSp add mod ord delAnim modAnim">
        <pc:chgData name="Christopher Wise" userId="b120dcb7b1219a65" providerId="LiveId" clId="{A68B66B3-A5D8-49C3-B015-25D4A72F4D7C}" dt="2023-03-06T00:36:19.974" v="11298" actId="20577"/>
        <pc:sldMkLst>
          <pc:docMk/>
          <pc:sldMk cId="466842630" sldId="352"/>
        </pc:sldMkLst>
        <pc:spChg chg="mod">
          <ac:chgData name="Christopher Wise" userId="b120dcb7b1219a65" providerId="LiveId" clId="{A68B66B3-A5D8-49C3-B015-25D4A72F4D7C}" dt="2023-03-06T00:36:19.974" v="11298" actId="20577"/>
          <ac:spMkLst>
            <pc:docMk/>
            <pc:sldMk cId="466842630" sldId="352"/>
            <ac:spMk id="2" creationId="{9F3485D2-2E45-8C49-8764-8F4B73CCF0EE}"/>
          </ac:spMkLst>
        </pc:spChg>
        <pc:spChg chg="mod">
          <ac:chgData name="Christopher Wise" userId="b120dcb7b1219a65" providerId="LiveId" clId="{A68B66B3-A5D8-49C3-B015-25D4A72F4D7C}" dt="2023-03-05T05:55:07.661" v="4993" actId="20577"/>
          <ac:spMkLst>
            <pc:docMk/>
            <pc:sldMk cId="466842630" sldId="352"/>
            <ac:spMk id="4" creationId="{5521594E-409E-4BBB-B484-FA8EA282D8ED}"/>
          </ac:spMkLst>
        </pc:spChg>
        <pc:spChg chg="del">
          <ac:chgData name="Christopher Wise" userId="b120dcb7b1219a65" providerId="LiveId" clId="{A68B66B3-A5D8-49C3-B015-25D4A72F4D7C}" dt="2023-03-05T05:55:10.364" v="4994" actId="478"/>
          <ac:spMkLst>
            <pc:docMk/>
            <pc:sldMk cId="466842630" sldId="352"/>
            <ac:spMk id="5" creationId="{D4D9F018-C330-F9F0-2539-F5A85744CE59}"/>
          </ac:spMkLst>
        </pc:spChg>
        <pc:spChg chg="add mod">
          <ac:chgData name="Christopher Wise" userId="b120dcb7b1219a65" providerId="LiveId" clId="{A68B66B3-A5D8-49C3-B015-25D4A72F4D7C}" dt="2023-03-05T07:55:25.448" v="10956" actId="571"/>
          <ac:spMkLst>
            <pc:docMk/>
            <pc:sldMk cId="466842630" sldId="352"/>
            <ac:spMk id="30" creationId="{47F0E2E0-4D25-A639-022A-83E049CD2740}"/>
          </ac:spMkLst>
        </pc:spChg>
        <pc:picChg chg="del">
          <ac:chgData name="Christopher Wise" userId="b120dcb7b1219a65" providerId="LiveId" clId="{A68B66B3-A5D8-49C3-B015-25D4A72F4D7C}" dt="2023-03-05T05:55:18.225" v="4997" actId="478"/>
          <ac:picMkLst>
            <pc:docMk/>
            <pc:sldMk cId="466842630" sldId="352"/>
            <ac:picMk id="3" creationId="{41C4C616-1060-AEBC-2AA6-BBCDEA8172DE}"/>
          </ac:picMkLst>
        </pc:picChg>
        <pc:picChg chg="add del mod">
          <ac:chgData name="Christopher Wise" userId="b120dcb7b1219a65" providerId="LiveId" clId="{A68B66B3-A5D8-49C3-B015-25D4A72F4D7C}" dt="2023-03-05T05:55:46.303" v="5004" actId="478"/>
          <ac:picMkLst>
            <pc:docMk/>
            <pc:sldMk cId="466842630" sldId="352"/>
            <ac:picMk id="8" creationId="{D6B85489-7174-E015-5604-A54F57891A84}"/>
          </ac:picMkLst>
        </pc:picChg>
        <pc:picChg chg="add mod modCrop">
          <ac:chgData name="Christopher Wise" userId="b120dcb7b1219a65" providerId="LiveId" clId="{A68B66B3-A5D8-49C3-B015-25D4A72F4D7C}" dt="2023-03-05T06:02:50.068" v="5368" actId="732"/>
          <ac:picMkLst>
            <pc:docMk/>
            <pc:sldMk cId="466842630" sldId="352"/>
            <ac:picMk id="9" creationId="{4160675D-8D4C-1FF8-8853-2CE020A1F555}"/>
          </ac:picMkLst>
        </pc:picChg>
        <pc:picChg chg="add del mod">
          <ac:chgData name="Christopher Wise" userId="b120dcb7b1219a65" providerId="LiveId" clId="{A68B66B3-A5D8-49C3-B015-25D4A72F4D7C}" dt="2023-03-05T05:58:50.443" v="5028"/>
          <ac:picMkLst>
            <pc:docMk/>
            <pc:sldMk cId="466842630" sldId="352"/>
            <ac:picMk id="10" creationId="{F8630C2C-21E6-C05E-BC1F-EF9022068BF3}"/>
          </ac:picMkLst>
        </pc:picChg>
        <pc:picChg chg="add mod">
          <ac:chgData name="Christopher Wise" userId="b120dcb7b1219a65" providerId="LiveId" clId="{A68B66B3-A5D8-49C3-B015-25D4A72F4D7C}" dt="2023-03-05T05:59:28.775" v="5037" actId="1076"/>
          <ac:picMkLst>
            <pc:docMk/>
            <pc:sldMk cId="466842630" sldId="352"/>
            <ac:picMk id="12" creationId="{3A6C393E-7D25-24FC-F19B-80516F2B6460}"/>
          </ac:picMkLst>
        </pc:picChg>
        <pc:cxnChg chg="del">
          <ac:chgData name="Christopher Wise" userId="b120dcb7b1219a65" providerId="LiveId" clId="{A68B66B3-A5D8-49C3-B015-25D4A72F4D7C}" dt="2023-03-05T05:55:12.371" v="4995" actId="478"/>
          <ac:cxnSpMkLst>
            <pc:docMk/>
            <pc:sldMk cId="466842630" sldId="352"/>
            <ac:cxnSpMk id="7" creationId="{4C126882-C284-3D11-8977-99139E4AA54D}"/>
          </ac:cxnSpMkLst>
        </pc:cxnChg>
        <pc:cxnChg chg="add del mod">
          <ac:chgData name="Christopher Wise" userId="b120dcb7b1219a65" providerId="LiveId" clId="{A68B66B3-A5D8-49C3-B015-25D4A72F4D7C}" dt="2023-03-05T06:08:02.465" v="5952" actId="478"/>
          <ac:cxnSpMkLst>
            <pc:docMk/>
            <pc:sldMk cId="466842630" sldId="352"/>
            <ac:cxnSpMk id="13" creationId="{0CF3C9BD-1BEF-D1FF-98FD-175F19030574}"/>
          </ac:cxnSpMkLst>
        </pc:cxnChg>
        <pc:cxnChg chg="add del mod">
          <ac:chgData name="Christopher Wise" userId="b120dcb7b1219a65" providerId="LiveId" clId="{A68B66B3-A5D8-49C3-B015-25D4A72F4D7C}" dt="2023-03-05T06:05:30.465" v="5675" actId="478"/>
          <ac:cxnSpMkLst>
            <pc:docMk/>
            <pc:sldMk cId="466842630" sldId="352"/>
            <ac:cxnSpMk id="17" creationId="{EA02187B-17C5-8D1D-4138-5326510BA632}"/>
          </ac:cxnSpMkLst>
        </pc:cxnChg>
        <pc:cxnChg chg="add mod">
          <ac:chgData name="Christopher Wise" userId="b120dcb7b1219a65" providerId="LiveId" clId="{A68B66B3-A5D8-49C3-B015-25D4A72F4D7C}" dt="2023-03-05T06:10:10.536" v="6056" actId="14100"/>
          <ac:cxnSpMkLst>
            <pc:docMk/>
            <pc:sldMk cId="466842630" sldId="352"/>
            <ac:cxnSpMk id="20" creationId="{85841B00-2325-8EEF-F4A7-10442444A074}"/>
          </ac:cxnSpMkLst>
        </pc:cxnChg>
        <pc:cxnChg chg="add mod">
          <ac:chgData name="Christopher Wise" userId="b120dcb7b1219a65" providerId="LiveId" clId="{A68B66B3-A5D8-49C3-B015-25D4A72F4D7C}" dt="2023-03-05T07:55:25.448" v="10956" actId="571"/>
          <ac:cxnSpMkLst>
            <pc:docMk/>
            <pc:sldMk cId="466842630" sldId="352"/>
            <ac:cxnSpMk id="31" creationId="{1BD2BEFA-91F7-D7E9-3E8D-1FF6D1D10D99}"/>
          </ac:cxnSpMkLst>
        </pc:cxnChg>
      </pc:sldChg>
      <pc:sldChg chg="addSp delSp modSp add mod modAnim">
        <pc:chgData name="Christopher Wise" userId="b120dcb7b1219a65" providerId="LiveId" clId="{A68B66B3-A5D8-49C3-B015-25D4A72F4D7C}" dt="2023-03-06T00:38:05.731" v="11345" actId="20577"/>
        <pc:sldMkLst>
          <pc:docMk/>
          <pc:sldMk cId="211207334" sldId="353"/>
        </pc:sldMkLst>
        <pc:spChg chg="mod">
          <ac:chgData name="Christopher Wise" userId="b120dcb7b1219a65" providerId="LiveId" clId="{A68B66B3-A5D8-49C3-B015-25D4A72F4D7C}" dt="2023-03-06T00:38:05.731" v="11345" actId="20577"/>
          <ac:spMkLst>
            <pc:docMk/>
            <pc:sldMk cId="211207334" sldId="353"/>
            <ac:spMk id="2" creationId="{9F3485D2-2E45-8C49-8764-8F4B73CCF0EE}"/>
          </ac:spMkLst>
        </pc:spChg>
        <pc:spChg chg="mod">
          <ac:chgData name="Christopher Wise" userId="b120dcb7b1219a65" providerId="LiveId" clId="{A68B66B3-A5D8-49C3-B015-25D4A72F4D7C}" dt="2023-03-05T06:31:40.807" v="7049" actId="20577"/>
          <ac:spMkLst>
            <pc:docMk/>
            <pc:sldMk cId="211207334" sldId="353"/>
            <ac:spMk id="4" creationId="{5521594E-409E-4BBB-B484-FA8EA282D8ED}"/>
          </ac:spMkLst>
        </pc:spChg>
        <pc:picChg chg="add mod modCrop">
          <ac:chgData name="Christopher Wise" userId="b120dcb7b1219a65" providerId="LiveId" clId="{A68B66B3-A5D8-49C3-B015-25D4A72F4D7C}" dt="2023-03-05T06:12:13.579" v="6077" actId="1076"/>
          <ac:picMkLst>
            <pc:docMk/>
            <pc:sldMk cId="211207334" sldId="353"/>
            <ac:picMk id="3" creationId="{3267112E-4EAF-4E34-C03B-EA69C3FEC9CF}"/>
          </ac:picMkLst>
        </pc:picChg>
        <pc:picChg chg="add mod">
          <ac:chgData name="Christopher Wise" userId="b120dcb7b1219a65" providerId="LiveId" clId="{A68B66B3-A5D8-49C3-B015-25D4A72F4D7C}" dt="2023-03-05T06:19:40.407" v="6096" actId="14100"/>
          <ac:picMkLst>
            <pc:docMk/>
            <pc:sldMk cId="211207334" sldId="353"/>
            <ac:picMk id="5" creationId="{D86D8C99-1864-14E3-0FC0-941F4550DC59}"/>
          </ac:picMkLst>
        </pc:picChg>
        <pc:picChg chg="add mod modCrop">
          <ac:chgData name="Christopher Wise" userId="b120dcb7b1219a65" providerId="LiveId" clId="{A68B66B3-A5D8-49C3-B015-25D4A72F4D7C}" dt="2023-03-05T06:19:35.150" v="6094" actId="14100"/>
          <ac:picMkLst>
            <pc:docMk/>
            <pc:sldMk cId="211207334" sldId="353"/>
            <ac:picMk id="6" creationId="{83B4E591-6E15-6E2E-E016-33FAAE5113C1}"/>
          </ac:picMkLst>
        </pc:picChg>
        <pc:picChg chg="del">
          <ac:chgData name="Christopher Wise" userId="b120dcb7b1219a65" providerId="LiveId" clId="{A68B66B3-A5D8-49C3-B015-25D4A72F4D7C}" dt="2023-03-05T06:11:33.890" v="6064" actId="478"/>
          <ac:picMkLst>
            <pc:docMk/>
            <pc:sldMk cId="211207334" sldId="353"/>
            <ac:picMk id="9" creationId="{4160675D-8D4C-1FF8-8853-2CE020A1F555}"/>
          </ac:picMkLst>
        </pc:picChg>
        <pc:picChg chg="del">
          <ac:chgData name="Christopher Wise" userId="b120dcb7b1219a65" providerId="LiveId" clId="{A68B66B3-A5D8-49C3-B015-25D4A72F4D7C}" dt="2023-03-05T06:10:56.119" v="6063" actId="478"/>
          <ac:picMkLst>
            <pc:docMk/>
            <pc:sldMk cId="211207334" sldId="353"/>
            <ac:picMk id="12" creationId="{3A6C393E-7D25-24FC-F19B-80516F2B6460}"/>
          </ac:picMkLst>
        </pc:picChg>
        <pc:cxnChg chg="add mod">
          <ac:chgData name="Christopher Wise" userId="b120dcb7b1219a65" providerId="LiveId" clId="{A68B66B3-A5D8-49C3-B015-25D4A72F4D7C}" dt="2023-03-05T06:20:49.868" v="6106" actId="208"/>
          <ac:cxnSpMkLst>
            <pc:docMk/>
            <pc:sldMk cId="211207334" sldId="353"/>
            <ac:cxnSpMk id="8" creationId="{9F577ECB-FDCB-43D9-3D50-67F1AFCC157A}"/>
          </ac:cxnSpMkLst>
        </pc:cxnChg>
        <pc:cxnChg chg="add mod">
          <ac:chgData name="Christopher Wise" userId="b120dcb7b1219a65" providerId="LiveId" clId="{A68B66B3-A5D8-49C3-B015-25D4A72F4D7C}" dt="2023-03-05T06:20:57.493" v="6107" actId="14100"/>
          <ac:cxnSpMkLst>
            <pc:docMk/>
            <pc:sldMk cId="211207334" sldId="353"/>
            <ac:cxnSpMk id="10" creationId="{27A474EC-C8C0-0109-08F6-81282613BFD6}"/>
          </ac:cxnSpMkLst>
        </pc:cxnChg>
        <pc:cxnChg chg="del">
          <ac:chgData name="Christopher Wise" userId="b120dcb7b1219a65" providerId="LiveId" clId="{A68B66B3-A5D8-49C3-B015-25D4A72F4D7C}" dt="2023-03-05T06:19:37.339" v="6095" actId="478"/>
          <ac:cxnSpMkLst>
            <pc:docMk/>
            <pc:sldMk cId="211207334" sldId="353"/>
            <ac:cxnSpMk id="20" creationId="{85841B00-2325-8EEF-F4A7-10442444A074}"/>
          </ac:cxnSpMkLst>
        </pc:cxnChg>
      </pc:sldChg>
      <pc:sldChg chg="addSp delSp modSp add mod">
        <pc:chgData name="Christopher Wise" userId="b120dcb7b1219a65" providerId="LiveId" clId="{A68B66B3-A5D8-49C3-B015-25D4A72F4D7C}" dt="2023-03-06T00:22:28.616" v="11016" actId="20577"/>
        <pc:sldMkLst>
          <pc:docMk/>
          <pc:sldMk cId="3062245857" sldId="354"/>
        </pc:sldMkLst>
        <pc:spChg chg="del">
          <ac:chgData name="Christopher Wise" userId="b120dcb7b1219a65" providerId="LiveId" clId="{A68B66B3-A5D8-49C3-B015-25D4A72F4D7C}" dt="2023-03-05T06:29:47.790" v="7002" actId="478"/>
          <ac:spMkLst>
            <pc:docMk/>
            <pc:sldMk cId="3062245857" sldId="354"/>
            <ac:spMk id="2" creationId="{9F3485D2-2E45-8C49-8764-8F4B73CCF0EE}"/>
          </ac:spMkLst>
        </pc:spChg>
        <pc:spChg chg="mod">
          <ac:chgData name="Christopher Wise" userId="b120dcb7b1219a65" providerId="LiveId" clId="{A68B66B3-A5D8-49C3-B015-25D4A72F4D7C}" dt="2023-03-05T06:29:10.163" v="6997" actId="20577"/>
          <ac:spMkLst>
            <pc:docMk/>
            <pc:sldMk cId="3062245857" sldId="354"/>
            <ac:spMk id="4" creationId="{5521594E-409E-4BBB-B484-FA8EA282D8ED}"/>
          </ac:spMkLst>
        </pc:spChg>
        <pc:spChg chg="add del mod">
          <ac:chgData name="Christopher Wise" userId="b120dcb7b1219a65" providerId="LiveId" clId="{A68B66B3-A5D8-49C3-B015-25D4A72F4D7C}" dt="2023-03-05T06:29:55.122" v="7007"/>
          <ac:spMkLst>
            <pc:docMk/>
            <pc:sldMk cId="3062245857" sldId="354"/>
            <ac:spMk id="9" creationId="{80699BDC-F7FB-1939-0C54-C0523E5BD0A4}"/>
          </ac:spMkLst>
        </pc:spChg>
        <pc:spChg chg="add del mod">
          <ac:chgData name="Christopher Wise" userId="b120dcb7b1219a65" providerId="LiveId" clId="{A68B66B3-A5D8-49C3-B015-25D4A72F4D7C}" dt="2023-03-05T06:29:55.122" v="7007"/>
          <ac:spMkLst>
            <pc:docMk/>
            <pc:sldMk cId="3062245857" sldId="354"/>
            <ac:spMk id="11" creationId="{F9A6FD4B-A887-332E-A0CD-C3BD87AE06F7}"/>
          </ac:spMkLst>
        </pc:spChg>
        <pc:spChg chg="add mod">
          <ac:chgData name="Christopher Wise" userId="b120dcb7b1219a65" providerId="LiveId" clId="{A68B66B3-A5D8-49C3-B015-25D4A72F4D7C}" dt="2023-03-05T06:37:45.241" v="7262" actId="14100"/>
          <ac:spMkLst>
            <pc:docMk/>
            <pc:sldMk cId="3062245857" sldId="354"/>
            <ac:spMk id="14" creationId="{313ECC5D-E9E4-B66A-14F4-56C4C91A3132}"/>
          </ac:spMkLst>
        </pc:spChg>
        <pc:spChg chg="add del mod">
          <ac:chgData name="Christopher Wise" userId="b120dcb7b1219a65" providerId="LiveId" clId="{A68B66B3-A5D8-49C3-B015-25D4A72F4D7C}" dt="2023-03-05T06:31:01.344" v="7029" actId="478"/>
          <ac:spMkLst>
            <pc:docMk/>
            <pc:sldMk cId="3062245857" sldId="354"/>
            <ac:spMk id="15" creationId="{408DE29E-4714-06B5-46D4-3962A7BAA736}"/>
          </ac:spMkLst>
        </pc:spChg>
        <pc:spChg chg="add del mod">
          <ac:chgData name="Christopher Wise" userId="b120dcb7b1219a65" providerId="LiveId" clId="{A68B66B3-A5D8-49C3-B015-25D4A72F4D7C}" dt="2023-03-05T06:32:00.785" v="7052" actId="767"/>
          <ac:spMkLst>
            <pc:docMk/>
            <pc:sldMk cId="3062245857" sldId="354"/>
            <ac:spMk id="16" creationId="{DD68242E-15A6-06B6-66CA-3D159F4158CA}"/>
          </ac:spMkLst>
        </pc:spChg>
        <pc:spChg chg="add del mod">
          <ac:chgData name="Christopher Wise" userId="b120dcb7b1219a65" providerId="LiveId" clId="{A68B66B3-A5D8-49C3-B015-25D4A72F4D7C}" dt="2023-03-05T06:36:34.683" v="7243" actId="478"/>
          <ac:spMkLst>
            <pc:docMk/>
            <pc:sldMk cId="3062245857" sldId="354"/>
            <ac:spMk id="17" creationId="{01EBE340-A72E-2FDE-7D69-15CE14AC0CFE}"/>
          </ac:spMkLst>
        </pc:spChg>
        <pc:spChg chg="add mod">
          <ac:chgData name="Christopher Wise" userId="b120dcb7b1219a65" providerId="LiveId" clId="{A68B66B3-A5D8-49C3-B015-25D4A72F4D7C}" dt="2023-03-05T06:35:40.448" v="7234" actId="1076"/>
          <ac:spMkLst>
            <pc:docMk/>
            <pc:sldMk cId="3062245857" sldId="354"/>
            <ac:spMk id="22" creationId="{34A8EE5F-5872-2125-2E68-98C656930A14}"/>
          </ac:spMkLst>
        </pc:spChg>
        <pc:spChg chg="add del mod">
          <ac:chgData name="Christopher Wise" userId="b120dcb7b1219a65" providerId="LiveId" clId="{A68B66B3-A5D8-49C3-B015-25D4A72F4D7C}" dt="2023-03-05T06:38:21.891" v="7272" actId="478"/>
          <ac:spMkLst>
            <pc:docMk/>
            <pc:sldMk cId="3062245857" sldId="354"/>
            <ac:spMk id="33" creationId="{4DF876AB-B19F-8C7B-E134-7D51A3CCFCD5}"/>
          </ac:spMkLst>
        </pc:spChg>
        <pc:spChg chg="add mod">
          <ac:chgData name="Christopher Wise" userId="b120dcb7b1219a65" providerId="LiveId" clId="{A68B66B3-A5D8-49C3-B015-25D4A72F4D7C}" dt="2023-03-06T00:22:28.616" v="11016" actId="20577"/>
          <ac:spMkLst>
            <pc:docMk/>
            <pc:sldMk cId="3062245857" sldId="354"/>
            <ac:spMk id="34" creationId="{45D7621D-8ACD-F588-1175-48E71875F559}"/>
          </ac:spMkLst>
        </pc:spChg>
        <pc:picChg chg="del">
          <ac:chgData name="Christopher Wise" userId="b120dcb7b1219a65" providerId="LiveId" clId="{A68B66B3-A5D8-49C3-B015-25D4A72F4D7C}" dt="2023-03-05T06:29:48.406" v="7003" actId="478"/>
          <ac:picMkLst>
            <pc:docMk/>
            <pc:sldMk cId="3062245857" sldId="354"/>
            <ac:picMk id="3" creationId="{3267112E-4EAF-4E34-C03B-EA69C3FEC9CF}"/>
          </ac:picMkLst>
        </pc:picChg>
        <pc:picChg chg="del">
          <ac:chgData name="Christopher Wise" userId="b120dcb7b1219a65" providerId="LiveId" clId="{A68B66B3-A5D8-49C3-B015-25D4A72F4D7C}" dt="2023-03-05T06:29:34.680" v="6999" actId="478"/>
          <ac:picMkLst>
            <pc:docMk/>
            <pc:sldMk cId="3062245857" sldId="354"/>
            <ac:picMk id="5" creationId="{D86D8C99-1864-14E3-0FC0-941F4550DC59}"/>
          </ac:picMkLst>
        </pc:picChg>
        <pc:picChg chg="del">
          <ac:chgData name="Christopher Wise" userId="b120dcb7b1219a65" providerId="LiveId" clId="{A68B66B3-A5D8-49C3-B015-25D4A72F4D7C}" dt="2023-03-05T06:29:34.078" v="6998" actId="478"/>
          <ac:picMkLst>
            <pc:docMk/>
            <pc:sldMk cId="3062245857" sldId="354"/>
            <ac:picMk id="6" creationId="{83B4E591-6E15-6E2E-E016-33FAAE5113C1}"/>
          </ac:picMkLst>
        </pc:picChg>
        <pc:picChg chg="add del mod">
          <ac:chgData name="Christopher Wise" userId="b120dcb7b1219a65" providerId="LiveId" clId="{A68B66B3-A5D8-49C3-B015-25D4A72F4D7C}" dt="2023-03-05T06:29:55.122" v="7007"/>
          <ac:picMkLst>
            <pc:docMk/>
            <pc:sldMk cId="3062245857" sldId="354"/>
            <ac:picMk id="7" creationId="{D0AEF047-61D3-08B6-2D6B-8E62134B104B}"/>
          </ac:picMkLst>
        </pc:picChg>
        <pc:picChg chg="add del">
          <ac:chgData name="Christopher Wise" userId="b120dcb7b1219a65" providerId="LiveId" clId="{A68B66B3-A5D8-49C3-B015-25D4A72F4D7C}" dt="2023-03-05T06:30:06.409" v="7009"/>
          <ac:picMkLst>
            <pc:docMk/>
            <pc:sldMk cId="3062245857" sldId="354"/>
            <ac:picMk id="12" creationId="{86685746-7915-9574-5637-48192D4699D3}"/>
          </ac:picMkLst>
        </pc:picChg>
        <pc:picChg chg="add mod">
          <ac:chgData name="Christopher Wise" userId="b120dcb7b1219a65" providerId="LiveId" clId="{A68B66B3-A5D8-49C3-B015-25D4A72F4D7C}" dt="2023-03-05T06:38:18.218" v="7271" actId="1076"/>
          <ac:picMkLst>
            <pc:docMk/>
            <pc:sldMk cId="3062245857" sldId="354"/>
            <ac:picMk id="13" creationId="{5D6FACFA-CAD3-7565-F734-341B0521C2C3}"/>
          </ac:picMkLst>
        </pc:picChg>
        <pc:cxnChg chg="del mod">
          <ac:chgData name="Christopher Wise" userId="b120dcb7b1219a65" providerId="LiveId" clId="{A68B66B3-A5D8-49C3-B015-25D4A72F4D7C}" dt="2023-03-05T06:29:45.674" v="7000" actId="478"/>
          <ac:cxnSpMkLst>
            <pc:docMk/>
            <pc:sldMk cId="3062245857" sldId="354"/>
            <ac:cxnSpMk id="8" creationId="{9F577ECB-FDCB-43D9-3D50-67F1AFCC157A}"/>
          </ac:cxnSpMkLst>
        </pc:cxnChg>
        <pc:cxnChg chg="del mod">
          <ac:chgData name="Christopher Wise" userId="b120dcb7b1219a65" providerId="LiveId" clId="{A68B66B3-A5D8-49C3-B015-25D4A72F4D7C}" dt="2023-03-05T06:29:46.393" v="7001" actId="478"/>
          <ac:cxnSpMkLst>
            <pc:docMk/>
            <pc:sldMk cId="3062245857" sldId="354"/>
            <ac:cxnSpMk id="10" creationId="{27A474EC-C8C0-0109-08F6-81282613BFD6}"/>
          </ac:cxnSpMkLst>
        </pc:cxnChg>
        <pc:cxnChg chg="add del mod">
          <ac:chgData name="Christopher Wise" userId="b120dcb7b1219a65" providerId="LiveId" clId="{A68B66B3-A5D8-49C3-B015-25D4A72F4D7C}" dt="2023-03-05T06:37:03.548" v="7255" actId="478"/>
          <ac:cxnSpMkLst>
            <pc:docMk/>
            <pc:sldMk cId="3062245857" sldId="354"/>
            <ac:cxnSpMk id="19" creationId="{E1FA8A33-D441-BA6C-E627-D66480EB5DFB}"/>
          </ac:cxnSpMkLst>
        </pc:cxnChg>
        <pc:cxnChg chg="add mod">
          <ac:chgData name="Christopher Wise" userId="b120dcb7b1219a65" providerId="LiveId" clId="{A68B66B3-A5D8-49C3-B015-25D4A72F4D7C}" dt="2023-03-05T06:37:06.989" v="7256" actId="14100"/>
          <ac:cxnSpMkLst>
            <pc:docMk/>
            <pc:sldMk cId="3062245857" sldId="354"/>
            <ac:cxnSpMk id="23" creationId="{25969010-6995-C530-910F-D3689F2BABDA}"/>
          </ac:cxnSpMkLst>
        </pc:cxnChg>
        <pc:cxnChg chg="add mod">
          <ac:chgData name="Christopher Wise" userId="b120dcb7b1219a65" providerId="LiveId" clId="{A68B66B3-A5D8-49C3-B015-25D4A72F4D7C}" dt="2023-03-05T06:37:00.742" v="7254" actId="14100"/>
          <ac:cxnSpMkLst>
            <pc:docMk/>
            <pc:sldMk cId="3062245857" sldId="354"/>
            <ac:cxnSpMk id="26" creationId="{F799A544-0739-5FDB-6A2C-C2836B75EDA8}"/>
          </ac:cxnSpMkLst>
        </pc:cxnChg>
        <pc:cxnChg chg="add mod">
          <ac:chgData name="Christopher Wise" userId="b120dcb7b1219a65" providerId="LiveId" clId="{A68B66B3-A5D8-49C3-B015-25D4A72F4D7C}" dt="2023-03-05T06:36:51.291" v="7250" actId="14100"/>
          <ac:cxnSpMkLst>
            <pc:docMk/>
            <pc:sldMk cId="3062245857" sldId="354"/>
            <ac:cxnSpMk id="27" creationId="{4F1BB4D1-B23D-D4AB-FA82-C1EC6E7BB112}"/>
          </ac:cxnSpMkLst>
        </pc:cxnChg>
      </pc:sldChg>
      <pc:sldChg chg="delSp modSp add mod">
        <pc:chgData name="Christopher Wise" userId="b120dcb7b1219a65" providerId="LiveId" clId="{A68B66B3-A5D8-49C3-B015-25D4A72F4D7C}" dt="2023-03-06T00:40:29.412" v="11428" actId="313"/>
        <pc:sldMkLst>
          <pc:docMk/>
          <pc:sldMk cId="3946509405" sldId="355"/>
        </pc:sldMkLst>
        <pc:spChg chg="del">
          <ac:chgData name="Christopher Wise" userId="b120dcb7b1219a65" providerId="LiveId" clId="{A68B66B3-A5D8-49C3-B015-25D4A72F4D7C}" dt="2023-03-05T06:39:50.063" v="7429" actId="478"/>
          <ac:spMkLst>
            <pc:docMk/>
            <pc:sldMk cId="3946509405" sldId="355"/>
            <ac:spMk id="14" creationId="{313ECC5D-E9E4-B66A-14F4-56C4C91A3132}"/>
          </ac:spMkLst>
        </pc:spChg>
        <pc:spChg chg="del">
          <ac:chgData name="Christopher Wise" userId="b120dcb7b1219a65" providerId="LiveId" clId="{A68B66B3-A5D8-49C3-B015-25D4A72F4D7C}" dt="2023-03-05T06:39:55.167" v="7430" actId="478"/>
          <ac:spMkLst>
            <pc:docMk/>
            <pc:sldMk cId="3946509405" sldId="355"/>
            <ac:spMk id="22" creationId="{34A8EE5F-5872-2125-2E68-98C656930A14}"/>
          </ac:spMkLst>
        </pc:spChg>
        <pc:spChg chg="mod">
          <ac:chgData name="Christopher Wise" userId="b120dcb7b1219a65" providerId="LiveId" clId="{A68B66B3-A5D8-49C3-B015-25D4A72F4D7C}" dt="2023-03-06T00:40:29.412" v="11428" actId="313"/>
          <ac:spMkLst>
            <pc:docMk/>
            <pc:sldMk cId="3946509405" sldId="355"/>
            <ac:spMk id="34" creationId="{45D7621D-8ACD-F588-1175-48E71875F559}"/>
          </ac:spMkLst>
        </pc:spChg>
        <pc:picChg chg="del">
          <ac:chgData name="Christopher Wise" userId="b120dcb7b1219a65" providerId="LiveId" clId="{A68B66B3-A5D8-49C3-B015-25D4A72F4D7C}" dt="2023-03-05T06:39:44.256" v="7425" actId="478"/>
          <ac:picMkLst>
            <pc:docMk/>
            <pc:sldMk cId="3946509405" sldId="355"/>
            <ac:picMk id="13" creationId="{5D6FACFA-CAD3-7565-F734-341B0521C2C3}"/>
          </ac:picMkLst>
        </pc:picChg>
        <pc:cxnChg chg="del mod">
          <ac:chgData name="Christopher Wise" userId="b120dcb7b1219a65" providerId="LiveId" clId="{A68B66B3-A5D8-49C3-B015-25D4A72F4D7C}" dt="2023-03-05T06:39:47.988" v="7428" actId="478"/>
          <ac:cxnSpMkLst>
            <pc:docMk/>
            <pc:sldMk cId="3946509405" sldId="355"/>
            <ac:cxnSpMk id="23" creationId="{25969010-6995-C530-910F-D3689F2BABDA}"/>
          </ac:cxnSpMkLst>
        </pc:cxnChg>
        <pc:cxnChg chg="del mod">
          <ac:chgData name="Christopher Wise" userId="b120dcb7b1219a65" providerId="LiveId" clId="{A68B66B3-A5D8-49C3-B015-25D4A72F4D7C}" dt="2023-03-05T06:39:47.300" v="7427" actId="478"/>
          <ac:cxnSpMkLst>
            <pc:docMk/>
            <pc:sldMk cId="3946509405" sldId="355"/>
            <ac:cxnSpMk id="26" creationId="{F799A544-0739-5FDB-6A2C-C2836B75EDA8}"/>
          </ac:cxnSpMkLst>
        </pc:cxnChg>
        <pc:cxnChg chg="del mod">
          <ac:chgData name="Christopher Wise" userId="b120dcb7b1219a65" providerId="LiveId" clId="{A68B66B3-A5D8-49C3-B015-25D4A72F4D7C}" dt="2023-03-05T06:39:46.620" v="7426" actId="478"/>
          <ac:cxnSpMkLst>
            <pc:docMk/>
            <pc:sldMk cId="3946509405" sldId="355"/>
            <ac:cxnSpMk id="27" creationId="{4F1BB4D1-B23D-D4AB-FA82-C1EC6E7BB112}"/>
          </ac:cxnSpMkLst>
        </pc:cxnChg>
      </pc:sldChg>
      <pc:sldChg chg="addSp delSp modSp add mod modClrScheme chgLayout">
        <pc:chgData name="Christopher Wise" userId="b120dcb7b1219a65" providerId="LiveId" clId="{A68B66B3-A5D8-49C3-B015-25D4A72F4D7C}" dt="2023-03-06T00:41:28.109" v="11433" actId="14100"/>
        <pc:sldMkLst>
          <pc:docMk/>
          <pc:sldMk cId="4028862050" sldId="356"/>
        </pc:sldMkLst>
        <pc:spChg chg="add mod">
          <ac:chgData name="Christopher Wise" userId="b120dcb7b1219a65" providerId="LiveId" clId="{A68B66B3-A5D8-49C3-B015-25D4A72F4D7C}" dt="2023-03-06T00:41:28.109" v="11433" actId="14100"/>
          <ac:spMkLst>
            <pc:docMk/>
            <pc:sldMk cId="4028862050" sldId="356"/>
            <ac:spMk id="3" creationId="{85A0D83B-20DA-AC14-29FA-9B8065E8AC73}"/>
          </ac:spMkLst>
        </pc:spChg>
        <pc:spChg chg="mod">
          <ac:chgData name="Christopher Wise" userId="b120dcb7b1219a65" providerId="LiveId" clId="{A68B66B3-A5D8-49C3-B015-25D4A72F4D7C}" dt="2023-03-05T07:07:06.620" v="9728" actId="14100"/>
          <ac:spMkLst>
            <pc:docMk/>
            <pc:sldMk cId="4028862050" sldId="356"/>
            <ac:spMk id="4" creationId="{5521594E-409E-4BBB-B484-FA8EA282D8ED}"/>
          </ac:spMkLst>
        </pc:spChg>
        <pc:spChg chg="add del mod">
          <ac:chgData name="Christopher Wise" userId="b120dcb7b1219a65" providerId="LiveId" clId="{A68B66B3-A5D8-49C3-B015-25D4A72F4D7C}" dt="2023-03-05T06:47:57.501" v="8269" actId="26606"/>
          <ac:spMkLst>
            <pc:docMk/>
            <pc:sldMk cId="4028862050" sldId="356"/>
            <ac:spMk id="9" creationId="{9BA58DED-013F-3ED9-325A-E58613BD3A6D}"/>
          </ac:spMkLst>
        </pc:spChg>
        <pc:spChg chg="del">
          <ac:chgData name="Christopher Wise" userId="b120dcb7b1219a65" providerId="LiveId" clId="{A68B66B3-A5D8-49C3-B015-25D4A72F4D7C}" dt="2023-03-05T06:47:46.914" v="8265" actId="478"/>
          <ac:spMkLst>
            <pc:docMk/>
            <pc:sldMk cId="4028862050" sldId="356"/>
            <ac:spMk id="34" creationId="{45D7621D-8ACD-F588-1175-48E71875F559}"/>
          </ac:spMkLst>
        </pc:spChg>
        <pc:picChg chg="add mod modCrop">
          <ac:chgData name="Christopher Wise" userId="b120dcb7b1219a65" providerId="LiveId" clId="{A68B66B3-A5D8-49C3-B015-25D4A72F4D7C}" dt="2023-03-05T07:06:13.218" v="9710" actId="1076"/>
          <ac:picMkLst>
            <pc:docMk/>
            <pc:sldMk cId="4028862050" sldId="356"/>
            <ac:picMk id="2" creationId="{E46FB7E7-D343-AB3A-640E-B14679BE96C4}"/>
          </ac:picMkLst>
        </pc:picChg>
        <pc:picChg chg="add mod">
          <ac:chgData name="Christopher Wise" userId="b120dcb7b1219a65" providerId="LiveId" clId="{A68B66B3-A5D8-49C3-B015-25D4A72F4D7C}" dt="2023-03-05T07:06:51.880" v="9725" actId="1076"/>
          <ac:picMkLst>
            <pc:docMk/>
            <pc:sldMk cId="4028862050" sldId="356"/>
            <ac:picMk id="11" creationId="{C14F5C33-B798-58E1-2DA9-D44F6C96127E}"/>
          </ac:picMkLst>
        </pc:picChg>
        <pc:picChg chg="add del mod">
          <ac:chgData name="Christopher Wise" userId="b120dcb7b1219a65" providerId="LiveId" clId="{A68B66B3-A5D8-49C3-B015-25D4A72F4D7C}" dt="2023-03-05T07:05:03.300" v="9694" actId="478"/>
          <ac:picMkLst>
            <pc:docMk/>
            <pc:sldMk cId="4028862050" sldId="356"/>
            <ac:picMk id="18" creationId="{D6B73B82-F07A-EBE1-DB84-CD835CAC140A}"/>
          </ac:picMkLst>
        </pc:picChg>
        <pc:picChg chg="add del mod">
          <ac:chgData name="Christopher Wise" userId="b120dcb7b1219a65" providerId="LiveId" clId="{A68B66B3-A5D8-49C3-B015-25D4A72F4D7C}" dt="2023-03-05T07:05:00.806" v="9692" actId="478"/>
          <ac:picMkLst>
            <pc:docMk/>
            <pc:sldMk cId="4028862050" sldId="356"/>
            <ac:picMk id="23" creationId="{16CCD71F-58CD-640D-1C1E-B93DC229FAA7}"/>
          </ac:picMkLst>
        </pc:picChg>
        <pc:picChg chg="add mod">
          <ac:chgData name="Christopher Wise" userId="b120dcb7b1219a65" providerId="LiveId" clId="{A68B66B3-A5D8-49C3-B015-25D4A72F4D7C}" dt="2023-03-05T07:07:32.962" v="9732" actId="1076"/>
          <ac:picMkLst>
            <pc:docMk/>
            <pc:sldMk cId="4028862050" sldId="356"/>
            <ac:picMk id="26" creationId="{98EB2F48-2F4D-9C64-1FC1-F21F5F60BF17}"/>
          </ac:picMkLst>
        </pc:picChg>
        <pc:picChg chg="add mod">
          <ac:chgData name="Christopher Wise" userId="b120dcb7b1219a65" providerId="LiveId" clId="{A68B66B3-A5D8-49C3-B015-25D4A72F4D7C}" dt="2023-03-05T07:07:32.962" v="9732" actId="1076"/>
          <ac:picMkLst>
            <pc:docMk/>
            <pc:sldMk cId="4028862050" sldId="356"/>
            <ac:picMk id="27" creationId="{7581F9D4-A817-C03B-2525-DBCB64ECCD02}"/>
          </ac:picMkLst>
        </pc:picChg>
        <pc:picChg chg="add mod">
          <ac:chgData name="Christopher Wise" userId="b120dcb7b1219a65" providerId="LiveId" clId="{A68B66B3-A5D8-49C3-B015-25D4A72F4D7C}" dt="2023-03-05T07:15:16.176" v="10220" actId="1076"/>
          <ac:picMkLst>
            <pc:docMk/>
            <pc:sldMk cId="4028862050" sldId="356"/>
            <ac:picMk id="38" creationId="{5EAE44A4-1256-F180-6D47-4CADE8017C05}"/>
          </ac:picMkLst>
        </pc:picChg>
        <pc:cxnChg chg="add mod">
          <ac:chgData name="Christopher Wise" userId="b120dcb7b1219a65" providerId="LiveId" clId="{A68B66B3-A5D8-49C3-B015-25D4A72F4D7C}" dt="2023-03-05T07:06:51.880" v="9725" actId="1076"/>
          <ac:cxnSpMkLst>
            <pc:docMk/>
            <pc:sldMk cId="4028862050" sldId="356"/>
            <ac:cxnSpMk id="5" creationId="{2EEE5E22-2167-00F7-FFC4-15057D2A5E48}"/>
          </ac:cxnSpMkLst>
        </pc:cxnChg>
        <pc:cxnChg chg="add mod">
          <ac:chgData name="Christopher Wise" userId="b120dcb7b1219a65" providerId="LiveId" clId="{A68B66B3-A5D8-49C3-B015-25D4A72F4D7C}" dt="2023-03-05T07:06:51.880" v="9725" actId="1076"/>
          <ac:cxnSpMkLst>
            <pc:docMk/>
            <pc:sldMk cId="4028862050" sldId="356"/>
            <ac:cxnSpMk id="12" creationId="{3D7767F1-218E-D7A7-F365-801FDE0A633A}"/>
          </ac:cxnSpMkLst>
        </pc:cxnChg>
        <pc:cxnChg chg="add del mod">
          <ac:chgData name="Christopher Wise" userId="b120dcb7b1219a65" providerId="LiveId" clId="{A68B66B3-A5D8-49C3-B015-25D4A72F4D7C}" dt="2023-03-05T07:05:01.672" v="9693" actId="478"/>
          <ac:cxnSpMkLst>
            <pc:docMk/>
            <pc:sldMk cId="4028862050" sldId="356"/>
            <ac:cxnSpMk id="19" creationId="{72360173-B17E-3214-3A8E-9D31D7890E54}"/>
          </ac:cxnSpMkLst>
        </pc:cxnChg>
        <pc:cxnChg chg="add mod">
          <ac:chgData name="Christopher Wise" userId="b120dcb7b1219a65" providerId="LiveId" clId="{A68B66B3-A5D8-49C3-B015-25D4A72F4D7C}" dt="2023-03-05T07:07:32.962" v="9732" actId="1076"/>
          <ac:cxnSpMkLst>
            <pc:docMk/>
            <pc:sldMk cId="4028862050" sldId="356"/>
            <ac:cxnSpMk id="28" creationId="{3AD694F1-71A3-2BFE-342F-E51B1B37F666}"/>
          </ac:cxnSpMkLst>
        </pc:cxnChg>
      </pc:sldChg>
      <pc:sldChg chg="addSp delSp modSp add mod modAnim">
        <pc:chgData name="Christopher Wise" userId="b120dcb7b1219a65" providerId="LiveId" clId="{A68B66B3-A5D8-49C3-B015-25D4A72F4D7C}" dt="2023-03-05T07:37:55.346" v="10746"/>
        <pc:sldMkLst>
          <pc:docMk/>
          <pc:sldMk cId="2620193512" sldId="357"/>
        </pc:sldMkLst>
        <pc:spChg chg="mod">
          <ac:chgData name="Christopher Wise" userId="b120dcb7b1219a65" providerId="LiveId" clId="{A68B66B3-A5D8-49C3-B015-25D4A72F4D7C}" dt="2023-03-05T07:31:16.153" v="10693" actId="255"/>
          <ac:spMkLst>
            <pc:docMk/>
            <pc:sldMk cId="2620193512" sldId="357"/>
            <ac:spMk id="3" creationId="{85A0D83B-20DA-AC14-29FA-9B8065E8AC73}"/>
          </ac:spMkLst>
        </pc:spChg>
        <pc:spChg chg="del mod">
          <ac:chgData name="Christopher Wise" userId="b120dcb7b1219a65" providerId="LiveId" clId="{A68B66B3-A5D8-49C3-B015-25D4A72F4D7C}" dt="2023-03-05T07:31:00.082" v="10688" actId="478"/>
          <ac:spMkLst>
            <pc:docMk/>
            <pc:sldMk cId="2620193512" sldId="357"/>
            <ac:spMk id="4" creationId="{5521594E-409E-4BBB-B484-FA8EA282D8ED}"/>
          </ac:spMkLst>
        </pc:spChg>
        <pc:spChg chg="add del mod">
          <ac:chgData name="Christopher Wise" userId="b120dcb7b1219a65" providerId="LiveId" clId="{A68B66B3-A5D8-49C3-B015-25D4A72F4D7C}" dt="2023-03-05T07:31:02.878" v="10689" actId="478"/>
          <ac:spMkLst>
            <pc:docMk/>
            <pc:sldMk cId="2620193512" sldId="357"/>
            <ac:spMk id="14" creationId="{6CAB63FF-DE6B-75C0-6FCE-B8FC73844B5B}"/>
          </ac:spMkLst>
        </pc:spChg>
        <pc:picChg chg="del">
          <ac:chgData name="Christopher Wise" userId="b120dcb7b1219a65" providerId="LiveId" clId="{A68B66B3-A5D8-49C3-B015-25D4A72F4D7C}" dt="2023-03-05T07:12:29.890" v="9980" actId="478"/>
          <ac:picMkLst>
            <pc:docMk/>
            <pc:sldMk cId="2620193512" sldId="357"/>
            <ac:picMk id="2" creationId="{E46FB7E7-D343-AB3A-640E-B14679BE96C4}"/>
          </ac:picMkLst>
        </pc:picChg>
        <pc:picChg chg="add mod">
          <ac:chgData name="Christopher Wise" userId="b120dcb7b1219a65" providerId="LiveId" clId="{A68B66B3-A5D8-49C3-B015-25D4A72F4D7C}" dt="2023-03-05T07:33:52.068" v="10731" actId="1076"/>
          <ac:picMkLst>
            <pc:docMk/>
            <pc:sldMk cId="2620193512" sldId="357"/>
            <ac:picMk id="6" creationId="{67F2008F-9763-3D32-190C-A8297994848A}"/>
          </ac:picMkLst>
        </pc:picChg>
        <pc:picChg chg="add mod">
          <ac:chgData name="Christopher Wise" userId="b120dcb7b1219a65" providerId="LiveId" clId="{A68B66B3-A5D8-49C3-B015-25D4A72F4D7C}" dt="2023-03-05T07:33:24.054" v="10728" actId="1076"/>
          <ac:picMkLst>
            <pc:docMk/>
            <pc:sldMk cId="2620193512" sldId="357"/>
            <ac:picMk id="7" creationId="{B4F49246-30C2-38D8-BB1C-E53C00909D28}"/>
          </ac:picMkLst>
        </pc:picChg>
        <pc:picChg chg="add del mod">
          <ac:chgData name="Christopher Wise" userId="b120dcb7b1219a65" providerId="LiveId" clId="{A68B66B3-A5D8-49C3-B015-25D4A72F4D7C}" dt="2023-03-05T07:24:45.930" v="10621" actId="478"/>
          <ac:picMkLst>
            <pc:docMk/>
            <pc:sldMk cId="2620193512" sldId="357"/>
            <ac:picMk id="8" creationId="{3F9A6C1C-7E23-ABE3-3201-981CEA497E06}"/>
          </ac:picMkLst>
        </pc:picChg>
        <pc:picChg chg="add del mod modCrop">
          <ac:chgData name="Christopher Wise" userId="b120dcb7b1219a65" providerId="LiveId" clId="{A68B66B3-A5D8-49C3-B015-25D4A72F4D7C}" dt="2023-03-05T07:31:53.909" v="10704" actId="478"/>
          <ac:picMkLst>
            <pc:docMk/>
            <pc:sldMk cId="2620193512" sldId="357"/>
            <ac:picMk id="10" creationId="{BC3301F4-10CA-58C8-BDEB-BBF0FB9CDCAB}"/>
          </ac:picMkLst>
        </pc:picChg>
        <pc:picChg chg="del">
          <ac:chgData name="Christopher Wise" userId="b120dcb7b1219a65" providerId="LiveId" clId="{A68B66B3-A5D8-49C3-B015-25D4A72F4D7C}" dt="2023-03-05T07:12:31.562" v="9983" actId="478"/>
          <ac:picMkLst>
            <pc:docMk/>
            <pc:sldMk cId="2620193512" sldId="357"/>
            <ac:picMk id="11" creationId="{C14F5C33-B798-58E1-2DA9-D44F6C96127E}"/>
          </ac:picMkLst>
        </pc:picChg>
        <pc:picChg chg="add mod modCrop">
          <ac:chgData name="Christopher Wise" userId="b120dcb7b1219a65" providerId="LiveId" clId="{A68B66B3-A5D8-49C3-B015-25D4A72F4D7C}" dt="2023-03-05T07:33:17.739" v="10727" actId="1076"/>
          <ac:picMkLst>
            <pc:docMk/>
            <pc:sldMk cId="2620193512" sldId="357"/>
            <ac:picMk id="15" creationId="{FE2580DA-B5D8-BAA4-54F8-E4B06B378F54}"/>
          </ac:picMkLst>
        </pc:picChg>
        <pc:picChg chg="add del">
          <ac:chgData name="Christopher Wise" userId="b120dcb7b1219a65" providerId="LiveId" clId="{A68B66B3-A5D8-49C3-B015-25D4A72F4D7C}" dt="2023-03-05T07:35:49.428" v="10733" actId="478"/>
          <ac:picMkLst>
            <pc:docMk/>
            <pc:sldMk cId="2620193512" sldId="357"/>
            <ac:picMk id="16" creationId="{26589B2E-5BF4-4EC5-672B-CB6ECA85A059}"/>
          </ac:picMkLst>
        </pc:picChg>
        <pc:picChg chg="add mod ord modCrop">
          <ac:chgData name="Christopher Wise" userId="b120dcb7b1219a65" providerId="LiveId" clId="{A68B66B3-A5D8-49C3-B015-25D4A72F4D7C}" dt="2023-03-05T07:36:49.795" v="10744" actId="167"/>
          <ac:picMkLst>
            <pc:docMk/>
            <pc:sldMk cId="2620193512" sldId="357"/>
            <ac:picMk id="18" creationId="{5A984DD2-A6F4-4A58-7267-133A74A0C3E5}"/>
          </ac:picMkLst>
        </pc:picChg>
        <pc:picChg chg="del">
          <ac:chgData name="Christopher Wise" userId="b120dcb7b1219a65" providerId="LiveId" clId="{A68B66B3-A5D8-49C3-B015-25D4A72F4D7C}" dt="2023-03-05T07:12:32.771" v="9985" actId="478"/>
          <ac:picMkLst>
            <pc:docMk/>
            <pc:sldMk cId="2620193512" sldId="357"/>
            <ac:picMk id="26" creationId="{98EB2F48-2F4D-9C64-1FC1-F21F5F60BF17}"/>
          </ac:picMkLst>
        </pc:picChg>
        <pc:picChg chg="del">
          <ac:chgData name="Christopher Wise" userId="b120dcb7b1219a65" providerId="LiveId" clId="{A68B66B3-A5D8-49C3-B015-25D4A72F4D7C}" dt="2023-03-05T07:12:33.158" v="9986" actId="478"/>
          <ac:picMkLst>
            <pc:docMk/>
            <pc:sldMk cId="2620193512" sldId="357"/>
            <ac:picMk id="27" creationId="{7581F9D4-A817-C03B-2525-DBCB64ECCD02}"/>
          </ac:picMkLst>
        </pc:picChg>
        <pc:cxnChg chg="del mod">
          <ac:chgData name="Christopher Wise" userId="b120dcb7b1219a65" providerId="LiveId" clId="{A68B66B3-A5D8-49C3-B015-25D4A72F4D7C}" dt="2023-03-05T07:12:30.681" v="9981" actId="478"/>
          <ac:cxnSpMkLst>
            <pc:docMk/>
            <pc:sldMk cId="2620193512" sldId="357"/>
            <ac:cxnSpMk id="5" creationId="{2EEE5E22-2167-00F7-FFC4-15057D2A5E48}"/>
          </ac:cxnSpMkLst>
        </pc:cxnChg>
        <pc:cxnChg chg="del mod">
          <ac:chgData name="Christopher Wise" userId="b120dcb7b1219a65" providerId="LiveId" clId="{A68B66B3-A5D8-49C3-B015-25D4A72F4D7C}" dt="2023-03-05T07:12:31.186" v="9982" actId="478"/>
          <ac:cxnSpMkLst>
            <pc:docMk/>
            <pc:sldMk cId="2620193512" sldId="357"/>
            <ac:cxnSpMk id="12" creationId="{3D7767F1-218E-D7A7-F365-801FDE0A633A}"/>
          </ac:cxnSpMkLst>
        </pc:cxnChg>
        <pc:cxnChg chg="del mod">
          <ac:chgData name="Christopher Wise" userId="b120dcb7b1219a65" providerId="LiveId" clId="{A68B66B3-A5D8-49C3-B015-25D4A72F4D7C}" dt="2023-03-05T07:12:32.255" v="9984" actId="478"/>
          <ac:cxnSpMkLst>
            <pc:docMk/>
            <pc:sldMk cId="2620193512" sldId="357"/>
            <ac:cxnSpMk id="28" creationId="{3AD694F1-71A3-2BFE-342F-E51B1B37F666}"/>
          </ac:cxnSpMkLst>
        </pc:cxnChg>
      </pc:sldChg>
      <pc:sldChg chg="addSp delSp modSp add mod">
        <pc:chgData name="Christopher Wise" userId="b120dcb7b1219a65" providerId="LiveId" clId="{A68B66B3-A5D8-49C3-B015-25D4A72F4D7C}" dt="2023-03-05T07:28:10.674" v="10644" actId="408"/>
        <pc:sldMkLst>
          <pc:docMk/>
          <pc:sldMk cId="2415184547" sldId="358"/>
        </pc:sldMkLst>
        <pc:spChg chg="del">
          <ac:chgData name="Christopher Wise" userId="b120dcb7b1219a65" providerId="LiveId" clId="{A68B66B3-A5D8-49C3-B015-25D4A72F4D7C}" dt="2023-03-05T07:24:57.566" v="10625" actId="478"/>
          <ac:spMkLst>
            <pc:docMk/>
            <pc:sldMk cId="2415184547" sldId="358"/>
            <ac:spMk id="3" creationId="{85A0D83B-20DA-AC14-29FA-9B8065E8AC73}"/>
          </ac:spMkLst>
        </pc:spChg>
        <pc:picChg chg="add mod">
          <ac:chgData name="Christopher Wise" userId="b120dcb7b1219a65" providerId="LiveId" clId="{A68B66B3-A5D8-49C3-B015-25D4A72F4D7C}" dt="2023-03-05T07:28:00.445" v="10642" actId="14100"/>
          <ac:picMkLst>
            <pc:docMk/>
            <pc:sldMk cId="2415184547" sldId="358"/>
            <ac:picMk id="5" creationId="{4118F1E3-3559-D81F-91DA-833DEDC29DE8}"/>
          </ac:picMkLst>
        </pc:picChg>
        <pc:picChg chg="del">
          <ac:chgData name="Christopher Wise" userId="b120dcb7b1219a65" providerId="LiveId" clId="{A68B66B3-A5D8-49C3-B015-25D4A72F4D7C}" dt="2023-03-05T07:24:58.513" v="10627" actId="478"/>
          <ac:picMkLst>
            <pc:docMk/>
            <pc:sldMk cId="2415184547" sldId="358"/>
            <ac:picMk id="6" creationId="{67F2008F-9763-3D32-190C-A8297994848A}"/>
          </ac:picMkLst>
        </pc:picChg>
        <pc:picChg chg="del">
          <ac:chgData name="Christopher Wise" userId="b120dcb7b1219a65" providerId="LiveId" clId="{A68B66B3-A5D8-49C3-B015-25D4A72F4D7C}" dt="2023-03-05T07:24:58.054" v="10626" actId="478"/>
          <ac:picMkLst>
            <pc:docMk/>
            <pc:sldMk cId="2415184547" sldId="358"/>
            <ac:picMk id="7" creationId="{B4F49246-30C2-38D8-BB1C-E53C00909D28}"/>
          </ac:picMkLst>
        </pc:picChg>
        <pc:picChg chg="add mod">
          <ac:chgData name="Christopher Wise" userId="b120dcb7b1219a65" providerId="LiveId" clId="{A68B66B3-A5D8-49C3-B015-25D4A72F4D7C}" dt="2023-03-05T07:28:10.674" v="10644" actId="408"/>
          <ac:picMkLst>
            <pc:docMk/>
            <pc:sldMk cId="2415184547" sldId="358"/>
            <ac:picMk id="8" creationId="{867C9F42-9978-C1E9-36B1-B9EAC84A2715}"/>
          </ac:picMkLst>
        </pc:picChg>
        <pc:picChg chg="add mod">
          <ac:chgData name="Christopher Wise" userId="b120dcb7b1219a65" providerId="LiveId" clId="{A68B66B3-A5D8-49C3-B015-25D4A72F4D7C}" dt="2023-03-05T07:28:03.381" v="10643" actId="14100"/>
          <ac:picMkLst>
            <pc:docMk/>
            <pc:sldMk cId="2415184547" sldId="358"/>
            <ac:picMk id="9" creationId="{90BCAA0B-15E0-48BF-42E6-9593E8CAEF63}"/>
          </ac:picMkLst>
        </pc:picChg>
      </pc:sldChg>
      <pc:sldChg chg="addSp delSp modSp add mod ord modAnim">
        <pc:chgData name="Christopher Wise" userId="b120dcb7b1219a65" providerId="LiveId" clId="{A68B66B3-A5D8-49C3-B015-25D4A72F4D7C}" dt="2023-03-06T00:27:11.090" v="11170" actId="14100"/>
        <pc:sldMkLst>
          <pc:docMk/>
          <pc:sldMk cId="215163635" sldId="359"/>
        </pc:sldMkLst>
        <pc:spChg chg="add del mod">
          <ac:chgData name="Christopher Wise" userId="b120dcb7b1219a65" providerId="LiveId" clId="{A68B66B3-A5D8-49C3-B015-25D4A72F4D7C}" dt="2023-03-06T00:24:06.264" v="11084" actId="478"/>
          <ac:spMkLst>
            <pc:docMk/>
            <pc:sldMk cId="215163635" sldId="359"/>
            <ac:spMk id="2" creationId="{82E7196B-612B-4087-4944-24B1A866F633}"/>
          </ac:spMkLst>
        </pc:spChg>
        <pc:spChg chg="mod">
          <ac:chgData name="Christopher Wise" userId="b120dcb7b1219a65" providerId="LiveId" clId="{A68B66B3-A5D8-49C3-B015-25D4A72F4D7C}" dt="2023-03-06T00:27:11.090" v="11170" actId="14100"/>
          <ac:spMkLst>
            <pc:docMk/>
            <pc:sldMk cId="215163635" sldId="359"/>
            <ac:spMk id="3" creationId="{85A0D83B-20DA-AC14-29FA-9B8065E8AC73}"/>
          </ac:spMkLst>
        </pc:spChg>
        <pc:spChg chg="mod">
          <ac:chgData name="Christopher Wise" userId="b120dcb7b1219a65" providerId="LiveId" clId="{A68B66B3-A5D8-49C3-B015-25D4A72F4D7C}" dt="2023-03-06T00:23:19.810" v="11030" actId="14100"/>
          <ac:spMkLst>
            <pc:docMk/>
            <pc:sldMk cId="215163635" sldId="359"/>
            <ac:spMk id="4" creationId="{5521594E-409E-4BBB-B484-FA8EA282D8ED}"/>
          </ac:spMkLst>
        </pc:spChg>
        <pc:spChg chg="add mod">
          <ac:chgData name="Christopher Wise" userId="b120dcb7b1219a65" providerId="LiveId" clId="{A68B66B3-A5D8-49C3-B015-25D4A72F4D7C}" dt="2023-03-06T00:24:26.133" v="11090" actId="14100"/>
          <ac:spMkLst>
            <pc:docMk/>
            <pc:sldMk cId="215163635" sldId="359"/>
            <ac:spMk id="5" creationId="{7CECC477-231F-D41E-0D7E-BED98E0A4A11}"/>
          </ac:spMkLst>
        </pc:spChg>
        <pc:spChg chg="add mod">
          <ac:chgData name="Christopher Wise" userId="b120dcb7b1219a65" providerId="LiveId" clId="{A68B66B3-A5D8-49C3-B015-25D4A72F4D7C}" dt="2023-03-06T00:26:03.724" v="11166" actId="20577"/>
          <ac:spMkLst>
            <pc:docMk/>
            <pc:sldMk cId="215163635" sldId="359"/>
            <ac:spMk id="6" creationId="{6F481205-CA4D-CD27-51A4-15B07CD85499}"/>
          </ac:spMkLst>
        </pc:spChg>
        <pc:spChg chg="add mod">
          <ac:chgData name="Christopher Wise" userId="b120dcb7b1219a65" providerId="LiveId" clId="{A68B66B3-A5D8-49C3-B015-25D4A72F4D7C}" dt="2023-03-06T00:25:02.950" v="11107" actId="14100"/>
          <ac:spMkLst>
            <pc:docMk/>
            <pc:sldMk cId="215163635" sldId="359"/>
            <ac:spMk id="7" creationId="{9BD1B6D5-CC76-D9C1-D075-856B7B491C6A}"/>
          </ac:spMkLst>
        </pc:spChg>
        <pc:picChg chg="del">
          <ac:chgData name="Christopher Wise" userId="b120dcb7b1219a65" providerId="LiveId" clId="{A68B66B3-A5D8-49C3-B015-25D4A72F4D7C}" dt="2023-03-05T07:42:01.734" v="10786" actId="478"/>
          <ac:picMkLst>
            <pc:docMk/>
            <pc:sldMk cId="215163635" sldId="359"/>
            <ac:picMk id="2" creationId="{E46FB7E7-D343-AB3A-640E-B14679BE96C4}"/>
          </ac:picMkLst>
        </pc:picChg>
        <pc:picChg chg="del">
          <ac:chgData name="Christopher Wise" userId="b120dcb7b1219a65" providerId="LiveId" clId="{A68B66B3-A5D8-49C3-B015-25D4A72F4D7C}" dt="2023-03-05T07:42:01.176" v="10785" actId="478"/>
          <ac:picMkLst>
            <pc:docMk/>
            <pc:sldMk cId="215163635" sldId="359"/>
            <ac:picMk id="11" creationId="{C14F5C33-B798-58E1-2DA9-D44F6C96127E}"/>
          </ac:picMkLst>
        </pc:picChg>
        <pc:picChg chg="del">
          <ac:chgData name="Christopher Wise" userId="b120dcb7b1219a65" providerId="LiveId" clId="{A68B66B3-A5D8-49C3-B015-25D4A72F4D7C}" dt="2023-03-05T07:42:03.498" v="10789" actId="478"/>
          <ac:picMkLst>
            <pc:docMk/>
            <pc:sldMk cId="215163635" sldId="359"/>
            <ac:picMk id="26" creationId="{98EB2F48-2F4D-9C64-1FC1-F21F5F60BF17}"/>
          </ac:picMkLst>
        </pc:picChg>
        <pc:picChg chg="del">
          <ac:chgData name="Christopher Wise" userId="b120dcb7b1219a65" providerId="LiveId" clId="{A68B66B3-A5D8-49C3-B015-25D4A72F4D7C}" dt="2023-03-05T07:42:02.414" v="10787" actId="478"/>
          <ac:picMkLst>
            <pc:docMk/>
            <pc:sldMk cId="215163635" sldId="359"/>
            <ac:picMk id="27" creationId="{7581F9D4-A817-C03B-2525-DBCB64ECCD02}"/>
          </ac:picMkLst>
        </pc:picChg>
        <pc:picChg chg="del">
          <ac:chgData name="Christopher Wise" userId="b120dcb7b1219a65" providerId="LiveId" clId="{A68B66B3-A5D8-49C3-B015-25D4A72F4D7C}" dt="2023-03-05T07:42:02.911" v="10788" actId="478"/>
          <ac:picMkLst>
            <pc:docMk/>
            <pc:sldMk cId="215163635" sldId="359"/>
            <ac:picMk id="38" creationId="{5EAE44A4-1256-F180-6D47-4CADE8017C05}"/>
          </ac:picMkLst>
        </pc:picChg>
        <pc:cxnChg chg="del mod">
          <ac:chgData name="Christopher Wise" userId="b120dcb7b1219a65" providerId="LiveId" clId="{A68B66B3-A5D8-49C3-B015-25D4A72F4D7C}" dt="2023-03-05T07:42:05.006" v="10791" actId="478"/>
          <ac:cxnSpMkLst>
            <pc:docMk/>
            <pc:sldMk cId="215163635" sldId="359"/>
            <ac:cxnSpMk id="5" creationId="{2EEE5E22-2167-00F7-FFC4-15057D2A5E48}"/>
          </ac:cxnSpMkLst>
        </pc:cxnChg>
        <pc:cxnChg chg="del mod">
          <ac:chgData name="Christopher Wise" userId="b120dcb7b1219a65" providerId="LiveId" clId="{A68B66B3-A5D8-49C3-B015-25D4A72F4D7C}" dt="2023-03-05T07:42:05.409" v="10792" actId="478"/>
          <ac:cxnSpMkLst>
            <pc:docMk/>
            <pc:sldMk cId="215163635" sldId="359"/>
            <ac:cxnSpMk id="12" creationId="{3D7767F1-218E-D7A7-F365-801FDE0A633A}"/>
          </ac:cxnSpMkLst>
        </pc:cxnChg>
        <pc:cxnChg chg="del mod">
          <ac:chgData name="Christopher Wise" userId="b120dcb7b1219a65" providerId="LiveId" clId="{A68B66B3-A5D8-49C3-B015-25D4A72F4D7C}" dt="2023-03-05T07:42:04.286" v="10790" actId="478"/>
          <ac:cxnSpMkLst>
            <pc:docMk/>
            <pc:sldMk cId="215163635" sldId="359"/>
            <ac:cxnSpMk id="28" creationId="{3AD694F1-71A3-2BFE-342F-E51B1B37F666}"/>
          </ac:cxnSpMkLst>
        </pc:cxnChg>
      </pc:sldChg>
      <pc:sldChg chg="addSp delSp modSp add mod delAnim modAnim">
        <pc:chgData name="Christopher Wise" userId="b120dcb7b1219a65" providerId="LiveId" clId="{A68B66B3-A5D8-49C3-B015-25D4A72F4D7C}" dt="2023-03-05T07:51:14.609" v="10929" actId="1076"/>
        <pc:sldMkLst>
          <pc:docMk/>
          <pc:sldMk cId="3391233107" sldId="360"/>
        </pc:sldMkLst>
        <pc:spChg chg="mod">
          <ac:chgData name="Christopher Wise" userId="b120dcb7b1219a65" providerId="LiveId" clId="{A68B66B3-A5D8-49C3-B015-25D4A72F4D7C}" dt="2023-03-05T07:51:07.356" v="10928" actId="164"/>
          <ac:spMkLst>
            <pc:docMk/>
            <pc:sldMk cId="3391233107" sldId="360"/>
            <ac:spMk id="3" creationId="{85A0D83B-20DA-AC14-29FA-9B8065E8AC73}"/>
          </ac:spMkLst>
        </pc:spChg>
        <pc:spChg chg="del">
          <ac:chgData name="Christopher Wise" userId="b120dcb7b1219a65" providerId="LiveId" clId="{A68B66B3-A5D8-49C3-B015-25D4A72F4D7C}" dt="2023-03-05T07:44:22.927" v="10874" actId="478"/>
          <ac:spMkLst>
            <pc:docMk/>
            <pc:sldMk cId="3391233107" sldId="360"/>
            <ac:spMk id="4" creationId="{5521594E-409E-4BBB-B484-FA8EA282D8ED}"/>
          </ac:spMkLst>
        </pc:spChg>
        <pc:spChg chg="add del mod">
          <ac:chgData name="Christopher Wise" userId="b120dcb7b1219a65" providerId="LiveId" clId="{A68B66B3-A5D8-49C3-B015-25D4A72F4D7C}" dt="2023-03-05T07:44:24.718" v="10875" actId="478"/>
          <ac:spMkLst>
            <pc:docMk/>
            <pc:sldMk cId="3391233107" sldId="360"/>
            <ac:spMk id="5" creationId="{F2AFA41D-6C0F-2494-68C7-595AF2C643B0}"/>
          </ac:spMkLst>
        </pc:spChg>
        <pc:spChg chg="add del mod">
          <ac:chgData name="Christopher Wise" userId="b120dcb7b1219a65" providerId="LiveId" clId="{A68B66B3-A5D8-49C3-B015-25D4A72F4D7C}" dt="2023-03-05T07:46:44.503" v="10902" actId="478"/>
          <ac:spMkLst>
            <pc:docMk/>
            <pc:sldMk cId="3391233107" sldId="360"/>
            <ac:spMk id="6" creationId="{6AA97DEB-48E1-0661-E45F-F392E4A0BDA3}"/>
          </ac:spMkLst>
        </pc:spChg>
        <pc:grpChg chg="add mod">
          <ac:chgData name="Christopher Wise" userId="b120dcb7b1219a65" providerId="LiveId" clId="{A68B66B3-A5D8-49C3-B015-25D4A72F4D7C}" dt="2023-03-05T07:51:14.609" v="10929" actId="1076"/>
          <ac:grpSpMkLst>
            <pc:docMk/>
            <pc:sldMk cId="3391233107" sldId="360"/>
            <ac:grpSpMk id="13" creationId="{8027537A-9C67-8774-600E-5F33CD44181D}"/>
          </ac:grpSpMkLst>
        </pc:grpChg>
        <pc:picChg chg="add del mod modCrop">
          <ac:chgData name="Christopher Wise" userId="b120dcb7b1219a65" providerId="LiveId" clId="{A68B66B3-A5D8-49C3-B015-25D4A72F4D7C}" dt="2023-03-05T07:49:39.116" v="10910" actId="478"/>
          <ac:picMkLst>
            <pc:docMk/>
            <pc:sldMk cId="3391233107" sldId="360"/>
            <ac:picMk id="8" creationId="{AD8863D6-C40A-A920-066E-D88CFA6792B4}"/>
          </ac:picMkLst>
        </pc:picChg>
        <pc:picChg chg="add del mod modCrop">
          <ac:chgData name="Christopher Wise" userId="b120dcb7b1219a65" providerId="LiveId" clId="{A68B66B3-A5D8-49C3-B015-25D4A72F4D7C}" dt="2023-03-05T07:50:13.803" v="10918" actId="478"/>
          <ac:picMkLst>
            <pc:docMk/>
            <pc:sldMk cId="3391233107" sldId="360"/>
            <ac:picMk id="10" creationId="{4265672A-B313-868E-62D4-F5EF55ED7B09}"/>
          </ac:picMkLst>
        </pc:picChg>
        <pc:picChg chg="add mod modCrop">
          <ac:chgData name="Christopher Wise" userId="b120dcb7b1219a65" providerId="LiveId" clId="{A68B66B3-A5D8-49C3-B015-25D4A72F4D7C}" dt="2023-03-05T07:51:07.356" v="10928" actId="164"/>
          <ac:picMkLst>
            <pc:docMk/>
            <pc:sldMk cId="3391233107" sldId="360"/>
            <ac:picMk id="12" creationId="{68557A54-B470-42ED-4605-EDA336BA4F9B}"/>
          </ac:picMkLst>
        </pc:picChg>
      </pc:sldChg>
      <pc:sldChg chg="addSp delSp modSp add mod delAnim modAnim modNotesTx">
        <pc:chgData name="Christopher Wise" userId="b120dcb7b1219a65" providerId="LiveId" clId="{A68B66B3-A5D8-49C3-B015-25D4A72F4D7C}" dt="2023-03-06T00:46:30.813" v="11471" actId="14100"/>
        <pc:sldMkLst>
          <pc:docMk/>
          <pc:sldMk cId="7733395" sldId="361"/>
        </pc:sldMkLst>
        <pc:spChg chg="del">
          <ac:chgData name="Christopher Wise" userId="b120dcb7b1219a65" providerId="LiveId" clId="{A68B66B3-A5D8-49C3-B015-25D4A72F4D7C}" dt="2023-03-05T07:51:28.247" v="10930" actId="478"/>
          <ac:spMkLst>
            <pc:docMk/>
            <pc:sldMk cId="7733395" sldId="361"/>
            <ac:spMk id="3" creationId="{85A0D83B-20DA-AC14-29FA-9B8065E8AC73}"/>
          </ac:spMkLst>
        </pc:spChg>
        <pc:spChg chg="mod">
          <ac:chgData name="Christopher Wise" userId="b120dcb7b1219a65" providerId="LiveId" clId="{A68B66B3-A5D8-49C3-B015-25D4A72F4D7C}" dt="2023-03-05T07:51:50.459" v="10931" actId="1076"/>
          <ac:spMkLst>
            <pc:docMk/>
            <pc:sldMk cId="7733395" sldId="361"/>
            <ac:spMk id="6" creationId="{6AA97DEB-48E1-0661-E45F-F392E4A0BDA3}"/>
          </ac:spMkLst>
        </pc:spChg>
        <pc:spChg chg="add mod">
          <ac:chgData name="Christopher Wise" userId="b120dcb7b1219a65" providerId="LiveId" clId="{A68B66B3-A5D8-49C3-B015-25D4A72F4D7C}" dt="2023-03-06T00:46:13.306" v="11470" actId="1076"/>
          <ac:spMkLst>
            <pc:docMk/>
            <pc:sldMk cId="7733395" sldId="361"/>
            <ac:spMk id="7" creationId="{693D5228-313A-8760-BE87-AF86AA421482}"/>
          </ac:spMkLst>
        </pc:spChg>
        <pc:picChg chg="add del mod modCrop">
          <ac:chgData name="Christopher Wise" userId="b120dcb7b1219a65" providerId="LiveId" clId="{A68B66B3-A5D8-49C3-B015-25D4A72F4D7C}" dt="2023-03-06T00:19:26.470" v="10977" actId="478"/>
          <ac:picMkLst>
            <pc:docMk/>
            <pc:sldMk cId="7733395" sldId="361"/>
            <ac:picMk id="3" creationId="{B2A616E4-214B-34E6-BA39-344A13567FA8}"/>
          </ac:picMkLst>
        </pc:picChg>
        <pc:picChg chg="add mod modCrop">
          <ac:chgData name="Christopher Wise" userId="b120dcb7b1219a65" providerId="LiveId" clId="{A68B66B3-A5D8-49C3-B015-25D4A72F4D7C}" dt="2023-03-05T07:52:31.617" v="10943" actId="12789"/>
          <ac:picMkLst>
            <pc:docMk/>
            <pc:sldMk cId="7733395" sldId="361"/>
            <ac:picMk id="4" creationId="{FEC87C17-76C6-804A-2819-87B75AD1F927}"/>
          </ac:picMkLst>
        </pc:picChg>
        <pc:picChg chg="add mod modCrop">
          <ac:chgData name="Christopher Wise" userId="b120dcb7b1219a65" providerId="LiveId" clId="{A68B66B3-A5D8-49C3-B015-25D4A72F4D7C}" dt="2023-03-06T00:46:30.813" v="11471" actId="14100"/>
          <ac:picMkLst>
            <pc:docMk/>
            <pc:sldMk cId="7733395" sldId="361"/>
            <ac:picMk id="5" creationId="{1EA31EDB-3FCE-C810-5D5E-C6A9C97B5216}"/>
          </ac:picMkLst>
        </pc:picChg>
      </pc:sldChg>
    </pc:docChg>
  </pc:docChgLst>
  <pc:docChgLst>
    <pc:chgData name="Christopher Wise" userId="b120dcb7b1219a65" providerId="LiveId" clId="{A080125E-1458-49FD-973F-EBB342989731}"/>
    <pc:docChg chg="undo custSel addSld delSld modSld sldOrd">
      <pc:chgData name="Christopher Wise" userId="b120dcb7b1219a65" providerId="LiveId" clId="{A080125E-1458-49FD-973F-EBB342989731}" dt="2023-03-21T06:59:56.219" v="12961" actId="1076"/>
      <pc:docMkLst>
        <pc:docMk/>
      </pc:docMkLst>
      <pc:sldChg chg="delSp modSp mod">
        <pc:chgData name="Christopher Wise" userId="b120dcb7b1219a65" providerId="LiveId" clId="{A080125E-1458-49FD-973F-EBB342989731}" dt="2023-03-21T01:21:47.881" v="11421" actId="478"/>
        <pc:sldMkLst>
          <pc:docMk/>
          <pc:sldMk cId="41435032" sldId="262"/>
        </pc:sldMkLst>
        <pc:spChg chg="mod">
          <ac:chgData name="Christopher Wise" userId="b120dcb7b1219a65" providerId="LiveId" clId="{A080125E-1458-49FD-973F-EBB342989731}" dt="2023-03-21T01:21:44.547" v="11420" actId="20577"/>
          <ac:spMkLst>
            <pc:docMk/>
            <pc:sldMk cId="41435032" sldId="262"/>
            <ac:spMk id="2" creationId="{706F2835-6A7D-3E46-A884-8D2A3A0EA12D}"/>
          </ac:spMkLst>
        </pc:spChg>
        <pc:spChg chg="del">
          <ac:chgData name="Christopher Wise" userId="b120dcb7b1219a65" providerId="LiveId" clId="{A080125E-1458-49FD-973F-EBB342989731}" dt="2023-03-21T01:21:47.881" v="11421" actId="478"/>
          <ac:spMkLst>
            <pc:docMk/>
            <pc:sldMk cId="41435032" sldId="262"/>
            <ac:spMk id="3" creationId="{0A704B58-A64E-44C6-84E3-E9A8D9DA8110}"/>
          </ac:spMkLst>
        </pc:spChg>
        <pc:spChg chg="mod">
          <ac:chgData name="Christopher Wise" userId="b120dcb7b1219a65" providerId="LiveId" clId="{A080125E-1458-49FD-973F-EBB342989731}" dt="2023-03-21T01:20:48.966" v="11404" actId="20577"/>
          <ac:spMkLst>
            <pc:docMk/>
            <pc:sldMk cId="41435032" sldId="262"/>
            <ac:spMk id="4" creationId="{72E2410E-DE15-4D84-8ADE-0582E7F85ED6}"/>
          </ac:spMkLst>
        </pc:spChg>
      </pc:sldChg>
      <pc:sldChg chg="modSp del mod modAnim">
        <pc:chgData name="Christopher Wise" userId="b120dcb7b1219a65" providerId="LiveId" clId="{A080125E-1458-49FD-973F-EBB342989731}" dt="2023-03-18T07:00:27.030" v="3734" actId="2696"/>
        <pc:sldMkLst>
          <pc:docMk/>
          <pc:sldMk cId="2621459263" sldId="313"/>
        </pc:sldMkLst>
        <pc:spChg chg="mod">
          <ac:chgData name="Christopher Wise" userId="b120dcb7b1219a65" providerId="LiveId" clId="{A080125E-1458-49FD-973F-EBB342989731}" dt="2023-03-15T00:52:33.154" v="886" actId="20577"/>
          <ac:spMkLst>
            <pc:docMk/>
            <pc:sldMk cId="2621459263" sldId="313"/>
            <ac:spMk id="4" creationId="{5521594E-409E-4BBB-B484-FA8EA282D8ED}"/>
          </ac:spMkLst>
        </pc:spChg>
        <pc:spChg chg="mod">
          <ac:chgData name="Christopher Wise" userId="b120dcb7b1219a65" providerId="LiveId" clId="{A080125E-1458-49FD-973F-EBB342989731}" dt="2023-03-14T22:36:36.123" v="240" actId="255"/>
          <ac:spMkLst>
            <pc:docMk/>
            <pc:sldMk cId="2621459263" sldId="313"/>
            <ac:spMk id="5" creationId="{4CAC8F4F-0465-40EC-9005-420A9F05BF70}"/>
          </ac:spMkLst>
        </pc:spChg>
      </pc:sldChg>
      <pc:sldChg chg="modSp mod">
        <pc:chgData name="Christopher Wise" userId="b120dcb7b1219a65" providerId="LiveId" clId="{A080125E-1458-49FD-973F-EBB342989731}" dt="2023-03-18T06:58:04.184" v="3717" actId="14"/>
        <pc:sldMkLst>
          <pc:docMk/>
          <pc:sldMk cId="3422269819" sldId="348"/>
        </pc:sldMkLst>
        <pc:spChg chg="mod">
          <ac:chgData name="Christopher Wise" userId="b120dcb7b1219a65" providerId="LiveId" clId="{A080125E-1458-49FD-973F-EBB342989731}" dt="2023-03-18T06:58:04.184" v="3717" actId="14"/>
          <ac:spMkLst>
            <pc:docMk/>
            <pc:sldMk cId="3422269819" sldId="348"/>
            <ac:spMk id="3" creationId="{00ED2E5C-3088-645C-2D63-04968D2C8CF5}"/>
          </ac:spMkLst>
        </pc:spChg>
      </pc:sldChg>
      <pc:sldChg chg="modSp mod modAnim">
        <pc:chgData name="Christopher Wise" userId="b120dcb7b1219a65" providerId="LiveId" clId="{A080125E-1458-49FD-973F-EBB342989731}" dt="2023-03-21T01:37:49.819" v="11897" actId="20577"/>
        <pc:sldMkLst>
          <pc:docMk/>
          <pc:sldMk cId="1912501786" sldId="349"/>
        </pc:sldMkLst>
        <pc:spChg chg="mod">
          <ac:chgData name="Christopher Wise" userId="b120dcb7b1219a65" providerId="LiveId" clId="{A080125E-1458-49FD-973F-EBB342989731}" dt="2023-03-20T00:34:06.711" v="10382" actId="5793"/>
          <ac:spMkLst>
            <pc:docMk/>
            <pc:sldMk cId="1912501786" sldId="349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1T01:37:49.819" v="11897" actId="20577"/>
          <ac:spMkLst>
            <pc:docMk/>
            <pc:sldMk cId="1912501786" sldId="349"/>
            <ac:spMk id="4" creationId="{5521594E-409E-4BBB-B484-FA8EA282D8ED}"/>
          </ac:spMkLst>
        </pc:spChg>
      </pc:sldChg>
      <pc:sldChg chg="delSp modSp mod delAnim modAnim">
        <pc:chgData name="Christopher Wise" userId="b120dcb7b1219a65" providerId="LiveId" clId="{A080125E-1458-49FD-973F-EBB342989731}" dt="2023-03-21T01:37:54.374" v="11898" actId="20577"/>
        <pc:sldMkLst>
          <pc:docMk/>
          <pc:sldMk cId="41438206" sldId="350"/>
        </pc:sldMkLst>
        <pc:spChg chg="mod">
          <ac:chgData name="Christopher Wise" userId="b120dcb7b1219a65" providerId="LiveId" clId="{A080125E-1458-49FD-973F-EBB342989731}" dt="2023-03-21T01:36:22.824" v="11855" actId="20577"/>
          <ac:spMkLst>
            <pc:docMk/>
            <pc:sldMk cId="41438206" sldId="350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1T01:37:54.374" v="11898" actId="20577"/>
          <ac:spMkLst>
            <pc:docMk/>
            <pc:sldMk cId="41438206" sldId="350"/>
            <ac:spMk id="4" creationId="{5521594E-409E-4BBB-B484-FA8EA282D8ED}"/>
          </ac:spMkLst>
        </pc:spChg>
        <pc:spChg chg="del mod">
          <ac:chgData name="Christopher Wise" userId="b120dcb7b1219a65" providerId="LiveId" clId="{A080125E-1458-49FD-973F-EBB342989731}" dt="2023-03-18T07:07:28.142" v="3909" actId="478"/>
          <ac:spMkLst>
            <pc:docMk/>
            <pc:sldMk cId="41438206" sldId="350"/>
            <ac:spMk id="5" creationId="{D4D9F018-C330-F9F0-2539-F5A85744CE59}"/>
          </ac:spMkLst>
        </pc:spChg>
        <pc:picChg chg="mod">
          <ac:chgData name="Christopher Wise" userId="b120dcb7b1219a65" providerId="LiveId" clId="{A080125E-1458-49FD-973F-EBB342989731}" dt="2023-03-14T22:41:47.091" v="592" actId="1076"/>
          <ac:picMkLst>
            <pc:docMk/>
            <pc:sldMk cId="41438206" sldId="350"/>
            <ac:picMk id="3" creationId="{41C4C616-1060-AEBC-2AA6-BBCDEA8172DE}"/>
          </ac:picMkLst>
        </pc:picChg>
        <pc:cxnChg chg="del mod">
          <ac:chgData name="Christopher Wise" userId="b120dcb7b1219a65" providerId="LiveId" clId="{A080125E-1458-49FD-973F-EBB342989731}" dt="2023-03-18T07:05:25.380" v="3798" actId="478"/>
          <ac:cxnSpMkLst>
            <pc:docMk/>
            <pc:sldMk cId="41438206" sldId="350"/>
            <ac:cxnSpMk id="7" creationId="{4C126882-C284-3D11-8977-99139E4AA54D}"/>
          </ac:cxnSpMkLst>
        </pc:cxnChg>
      </pc:sldChg>
      <pc:sldChg chg="modSp mod">
        <pc:chgData name="Christopher Wise" userId="b120dcb7b1219a65" providerId="LiveId" clId="{A080125E-1458-49FD-973F-EBB342989731}" dt="2023-03-15T00:37:57.156" v="803" actId="12788"/>
        <pc:sldMkLst>
          <pc:docMk/>
          <pc:sldMk cId="3218256360" sldId="351"/>
        </pc:sldMkLst>
        <pc:spChg chg="mod">
          <ac:chgData name="Christopher Wise" userId="b120dcb7b1219a65" providerId="LiveId" clId="{A080125E-1458-49FD-973F-EBB342989731}" dt="2023-03-15T00:35:18.927" v="799" actId="20577"/>
          <ac:spMkLst>
            <pc:docMk/>
            <pc:sldMk cId="3218256360" sldId="351"/>
            <ac:spMk id="3" creationId="{7841B485-BCA8-018C-1771-2F0F14A2FF5A}"/>
          </ac:spMkLst>
        </pc:spChg>
        <pc:picChg chg="mod">
          <ac:chgData name="Christopher Wise" userId="b120dcb7b1219a65" providerId="LiveId" clId="{A080125E-1458-49FD-973F-EBB342989731}" dt="2023-03-15T00:37:57.156" v="803" actId="12788"/>
          <ac:picMkLst>
            <pc:docMk/>
            <pc:sldMk cId="3218256360" sldId="351"/>
            <ac:picMk id="5" creationId="{BF2C53A6-C6D0-543E-F095-ABEBEA460DE2}"/>
          </ac:picMkLst>
        </pc:picChg>
        <pc:picChg chg="mod">
          <ac:chgData name="Christopher Wise" userId="b120dcb7b1219a65" providerId="LiveId" clId="{A080125E-1458-49FD-973F-EBB342989731}" dt="2023-03-15T00:37:53.628" v="802" actId="12788"/>
          <ac:picMkLst>
            <pc:docMk/>
            <pc:sldMk cId="3218256360" sldId="351"/>
            <ac:picMk id="9" creationId="{A3125A99-7FA8-45D1-2953-60459B6C1E8C}"/>
          </ac:picMkLst>
        </pc:picChg>
      </pc:sldChg>
      <pc:sldChg chg="addSp delSp modSp mod delAnim modAnim">
        <pc:chgData name="Christopher Wise" userId="b120dcb7b1219a65" providerId="LiveId" clId="{A080125E-1458-49FD-973F-EBB342989731}" dt="2023-03-21T01:38:01.972" v="11899" actId="20577"/>
        <pc:sldMkLst>
          <pc:docMk/>
          <pc:sldMk cId="466842630" sldId="352"/>
        </pc:sldMkLst>
        <pc:spChg chg="mod">
          <ac:chgData name="Christopher Wise" userId="b120dcb7b1219a65" providerId="LiveId" clId="{A080125E-1458-49FD-973F-EBB342989731}" dt="2023-03-20T00:37:38.373" v="10509" actId="20577"/>
          <ac:spMkLst>
            <pc:docMk/>
            <pc:sldMk cId="466842630" sldId="352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1T01:38:01.972" v="11899" actId="20577"/>
          <ac:spMkLst>
            <pc:docMk/>
            <pc:sldMk cId="466842630" sldId="352"/>
            <ac:spMk id="4" creationId="{5521594E-409E-4BBB-B484-FA8EA282D8ED}"/>
          </ac:spMkLst>
        </pc:spChg>
        <pc:picChg chg="add del mod">
          <ac:chgData name="Christopher Wise" userId="b120dcb7b1219a65" providerId="LiveId" clId="{A080125E-1458-49FD-973F-EBB342989731}" dt="2023-03-15T00:53:37.780" v="902" actId="478"/>
          <ac:picMkLst>
            <pc:docMk/>
            <pc:sldMk cId="466842630" sldId="352"/>
            <ac:picMk id="5" creationId="{00A27A2D-1CF5-8A7E-AF50-CDE7495DF80C}"/>
          </ac:picMkLst>
        </pc:picChg>
        <pc:picChg chg="add mod ord modCrop">
          <ac:chgData name="Christopher Wise" userId="b120dcb7b1219a65" providerId="LiveId" clId="{A080125E-1458-49FD-973F-EBB342989731}" dt="2023-03-15T00:56:33.468" v="940" actId="14100"/>
          <ac:picMkLst>
            <pc:docMk/>
            <pc:sldMk cId="466842630" sldId="352"/>
            <ac:picMk id="7" creationId="{48A87126-4226-B49D-A47E-E5D6D98330AD}"/>
          </ac:picMkLst>
        </pc:picChg>
        <pc:picChg chg="mod modCrop">
          <ac:chgData name="Christopher Wise" userId="b120dcb7b1219a65" providerId="LiveId" clId="{A080125E-1458-49FD-973F-EBB342989731}" dt="2023-03-15T00:56:20.735" v="938" actId="1076"/>
          <ac:picMkLst>
            <pc:docMk/>
            <pc:sldMk cId="466842630" sldId="352"/>
            <ac:picMk id="9" creationId="{4160675D-8D4C-1FF8-8853-2CE020A1F555}"/>
          </ac:picMkLst>
        </pc:picChg>
        <pc:picChg chg="del">
          <ac:chgData name="Christopher Wise" userId="b120dcb7b1219a65" providerId="LiveId" clId="{A080125E-1458-49FD-973F-EBB342989731}" dt="2023-03-15T00:53:25.861" v="899" actId="478"/>
          <ac:picMkLst>
            <pc:docMk/>
            <pc:sldMk cId="466842630" sldId="352"/>
            <ac:picMk id="12" creationId="{3A6C393E-7D25-24FC-F19B-80516F2B6460}"/>
          </ac:picMkLst>
        </pc:picChg>
        <pc:cxnChg chg="del mod">
          <ac:chgData name="Christopher Wise" userId="b120dcb7b1219a65" providerId="LiveId" clId="{A080125E-1458-49FD-973F-EBB342989731}" dt="2023-03-18T07:30:32.285" v="4484" actId="478"/>
          <ac:cxnSpMkLst>
            <pc:docMk/>
            <pc:sldMk cId="466842630" sldId="352"/>
            <ac:cxnSpMk id="20" creationId="{85841B00-2325-8EEF-F4A7-10442444A074}"/>
          </ac:cxnSpMkLst>
        </pc:cxnChg>
      </pc:sldChg>
      <pc:sldChg chg="modSp mod modAnim">
        <pc:chgData name="Christopher Wise" userId="b120dcb7b1219a65" providerId="LiveId" clId="{A080125E-1458-49FD-973F-EBB342989731}" dt="2023-03-21T01:39:54.738" v="12085" actId="20577"/>
        <pc:sldMkLst>
          <pc:docMk/>
          <pc:sldMk cId="211207334" sldId="353"/>
        </pc:sldMkLst>
        <pc:spChg chg="mod">
          <ac:chgData name="Christopher Wise" userId="b120dcb7b1219a65" providerId="LiveId" clId="{A080125E-1458-49FD-973F-EBB342989731}" dt="2023-03-21T01:39:54.738" v="12085" actId="20577"/>
          <ac:spMkLst>
            <pc:docMk/>
            <pc:sldMk cId="211207334" sldId="353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1T01:38:06.253" v="11900" actId="20577"/>
          <ac:spMkLst>
            <pc:docMk/>
            <pc:sldMk cId="211207334" sldId="353"/>
            <ac:spMk id="4" creationId="{5521594E-409E-4BBB-B484-FA8EA282D8ED}"/>
          </ac:spMkLst>
        </pc:spChg>
      </pc:sldChg>
      <pc:sldChg chg="addSp delSp modSp mod modAnim">
        <pc:chgData name="Christopher Wise" userId="b120dcb7b1219a65" providerId="LiveId" clId="{A080125E-1458-49FD-973F-EBB342989731}" dt="2023-03-21T01:48:30.083" v="12714" actId="20577"/>
        <pc:sldMkLst>
          <pc:docMk/>
          <pc:sldMk cId="3062245857" sldId="354"/>
        </pc:sldMkLst>
        <pc:spChg chg="mod">
          <ac:chgData name="Christopher Wise" userId="b120dcb7b1219a65" providerId="LiveId" clId="{A080125E-1458-49FD-973F-EBB342989731}" dt="2023-03-21T01:48:30.083" v="12714" actId="20577"/>
          <ac:spMkLst>
            <pc:docMk/>
            <pc:sldMk cId="3062245857" sldId="354"/>
            <ac:spMk id="4" creationId="{5521594E-409E-4BBB-B484-FA8EA282D8ED}"/>
          </ac:spMkLst>
        </pc:spChg>
        <pc:spChg chg="add del mod">
          <ac:chgData name="Christopher Wise" userId="b120dcb7b1219a65" providerId="LiveId" clId="{A080125E-1458-49FD-973F-EBB342989731}" dt="2023-03-18T08:05:29.546" v="6616"/>
          <ac:spMkLst>
            <pc:docMk/>
            <pc:sldMk cId="3062245857" sldId="354"/>
            <ac:spMk id="6" creationId="{4BA4D599-16F2-6332-D0D7-D2C703FF3049}"/>
          </ac:spMkLst>
        </pc:spChg>
        <pc:spChg chg="del mod">
          <ac:chgData name="Christopher Wise" userId="b120dcb7b1219a65" providerId="LiveId" clId="{A080125E-1458-49FD-973F-EBB342989731}" dt="2023-03-15T02:38:58.583" v="1439" actId="478"/>
          <ac:spMkLst>
            <pc:docMk/>
            <pc:sldMk cId="3062245857" sldId="354"/>
            <ac:spMk id="14" creationId="{313ECC5D-E9E4-B66A-14F4-56C4C91A3132}"/>
          </ac:spMkLst>
        </pc:spChg>
        <pc:spChg chg="mod">
          <ac:chgData name="Christopher Wise" userId="b120dcb7b1219a65" providerId="LiveId" clId="{A080125E-1458-49FD-973F-EBB342989731}" dt="2023-03-15T01:06:25.996" v="1363" actId="1076"/>
          <ac:spMkLst>
            <pc:docMk/>
            <pc:sldMk cId="3062245857" sldId="354"/>
            <ac:spMk id="22" creationId="{34A8EE5F-5872-2125-2E68-98C656930A14}"/>
          </ac:spMkLst>
        </pc:spChg>
        <pc:spChg chg="del mod">
          <ac:chgData name="Christopher Wise" userId="b120dcb7b1219a65" providerId="LiveId" clId="{A080125E-1458-49FD-973F-EBB342989731}" dt="2023-03-15T01:05:19.048" v="1352" actId="478"/>
          <ac:spMkLst>
            <pc:docMk/>
            <pc:sldMk cId="3062245857" sldId="354"/>
            <ac:spMk id="34" creationId="{45D7621D-8ACD-F588-1175-48E71875F559}"/>
          </ac:spMkLst>
        </pc:spChg>
        <pc:picChg chg="add mod">
          <ac:chgData name="Christopher Wise" userId="b120dcb7b1219a65" providerId="LiveId" clId="{A080125E-1458-49FD-973F-EBB342989731}" dt="2023-03-16T00:50:52.516" v="3172" actId="1076"/>
          <ac:picMkLst>
            <pc:docMk/>
            <pc:sldMk cId="3062245857" sldId="354"/>
            <ac:picMk id="2" creationId="{E01C7431-AE26-88A8-F79C-4FD2C43A3E0D}"/>
          </ac:picMkLst>
        </pc:picChg>
        <pc:picChg chg="add mod modCrop">
          <ac:chgData name="Christopher Wise" userId="b120dcb7b1219a65" providerId="LiveId" clId="{A080125E-1458-49FD-973F-EBB342989731}" dt="2023-03-15T02:41:46.398" v="1468" actId="12789"/>
          <ac:picMkLst>
            <pc:docMk/>
            <pc:sldMk cId="3062245857" sldId="354"/>
            <ac:picMk id="3" creationId="{93EFB679-8921-2013-74BC-497B5DA66927}"/>
          </ac:picMkLst>
        </pc:picChg>
        <pc:picChg chg="add del mod modCrop">
          <ac:chgData name="Christopher Wise" userId="b120dcb7b1219a65" providerId="LiveId" clId="{A080125E-1458-49FD-973F-EBB342989731}" dt="2023-03-15T01:27:32.100" v="1371" actId="478"/>
          <ac:picMkLst>
            <pc:docMk/>
            <pc:sldMk cId="3062245857" sldId="354"/>
            <ac:picMk id="8" creationId="{F0327AA5-BBF1-84CD-3554-E7A70FB6F5CB}"/>
          </ac:picMkLst>
        </pc:picChg>
        <pc:picChg chg="mod">
          <ac:chgData name="Christopher Wise" userId="b120dcb7b1219a65" providerId="LiveId" clId="{A080125E-1458-49FD-973F-EBB342989731}" dt="2023-03-16T00:50:27.299" v="3166" actId="1076"/>
          <ac:picMkLst>
            <pc:docMk/>
            <pc:sldMk cId="3062245857" sldId="354"/>
            <ac:picMk id="13" creationId="{5D6FACFA-CAD3-7565-F734-341B0521C2C3}"/>
          </ac:picMkLst>
        </pc:picChg>
        <pc:cxnChg chg="add mod">
          <ac:chgData name="Christopher Wise" userId="b120dcb7b1219a65" providerId="LiveId" clId="{A080125E-1458-49FD-973F-EBB342989731}" dt="2023-03-16T00:50:55.228" v="3173" actId="14100"/>
          <ac:cxnSpMkLst>
            <pc:docMk/>
            <pc:sldMk cId="3062245857" sldId="354"/>
            <ac:cxnSpMk id="5" creationId="{ACB8891B-BB74-961B-97E2-67D7A1FD6C0D}"/>
          </ac:cxnSpMkLst>
        </pc:cxnChg>
        <pc:cxnChg chg="mod">
          <ac:chgData name="Christopher Wise" userId="b120dcb7b1219a65" providerId="LiveId" clId="{A080125E-1458-49FD-973F-EBB342989731}" dt="2023-03-15T01:06:13.464" v="1359" actId="14100"/>
          <ac:cxnSpMkLst>
            <pc:docMk/>
            <pc:sldMk cId="3062245857" sldId="354"/>
            <ac:cxnSpMk id="23" creationId="{25969010-6995-C530-910F-D3689F2BABDA}"/>
          </ac:cxnSpMkLst>
        </pc:cxnChg>
        <pc:cxnChg chg="mod">
          <ac:chgData name="Christopher Wise" userId="b120dcb7b1219a65" providerId="LiveId" clId="{A080125E-1458-49FD-973F-EBB342989731}" dt="2023-03-15T01:06:20.184" v="1361" actId="14100"/>
          <ac:cxnSpMkLst>
            <pc:docMk/>
            <pc:sldMk cId="3062245857" sldId="354"/>
            <ac:cxnSpMk id="26" creationId="{F799A544-0739-5FDB-6A2C-C2836B75EDA8}"/>
          </ac:cxnSpMkLst>
        </pc:cxnChg>
        <pc:cxnChg chg="mod">
          <ac:chgData name="Christopher Wise" userId="b120dcb7b1219a65" providerId="LiveId" clId="{A080125E-1458-49FD-973F-EBB342989731}" dt="2023-03-15T01:06:21.848" v="1362" actId="14100"/>
          <ac:cxnSpMkLst>
            <pc:docMk/>
            <pc:sldMk cId="3062245857" sldId="354"/>
            <ac:cxnSpMk id="27" creationId="{4F1BB4D1-B23D-D4AB-FA82-C1EC6E7BB112}"/>
          </ac:cxnSpMkLst>
        </pc:cxnChg>
      </pc:sldChg>
      <pc:sldChg chg="modSp mod ord">
        <pc:chgData name="Christopher Wise" userId="b120dcb7b1219a65" providerId="LiveId" clId="{A080125E-1458-49FD-973F-EBB342989731}" dt="2023-03-21T01:48:24.512" v="12713" actId="20577"/>
        <pc:sldMkLst>
          <pc:docMk/>
          <pc:sldMk cId="3946509405" sldId="355"/>
        </pc:sldMkLst>
        <pc:spChg chg="mod">
          <ac:chgData name="Christopher Wise" userId="b120dcb7b1219a65" providerId="LiveId" clId="{A080125E-1458-49FD-973F-EBB342989731}" dt="2023-03-21T01:48:24.512" v="12713" actId="20577"/>
          <ac:spMkLst>
            <pc:docMk/>
            <pc:sldMk cId="3946509405" sldId="355"/>
            <ac:spMk id="4" creationId="{5521594E-409E-4BBB-B484-FA8EA282D8ED}"/>
          </ac:spMkLst>
        </pc:spChg>
        <pc:spChg chg="mod">
          <ac:chgData name="Christopher Wise" userId="b120dcb7b1219a65" providerId="LiveId" clId="{A080125E-1458-49FD-973F-EBB342989731}" dt="2023-03-21T01:47:06.940" v="12651" actId="20577"/>
          <ac:spMkLst>
            <pc:docMk/>
            <pc:sldMk cId="3946509405" sldId="355"/>
            <ac:spMk id="34" creationId="{45D7621D-8ACD-F588-1175-48E71875F559}"/>
          </ac:spMkLst>
        </pc:spChg>
      </pc:sldChg>
      <pc:sldChg chg="addSp delSp modSp mod">
        <pc:chgData name="Christopher Wise" userId="b120dcb7b1219a65" providerId="LiveId" clId="{A080125E-1458-49FD-973F-EBB342989731}" dt="2023-03-21T01:47:52.291" v="12712" actId="20577"/>
        <pc:sldMkLst>
          <pc:docMk/>
          <pc:sldMk cId="4028862050" sldId="356"/>
        </pc:sldMkLst>
        <pc:spChg chg="add del mod">
          <ac:chgData name="Christopher Wise" userId="b120dcb7b1219a65" providerId="LiveId" clId="{A080125E-1458-49FD-973F-EBB342989731}" dt="2023-03-21T01:47:52.291" v="12712" actId="20577"/>
          <ac:spMkLst>
            <pc:docMk/>
            <pc:sldMk cId="4028862050" sldId="356"/>
            <ac:spMk id="3" creationId="{85A0D83B-20DA-AC14-29FA-9B8065E8AC73}"/>
          </ac:spMkLst>
        </pc:spChg>
        <pc:spChg chg="del mod">
          <ac:chgData name="Christopher Wise" userId="b120dcb7b1219a65" providerId="LiveId" clId="{A080125E-1458-49FD-973F-EBB342989731}" dt="2023-03-15T02:47:55.365" v="1593" actId="478"/>
          <ac:spMkLst>
            <pc:docMk/>
            <pc:sldMk cId="4028862050" sldId="356"/>
            <ac:spMk id="4" creationId="{5521594E-409E-4BBB-B484-FA8EA282D8ED}"/>
          </ac:spMkLst>
        </pc:spChg>
        <pc:spChg chg="add del mod">
          <ac:chgData name="Christopher Wise" userId="b120dcb7b1219a65" providerId="LiveId" clId="{A080125E-1458-49FD-973F-EBB342989731}" dt="2023-03-15T02:47:50.114" v="1590"/>
          <ac:spMkLst>
            <pc:docMk/>
            <pc:sldMk cId="4028862050" sldId="356"/>
            <ac:spMk id="6" creationId="{A6BF2359-424C-3110-F3A0-76AD91B1457D}"/>
          </ac:spMkLst>
        </pc:spChg>
        <pc:spChg chg="add mod">
          <ac:chgData name="Christopher Wise" userId="b120dcb7b1219a65" providerId="LiveId" clId="{A080125E-1458-49FD-973F-EBB342989731}" dt="2023-03-18T08:21:13.051" v="8248" actId="404"/>
          <ac:spMkLst>
            <pc:docMk/>
            <pc:sldMk cId="4028862050" sldId="356"/>
            <ac:spMk id="7" creationId="{D204F7DE-4CD3-728E-C160-44C1F9494B9A}"/>
          </ac:spMkLst>
        </pc:spChg>
        <pc:spChg chg="add del mod">
          <ac:chgData name="Christopher Wise" userId="b120dcb7b1219a65" providerId="LiveId" clId="{A080125E-1458-49FD-973F-EBB342989731}" dt="2023-03-15T02:47:59.302" v="1594" actId="478"/>
          <ac:spMkLst>
            <pc:docMk/>
            <pc:sldMk cId="4028862050" sldId="356"/>
            <ac:spMk id="9" creationId="{E2D911B9-83D9-3FAA-078F-B008B9985D6B}"/>
          </ac:spMkLst>
        </pc:spChg>
        <pc:picChg chg="mod modCrop">
          <ac:chgData name="Christopher Wise" userId="b120dcb7b1219a65" providerId="LiveId" clId="{A080125E-1458-49FD-973F-EBB342989731}" dt="2023-03-15T04:10:26.860" v="1666" actId="1076"/>
          <ac:picMkLst>
            <pc:docMk/>
            <pc:sldMk cId="4028862050" sldId="356"/>
            <ac:picMk id="2" creationId="{E46FB7E7-D343-AB3A-640E-B14679BE96C4}"/>
          </ac:picMkLst>
        </pc:picChg>
        <pc:picChg chg="mod">
          <ac:chgData name="Christopher Wise" userId="b120dcb7b1219a65" providerId="LiveId" clId="{A080125E-1458-49FD-973F-EBB342989731}" dt="2023-03-15T02:48:20.756" v="1597" actId="1076"/>
          <ac:picMkLst>
            <pc:docMk/>
            <pc:sldMk cId="4028862050" sldId="356"/>
            <ac:picMk id="11" creationId="{C14F5C33-B798-58E1-2DA9-D44F6C96127E}"/>
          </ac:picMkLst>
        </pc:picChg>
        <pc:picChg chg="add del mod modCrop">
          <ac:chgData name="Christopher Wise" userId="b120dcb7b1219a65" providerId="LiveId" clId="{A080125E-1458-49FD-973F-EBB342989731}" dt="2023-03-15T02:52:52.195" v="1647" actId="478"/>
          <ac:picMkLst>
            <pc:docMk/>
            <pc:sldMk cId="4028862050" sldId="356"/>
            <ac:picMk id="15" creationId="{E2B75E29-FD18-D5B9-4919-5CD6E09B2B53}"/>
          </ac:picMkLst>
        </pc:picChg>
        <pc:picChg chg="add mod">
          <ac:chgData name="Christopher Wise" userId="b120dcb7b1219a65" providerId="LiveId" clId="{A080125E-1458-49FD-973F-EBB342989731}" dt="2023-03-15T04:11:13.593" v="1676" actId="12788"/>
          <ac:picMkLst>
            <pc:docMk/>
            <pc:sldMk cId="4028862050" sldId="356"/>
            <ac:picMk id="16" creationId="{D75A6C62-871E-D518-A0A4-F415136BE871}"/>
          </ac:picMkLst>
        </pc:picChg>
        <pc:picChg chg="add mod modCrop">
          <ac:chgData name="Christopher Wise" userId="b120dcb7b1219a65" providerId="LiveId" clId="{A080125E-1458-49FD-973F-EBB342989731}" dt="2023-03-15T04:11:13.593" v="1676" actId="12788"/>
          <ac:picMkLst>
            <pc:docMk/>
            <pc:sldMk cId="4028862050" sldId="356"/>
            <ac:picMk id="17" creationId="{FDE07D47-103A-B4ED-16DD-5DB86A112A22}"/>
          </ac:picMkLst>
        </pc:picChg>
        <pc:picChg chg="del">
          <ac:chgData name="Christopher Wise" userId="b120dcb7b1219a65" providerId="LiveId" clId="{A080125E-1458-49FD-973F-EBB342989731}" dt="2023-03-15T02:48:31.806" v="1601" actId="478"/>
          <ac:picMkLst>
            <pc:docMk/>
            <pc:sldMk cId="4028862050" sldId="356"/>
            <ac:picMk id="26" creationId="{98EB2F48-2F4D-9C64-1FC1-F21F5F60BF17}"/>
          </ac:picMkLst>
        </pc:picChg>
        <pc:picChg chg="del">
          <ac:chgData name="Christopher Wise" userId="b120dcb7b1219a65" providerId="LiveId" clId="{A080125E-1458-49FD-973F-EBB342989731}" dt="2023-03-15T02:48:28.645" v="1599" actId="478"/>
          <ac:picMkLst>
            <pc:docMk/>
            <pc:sldMk cId="4028862050" sldId="356"/>
            <ac:picMk id="27" creationId="{7581F9D4-A817-C03B-2525-DBCB64ECCD02}"/>
          </ac:picMkLst>
        </pc:picChg>
        <pc:picChg chg="del">
          <ac:chgData name="Christopher Wise" userId="b120dcb7b1219a65" providerId="LiveId" clId="{A080125E-1458-49FD-973F-EBB342989731}" dt="2023-03-15T02:48:26.529" v="1598" actId="478"/>
          <ac:picMkLst>
            <pc:docMk/>
            <pc:sldMk cId="4028862050" sldId="356"/>
            <ac:picMk id="38" creationId="{5EAE44A4-1256-F180-6D47-4CADE8017C05}"/>
          </ac:picMkLst>
        </pc:picChg>
        <pc:cxnChg chg="mod">
          <ac:chgData name="Christopher Wise" userId="b120dcb7b1219a65" providerId="LiveId" clId="{A080125E-1458-49FD-973F-EBB342989731}" dt="2023-03-15T04:10:39.534" v="1669" actId="14100"/>
          <ac:cxnSpMkLst>
            <pc:docMk/>
            <pc:sldMk cId="4028862050" sldId="356"/>
            <ac:cxnSpMk id="5" creationId="{2EEE5E22-2167-00F7-FFC4-15057D2A5E48}"/>
          </ac:cxnSpMkLst>
        </pc:cxnChg>
        <pc:cxnChg chg="mod">
          <ac:chgData name="Christopher Wise" userId="b120dcb7b1219a65" providerId="LiveId" clId="{A080125E-1458-49FD-973F-EBB342989731}" dt="2023-03-15T04:10:37.465" v="1668" actId="14100"/>
          <ac:cxnSpMkLst>
            <pc:docMk/>
            <pc:sldMk cId="4028862050" sldId="356"/>
            <ac:cxnSpMk id="12" creationId="{3D7767F1-218E-D7A7-F365-801FDE0A633A}"/>
          </ac:cxnSpMkLst>
        </pc:cxnChg>
        <pc:cxnChg chg="add del mod">
          <ac:chgData name="Christopher Wise" userId="b120dcb7b1219a65" providerId="LiveId" clId="{A080125E-1458-49FD-973F-EBB342989731}" dt="2023-03-15T04:11:06.800" v="1675" actId="478"/>
          <ac:cxnSpMkLst>
            <pc:docMk/>
            <pc:sldMk cId="4028862050" sldId="356"/>
            <ac:cxnSpMk id="20" creationId="{D6AF64F3-890C-F065-DAB2-42210817CE0C}"/>
          </ac:cxnSpMkLst>
        </pc:cxnChg>
        <pc:cxnChg chg="add mod">
          <ac:chgData name="Christopher Wise" userId="b120dcb7b1219a65" providerId="LiveId" clId="{A080125E-1458-49FD-973F-EBB342989731}" dt="2023-03-15T04:11:25.751" v="1681" actId="14100"/>
          <ac:cxnSpMkLst>
            <pc:docMk/>
            <pc:sldMk cId="4028862050" sldId="356"/>
            <ac:cxnSpMk id="22" creationId="{F5831391-16F9-695D-09A0-BE4056892955}"/>
          </ac:cxnSpMkLst>
        </pc:cxnChg>
        <pc:cxnChg chg="del mod">
          <ac:chgData name="Christopher Wise" userId="b120dcb7b1219a65" providerId="LiveId" clId="{A080125E-1458-49FD-973F-EBB342989731}" dt="2023-03-15T02:48:30.087" v="1600" actId="478"/>
          <ac:cxnSpMkLst>
            <pc:docMk/>
            <pc:sldMk cId="4028862050" sldId="356"/>
            <ac:cxnSpMk id="28" creationId="{3AD694F1-71A3-2BFE-342F-E51B1B37F666}"/>
          </ac:cxnSpMkLst>
        </pc:cxnChg>
      </pc:sldChg>
      <pc:sldChg chg="del">
        <pc:chgData name="Christopher Wise" userId="b120dcb7b1219a65" providerId="LiveId" clId="{A080125E-1458-49FD-973F-EBB342989731}" dt="2023-03-15T00:32:52.529" v="703" actId="2696"/>
        <pc:sldMkLst>
          <pc:docMk/>
          <pc:sldMk cId="2620193512" sldId="357"/>
        </pc:sldMkLst>
      </pc:sldChg>
      <pc:sldChg chg="del">
        <pc:chgData name="Christopher Wise" userId="b120dcb7b1219a65" providerId="LiveId" clId="{A080125E-1458-49FD-973F-EBB342989731}" dt="2023-03-15T00:32:52.529" v="703" actId="2696"/>
        <pc:sldMkLst>
          <pc:docMk/>
          <pc:sldMk cId="2415184547" sldId="358"/>
        </pc:sldMkLst>
      </pc:sldChg>
      <pc:sldChg chg="del">
        <pc:chgData name="Christopher Wise" userId="b120dcb7b1219a65" providerId="LiveId" clId="{A080125E-1458-49FD-973F-EBB342989731}" dt="2023-03-15T00:32:52.529" v="703" actId="2696"/>
        <pc:sldMkLst>
          <pc:docMk/>
          <pc:sldMk cId="215163635" sldId="359"/>
        </pc:sldMkLst>
      </pc:sldChg>
      <pc:sldChg chg="del">
        <pc:chgData name="Christopher Wise" userId="b120dcb7b1219a65" providerId="LiveId" clId="{A080125E-1458-49FD-973F-EBB342989731}" dt="2023-03-15T00:32:52.529" v="703" actId="2696"/>
        <pc:sldMkLst>
          <pc:docMk/>
          <pc:sldMk cId="3391233107" sldId="360"/>
        </pc:sldMkLst>
      </pc:sldChg>
      <pc:sldChg chg="delSp modSp mod">
        <pc:chgData name="Christopher Wise" userId="b120dcb7b1219a65" providerId="LiveId" clId="{A080125E-1458-49FD-973F-EBB342989731}" dt="2023-03-18T09:00:39.051" v="9460" actId="12788"/>
        <pc:sldMkLst>
          <pc:docMk/>
          <pc:sldMk cId="7733395" sldId="361"/>
        </pc:sldMkLst>
        <pc:spChg chg="mod">
          <ac:chgData name="Christopher Wise" userId="b120dcb7b1219a65" providerId="LiveId" clId="{A080125E-1458-49FD-973F-EBB342989731}" dt="2023-03-18T09:00:39.051" v="9460" actId="12788"/>
          <ac:spMkLst>
            <pc:docMk/>
            <pc:sldMk cId="7733395" sldId="361"/>
            <ac:spMk id="7" creationId="{693D5228-313A-8760-BE87-AF86AA421482}"/>
          </ac:spMkLst>
        </pc:spChg>
        <pc:picChg chg="del">
          <ac:chgData name="Christopher Wise" userId="b120dcb7b1219a65" providerId="LiveId" clId="{A080125E-1458-49FD-973F-EBB342989731}" dt="2023-03-18T09:00:10.274" v="9455" actId="478"/>
          <ac:picMkLst>
            <pc:docMk/>
            <pc:sldMk cId="7733395" sldId="361"/>
            <ac:picMk id="4" creationId="{FEC87C17-76C6-804A-2819-87B75AD1F927}"/>
          </ac:picMkLst>
        </pc:picChg>
        <pc:picChg chg="mod">
          <ac:chgData name="Christopher Wise" userId="b120dcb7b1219a65" providerId="LiveId" clId="{A080125E-1458-49FD-973F-EBB342989731}" dt="2023-03-18T09:00:34.559" v="9459" actId="12788"/>
          <ac:picMkLst>
            <pc:docMk/>
            <pc:sldMk cId="7733395" sldId="361"/>
            <ac:picMk id="5" creationId="{1EA31EDB-3FCE-C810-5D5E-C6A9C97B5216}"/>
          </ac:picMkLst>
        </pc:picChg>
      </pc:sldChg>
      <pc:sldChg chg="addSp delSp modSp add del mod">
        <pc:chgData name="Christopher Wise" userId="b120dcb7b1219a65" providerId="LiveId" clId="{A080125E-1458-49FD-973F-EBB342989731}" dt="2023-03-15T02:42:54.142" v="1478" actId="2696"/>
        <pc:sldMkLst>
          <pc:docMk/>
          <pc:sldMk cId="2962027301" sldId="362"/>
        </pc:sldMkLst>
        <pc:spChg chg="mod">
          <ac:chgData name="Christopher Wise" userId="b120dcb7b1219a65" providerId="LiveId" clId="{A080125E-1458-49FD-973F-EBB342989731}" dt="2023-03-15T02:33:16.848" v="1402" actId="20577"/>
          <ac:spMkLst>
            <pc:docMk/>
            <pc:sldMk cId="2962027301" sldId="362"/>
            <ac:spMk id="4" creationId="{5521594E-409E-4BBB-B484-FA8EA282D8ED}"/>
          </ac:spMkLst>
        </pc:spChg>
        <pc:spChg chg="del">
          <ac:chgData name="Christopher Wise" userId="b120dcb7b1219a65" providerId="LiveId" clId="{A080125E-1458-49FD-973F-EBB342989731}" dt="2023-03-15T02:33:22.042" v="1406" actId="478"/>
          <ac:spMkLst>
            <pc:docMk/>
            <pc:sldMk cId="2962027301" sldId="362"/>
            <ac:spMk id="14" creationId="{313ECC5D-E9E4-B66A-14F4-56C4C91A3132}"/>
          </ac:spMkLst>
        </pc:spChg>
        <pc:spChg chg="add mod">
          <ac:chgData name="Christopher Wise" userId="b120dcb7b1219a65" providerId="LiveId" clId="{A080125E-1458-49FD-973F-EBB342989731}" dt="2023-03-15T02:37:19.952" v="1438" actId="1076"/>
          <ac:spMkLst>
            <pc:docMk/>
            <pc:sldMk cId="2962027301" sldId="362"/>
            <ac:spMk id="15" creationId="{17CC64BE-2A9F-0D60-8BDB-064989013686}"/>
          </ac:spMkLst>
        </pc:spChg>
        <pc:spChg chg="add mod">
          <ac:chgData name="Christopher Wise" userId="b120dcb7b1219a65" providerId="LiveId" clId="{A080125E-1458-49FD-973F-EBB342989731}" dt="2023-03-15T02:37:19.952" v="1438" actId="1076"/>
          <ac:spMkLst>
            <pc:docMk/>
            <pc:sldMk cId="2962027301" sldId="362"/>
            <ac:spMk id="16" creationId="{4BB0EAC5-BBDC-2E32-C8B3-425C944B0584}"/>
          </ac:spMkLst>
        </pc:spChg>
        <pc:spChg chg="add mod">
          <ac:chgData name="Christopher Wise" userId="b120dcb7b1219a65" providerId="LiveId" clId="{A080125E-1458-49FD-973F-EBB342989731}" dt="2023-03-15T02:37:19.952" v="1438" actId="1076"/>
          <ac:spMkLst>
            <pc:docMk/>
            <pc:sldMk cId="2962027301" sldId="362"/>
            <ac:spMk id="17" creationId="{343EFD0E-0FC1-D0D0-5445-A2D7AD44A734}"/>
          </ac:spMkLst>
        </pc:spChg>
        <pc:spChg chg="del">
          <ac:chgData name="Christopher Wise" userId="b120dcb7b1219a65" providerId="LiveId" clId="{A080125E-1458-49FD-973F-EBB342989731}" dt="2023-03-15T02:33:23.205" v="1407" actId="478"/>
          <ac:spMkLst>
            <pc:docMk/>
            <pc:sldMk cId="2962027301" sldId="362"/>
            <ac:spMk id="22" creationId="{34A8EE5F-5872-2125-2E68-98C656930A14}"/>
          </ac:spMkLst>
        </pc:spChg>
        <pc:spChg chg="add mod">
          <ac:chgData name="Christopher Wise" userId="b120dcb7b1219a65" providerId="LiveId" clId="{A080125E-1458-49FD-973F-EBB342989731}" dt="2023-03-15T02:37:06.705" v="1437" actId="571"/>
          <ac:spMkLst>
            <pc:docMk/>
            <pc:sldMk cId="2962027301" sldId="362"/>
            <ac:spMk id="25" creationId="{68AE76D9-E660-4038-B762-1BB3C4EFD8DD}"/>
          </ac:spMkLst>
        </pc:spChg>
        <pc:picChg chg="add del mod">
          <ac:chgData name="Christopher Wise" userId="b120dcb7b1219a65" providerId="LiveId" clId="{A080125E-1458-49FD-973F-EBB342989731}" dt="2023-03-15T02:34:29.729" v="1410"/>
          <ac:picMkLst>
            <pc:docMk/>
            <pc:sldMk cId="2962027301" sldId="362"/>
            <ac:picMk id="2" creationId="{8A05E533-01EB-A8C1-92B0-70FECE61B35A}"/>
          </ac:picMkLst>
        </pc:picChg>
        <pc:picChg chg="add del mod">
          <ac:chgData name="Christopher Wise" userId="b120dcb7b1219a65" providerId="LiveId" clId="{A080125E-1458-49FD-973F-EBB342989731}" dt="2023-03-15T02:34:29.729" v="1410"/>
          <ac:picMkLst>
            <pc:docMk/>
            <pc:sldMk cId="2962027301" sldId="362"/>
            <ac:picMk id="5" creationId="{7ABCA9FA-DA5F-303A-3527-59E4D511828B}"/>
          </ac:picMkLst>
        </pc:picChg>
        <pc:picChg chg="add del mod">
          <ac:chgData name="Christopher Wise" userId="b120dcb7b1219a65" providerId="LiveId" clId="{A080125E-1458-49FD-973F-EBB342989731}" dt="2023-03-15T02:34:29.729" v="1410"/>
          <ac:picMkLst>
            <pc:docMk/>
            <pc:sldMk cId="2962027301" sldId="362"/>
            <ac:picMk id="7" creationId="{1216C4A3-4360-5107-01B9-C1921912F2C6}"/>
          </ac:picMkLst>
        </pc:picChg>
        <pc:picChg chg="add del mod">
          <ac:chgData name="Christopher Wise" userId="b120dcb7b1219a65" providerId="LiveId" clId="{A080125E-1458-49FD-973F-EBB342989731}" dt="2023-03-15T02:34:54.803" v="1416" actId="478"/>
          <ac:picMkLst>
            <pc:docMk/>
            <pc:sldMk cId="2962027301" sldId="362"/>
            <ac:picMk id="8" creationId="{E4BC72F2-5CD5-1168-3010-74E8520BAC33}"/>
          </ac:picMkLst>
        </pc:picChg>
        <pc:picChg chg="add mod">
          <ac:chgData name="Christopher Wise" userId="b120dcb7b1219a65" providerId="LiveId" clId="{A080125E-1458-49FD-973F-EBB342989731}" dt="2023-03-15T02:37:19.952" v="1438" actId="1076"/>
          <ac:picMkLst>
            <pc:docMk/>
            <pc:sldMk cId="2962027301" sldId="362"/>
            <ac:picMk id="10" creationId="{DCD26153-25AB-6FBC-702C-474EF40E338F}"/>
          </ac:picMkLst>
        </pc:picChg>
        <pc:picChg chg="add mod">
          <ac:chgData name="Christopher Wise" userId="b120dcb7b1219a65" providerId="LiveId" clId="{A080125E-1458-49FD-973F-EBB342989731}" dt="2023-03-15T02:37:19.952" v="1438" actId="1076"/>
          <ac:picMkLst>
            <pc:docMk/>
            <pc:sldMk cId="2962027301" sldId="362"/>
            <ac:picMk id="12" creationId="{C72F39B5-C1F1-6460-ECD0-8E47292A7E52}"/>
          </ac:picMkLst>
        </pc:picChg>
        <pc:picChg chg="del">
          <ac:chgData name="Christopher Wise" userId="b120dcb7b1219a65" providerId="LiveId" clId="{A080125E-1458-49FD-973F-EBB342989731}" dt="2023-03-15T02:34:20.403" v="1408" actId="478"/>
          <ac:picMkLst>
            <pc:docMk/>
            <pc:sldMk cId="2962027301" sldId="362"/>
            <ac:picMk id="13" creationId="{5D6FACFA-CAD3-7565-F734-341B0521C2C3}"/>
          </ac:picMkLst>
        </pc:picChg>
        <pc:picChg chg="add mod ord">
          <ac:chgData name="Christopher Wise" userId="b120dcb7b1219a65" providerId="LiveId" clId="{A080125E-1458-49FD-973F-EBB342989731}" dt="2023-03-15T02:41:35.703" v="1467" actId="12789"/>
          <ac:picMkLst>
            <pc:docMk/>
            <pc:sldMk cId="2962027301" sldId="362"/>
            <ac:picMk id="20" creationId="{A23AD5A6-B74B-C4AE-49CF-2C25071075C7}"/>
          </ac:picMkLst>
        </pc:picChg>
        <pc:picChg chg="add mod">
          <ac:chgData name="Christopher Wise" userId="b120dcb7b1219a65" providerId="LiveId" clId="{A080125E-1458-49FD-973F-EBB342989731}" dt="2023-03-15T02:41:58.657" v="1469" actId="1076"/>
          <ac:picMkLst>
            <pc:docMk/>
            <pc:sldMk cId="2962027301" sldId="362"/>
            <ac:picMk id="28" creationId="{3FFAFEBD-3BB0-084C-1605-61A5AABB113D}"/>
          </ac:picMkLst>
        </pc:picChg>
        <pc:cxnChg chg="add del mod">
          <ac:chgData name="Christopher Wise" userId="b120dcb7b1219a65" providerId="LiveId" clId="{A080125E-1458-49FD-973F-EBB342989731}" dt="2023-03-15T02:34:29.729" v="1410"/>
          <ac:cxnSpMkLst>
            <pc:docMk/>
            <pc:sldMk cId="2962027301" sldId="362"/>
            <ac:cxnSpMk id="3" creationId="{737D9BD9-E52F-0E56-59FE-C0D93A5D1155}"/>
          </ac:cxnSpMkLst>
        </pc:cxnChg>
        <pc:cxnChg chg="add del mod">
          <ac:chgData name="Christopher Wise" userId="b120dcb7b1219a65" providerId="LiveId" clId="{A080125E-1458-49FD-973F-EBB342989731}" dt="2023-03-15T02:34:29.729" v="1410"/>
          <ac:cxnSpMkLst>
            <pc:docMk/>
            <pc:sldMk cId="2962027301" sldId="362"/>
            <ac:cxnSpMk id="6" creationId="{BC1A905B-FF32-5A39-0700-92339A8C1055}"/>
          </ac:cxnSpMkLst>
        </pc:cxnChg>
        <pc:cxnChg chg="add mod">
          <ac:chgData name="Christopher Wise" userId="b120dcb7b1219a65" providerId="LiveId" clId="{A080125E-1458-49FD-973F-EBB342989731}" dt="2023-03-15T02:37:19.952" v="1438" actId="1076"/>
          <ac:cxnSpMkLst>
            <pc:docMk/>
            <pc:sldMk cId="2962027301" sldId="362"/>
            <ac:cxnSpMk id="9" creationId="{B907E619-F023-7A58-4EEA-05036DC961E8}"/>
          </ac:cxnSpMkLst>
        </pc:cxnChg>
        <pc:cxnChg chg="add mod">
          <ac:chgData name="Christopher Wise" userId="b120dcb7b1219a65" providerId="LiveId" clId="{A080125E-1458-49FD-973F-EBB342989731}" dt="2023-03-15T02:37:19.952" v="1438" actId="1076"/>
          <ac:cxnSpMkLst>
            <pc:docMk/>
            <pc:sldMk cId="2962027301" sldId="362"/>
            <ac:cxnSpMk id="11" creationId="{E6C0A321-B5A8-B9D3-8A6A-519E45A948E7}"/>
          </ac:cxnSpMkLst>
        </pc:cxnChg>
        <pc:cxnChg chg="del">
          <ac:chgData name="Christopher Wise" userId="b120dcb7b1219a65" providerId="LiveId" clId="{A080125E-1458-49FD-973F-EBB342989731}" dt="2023-03-15T02:33:21.481" v="1405" actId="478"/>
          <ac:cxnSpMkLst>
            <pc:docMk/>
            <pc:sldMk cId="2962027301" sldId="362"/>
            <ac:cxnSpMk id="23" creationId="{25969010-6995-C530-910F-D3689F2BABDA}"/>
          </ac:cxnSpMkLst>
        </pc:cxnChg>
        <pc:cxnChg chg="del">
          <ac:chgData name="Christopher Wise" userId="b120dcb7b1219a65" providerId="LiveId" clId="{A080125E-1458-49FD-973F-EBB342989731}" dt="2023-03-15T02:33:20.172" v="1403" actId="478"/>
          <ac:cxnSpMkLst>
            <pc:docMk/>
            <pc:sldMk cId="2962027301" sldId="362"/>
            <ac:cxnSpMk id="26" creationId="{F799A544-0739-5FDB-6A2C-C2836B75EDA8}"/>
          </ac:cxnSpMkLst>
        </pc:cxnChg>
        <pc:cxnChg chg="del">
          <ac:chgData name="Christopher Wise" userId="b120dcb7b1219a65" providerId="LiveId" clId="{A080125E-1458-49FD-973F-EBB342989731}" dt="2023-03-15T02:33:20.906" v="1404" actId="478"/>
          <ac:cxnSpMkLst>
            <pc:docMk/>
            <pc:sldMk cId="2962027301" sldId="362"/>
            <ac:cxnSpMk id="27" creationId="{4F1BB4D1-B23D-D4AB-FA82-C1EC6E7BB112}"/>
          </ac:cxnSpMkLst>
        </pc:cxnChg>
      </pc:sldChg>
      <pc:sldChg chg="addSp delSp modSp add mod modAnim">
        <pc:chgData name="Christopher Wise" userId="b120dcb7b1219a65" providerId="LiveId" clId="{A080125E-1458-49FD-973F-EBB342989731}" dt="2023-03-18T08:21:03.771" v="8246" actId="20577"/>
        <pc:sldMkLst>
          <pc:docMk/>
          <pc:sldMk cId="281941530" sldId="363"/>
        </pc:sldMkLst>
        <pc:spChg chg="mod">
          <ac:chgData name="Christopher Wise" userId="b120dcb7b1219a65" providerId="LiveId" clId="{A080125E-1458-49FD-973F-EBB342989731}" dt="2023-03-18T08:21:03.771" v="8246" actId="20577"/>
          <ac:spMkLst>
            <pc:docMk/>
            <pc:sldMk cId="281941530" sldId="363"/>
            <ac:spMk id="4" creationId="{5521594E-409E-4BBB-B484-FA8EA282D8ED}"/>
          </ac:spMkLst>
        </pc:spChg>
        <pc:spChg chg="add mod">
          <ac:chgData name="Christopher Wise" userId="b120dcb7b1219a65" providerId="LiveId" clId="{A080125E-1458-49FD-973F-EBB342989731}" dt="2023-03-15T02:43:16.617" v="1481" actId="14100"/>
          <ac:spMkLst>
            <pc:docMk/>
            <pc:sldMk cId="281941530" sldId="363"/>
            <ac:spMk id="8" creationId="{E0C318FA-BFE1-749D-584F-19B52846A9E2}"/>
          </ac:spMkLst>
        </pc:spChg>
        <pc:spChg chg="add mod">
          <ac:chgData name="Christopher Wise" userId="b120dcb7b1219a65" providerId="LiveId" clId="{A080125E-1458-49FD-973F-EBB342989731}" dt="2023-03-15T02:42:46.900" v="1477" actId="1076"/>
          <ac:spMkLst>
            <pc:docMk/>
            <pc:sldMk cId="281941530" sldId="363"/>
            <ac:spMk id="9" creationId="{CCB31B4C-603B-8115-28B8-595130A69648}"/>
          </ac:spMkLst>
        </pc:spChg>
        <pc:spChg chg="add mod">
          <ac:chgData name="Christopher Wise" userId="b120dcb7b1219a65" providerId="LiveId" clId="{A080125E-1458-49FD-973F-EBB342989731}" dt="2023-03-15T02:43:12.419" v="1480" actId="14100"/>
          <ac:spMkLst>
            <pc:docMk/>
            <pc:sldMk cId="281941530" sldId="363"/>
            <ac:spMk id="10" creationId="{E1BC6188-C0B7-950C-4D11-D448ED3E1D00}"/>
          </ac:spMkLst>
        </pc:spChg>
        <pc:spChg chg="add mod">
          <ac:chgData name="Christopher Wise" userId="b120dcb7b1219a65" providerId="LiveId" clId="{A080125E-1458-49FD-973F-EBB342989731}" dt="2023-03-15T02:44:27.633" v="1498" actId="164"/>
          <ac:spMkLst>
            <pc:docMk/>
            <pc:sldMk cId="281941530" sldId="363"/>
            <ac:spMk id="11" creationId="{FCED83A4-BCE1-A9C7-522F-C32942BF7B79}"/>
          </ac:spMkLst>
        </pc:spChg>
        <pc:spChg chg="add mod">
          <ac:chgData name="Christopher Wise" userId="b120dcb7b1219a65" providerId="LiveId" clId="{A080125E-1458-49FD-973F-EBB342989731}" dt="2023-03-15T02:44:27.633" v="1498" actId="164"/>
          <ac:spMkLst>
            <pc:docMk/>
            <pc:sldMk cId="281941530" sldId="363"/>
            <ac:spMk id="12" creationId="{DCBFA5C3-9F2F-D473-A5AF-144C3ED866DE}"/>
          </ac:spMkLst>
        </pc:spChg>
        <pc:spChg chg="add mod">
          <ac:chgData name="Christopher Wise" userId="b120dcb7b1219a65" providerId="LiveId" clId="{A080125E-1458-49FD-973F-EBB342989731}" dt="2023-03-15T02:44:11.339" v="1495" actId="571"/>
          <ac:spMkLst>
            <pc:docMk/>
            <pc:sldMk cId="281941530" sldId="363"/>
            <ac:spMk id="14" creationId="{87AE3745-CD1B-8C51-FAD5-F380537C7C46}"/>
          </ac:spMkLst>
        </pc:spChg>
        <pc:spChg chg="add mod">
          <ac:chgData name="Christopher Wise" userId="b120dcb7b1219a65" providerId="LiveId" clId="{A080125E-1458-49FD-973F-EBB342989731}" dt="2023-03-15T02:44:11.339" v="1495" actId="571"/>
          <ac:spMkLst>
            <pc:docMk/>
            <pc:sldMk cId="281941530" sldId="363"/>
            <ac:spMk id="15" creationId="{625F1904-4BB8-0BD5-8311-5582F2386C0A}"/>
          </ac:spMkLst>
        </pc:spChg>
        <pc:spChg chg="del">
          <ac:chgData name="Christopher Wise" userId="b120dcb7b1219a65" providerId="LiveId" clId="{A080125E-1458-49FD-973F-EBB342989731}" dt="2023-03-15T02:42:21.905" v="1474" actId="478"/>
          <ac:spMkLst>
            <pc:docMk/>
            <pc:sldMk cId="281941530" sldId="363"/>
            <ac:spMk id="22" creationId="{34A8EE5F-5872-2125-2E68-98C656930A14}"/>
          </ac:spMkLst>
        </pc:spChg>
        <pc:grpChg chg="add mod">
          <ac:chgData name="Christopher Wise" userId="b120dcb7b1219a65" providerId="LiveId" clId="{A080125E-1458-49FD-973F-EBB342989731}" dt="2023-03-15T02:44:27.633" v="1498" actId="164"/>
          <ac:grpSpMkLst>
            <pc:docMk/>
            <pc:sldMk cId="281941530" sldId="363"/>
            <ac:grpSpMk id="16" creationId="{629FDD7F-D327-A12B-DF3F-2A044F803C28}"/>
          </ac:grpSpMkLst>
        </pc:grpChg>
        <pc:picChg chg="add mod">
          <ac:chgData name="Christopher Wise" userId="b120dcb7b1219a65" providerId="LiveId" clId="{A080125E-1458-49FD-973F-EBB342989731}" dt="2023-03-15T02:42:46.900" v="1477" actId="1076"/>
          <ac:picMkLst>
            <pc:docMk/>
            <pc:sldMk cId="281941530" sldId="363"/>
            <ac:picMk id="5" creationId="{42AD1DA7-1FB8-4F04-594C-91AF35F992B3}"/>
          </ac:picMkLst>
        </pc:picChg>
        <pc:picChg chg="add mod">
          <ac:chgData name="Christopher Wise" userId="b120dcb7b1219a65" providerId="LiveId" clId="{A080125E-1458-49FD-973F-EBB342989731}" dt="2023-03-15T02:42:46.900" v="1477" actId="1076"/>
          <ac:picMkLst>
            <pc:docMk/>
            <pc:sldMk cId="281941530" sldId="363"/>
            <ac:picMk id="7" creationId="{92FC19D9-0D83-7668-8A7E-F40F4FA34905}"/>
          </ac:picMkLst>
        </pc:picChg>
        <pc:cxnChg chg="add mod">
          <ac:chgData name="Christopher Wise" userId="b120dcb7b1219a65" providerId="LiveId" clId="{A080125E-1458-49FD-973F-EBB342989731}" dt="2023-03-15T04:10:48.865" v="1670" actId="208"/>
          <ac:cxnSpMkLst>
            <pc:docMk/>
            <pc:sldMk cId="281941530" sldId="363"/>
            <ac:cxnSpMk id="2" creationId="{CA6BEA4C-8101-25A1-D84E-AEA65DCF70DF}"/>
          </ac:cxnSpMkLst>
        </pc:cxnChg>
        <pc:cxnChg chg="add mod">
          <ac:chgData name="Christopher Wise" userId="b120dcb7b1219a65" providerId="LiveId" clId="{A080125E-1458-49FD-973F-EBB342989731}" dt="2023-03-15T04:10:53.531" v="1671" actId="208"/>
          <ac:cxnSpMkLst>
            <pc:docMk/>
            <pc:sldMk cId="281941530" sldId="363"/>
            <ac:cxnSpMk id="6" creationId="{FCAAE34C-00A2-49ED-218F-11E6ECE888F1}"/>
          </ac:cxnSpMkLst>
        </pc:cxnChg>
        <pc:cxnChg chg="del">
          <ac:chgData name="Christopher Wise" userId="b120dcb7b1219a65" providerId="LiveId" clId="{A080125E-1458-49FD-973F-EBB342989731}" dt="2023-03-15T02:42:19.353" v="1472" actId="478"/>
          <ac:cxnSpMkLst>
            <pc:docMk/>
            <pc:sldMk cId="281941530" sldId="363"/>
            <ac:cxnSpMk id="23" creationId="{25969010-6995-C530-910F-D3689F2BABDA}"/>
          </ac:cxnSpMkLst>
        </pc:cxnChg>
        <pc:cxnChg chg="del">
          <ac:chgData name="Christopher Wise" userId="b120dcb7b1219a65" providerId="LiveId" clId="{A080125E-1458-49FD-973F-EBB342989731}" dt="2023-03-15T02:42:19.858" v="1473" actId="478"/>
          <ac:cxnSpMkLst>
            <pc:docMk/>
            <pc:sldMk cId="281941530" sldId="363"/>
            <ac:cxnSpMk id="26" creationId="{F799A544-0739-5FDB-6A2C-C2836B75EDA8}"/>
          </ac:cxnSpMkLst>
        </pc:cxnChg>
        <pc:cxnChg chg="del">
          <ac:chgData name="Christopher Wise" userId="b120dcb7b1219a65" providerId="LiveId" clId="{A080125E-1458-49FD-973F-EBB342989731}" dt="2023-03-15T02:42:18.403" v="1471" actId="478"/>
          <ac:cxnSpMkLst>
            <pc:docMk/>
            <pc:sldMk cId="281941530" sldId="363"/>
            <ac:cxnSpMk id="27" creationId="{4F1BB4D1-B23D-D4AB-FA82-C1EC6E7BB112}"/>
          </ac:cxnSpMkLst>
        </pc:cxnChg>
      </pc:sldChg>
      <pc:sldChg chg="addSp delSp modSp add mod">
        <pc:chgData name="Christopher Wise" userId="b120dcb7b1219a65" providerId="LiveId" clId="{A080125E-1458-49FD-973F-EBB342989731}" dt="2023-03-21T01:48:43.739" v="12715" actId="20577"/>
        <pc:sldMkLst>
          <pc:docMk/>
          <pc:sldMk cId="769007103" sldId="364"/>
        </pc:sldMkLst>
        <pc:spChg chg="del">
          <ac:chgData name="Christopher Wise" userId="b120dcb7b1219a65" providerId="LiveId" clId="{A080125E-1458-49FD-973F-EBB342989731}" dt="2023-03-16T00:05:48.767" v="1692" actId="478"/>
          <ac:spMkLst>
            <pc:docMk/>
            <pc:sldMk cId="769007103" sldId="364"/>
            <ac:spMk id="3" creationId="{85A0D83B-20DA-AC14-29FA-9B8065E8AC73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4" creationId="{6CADB97F-143C-24EA-0A2B-E67EB4363FBE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6" creationId="{73DCBB42-C8FD-8495-B8F0-8D667B69D364}"/>
          </ac:spMkLst>
        </pc:spChg>
        <pc:spChg chg="del">
          <ac:chgData name="Christopher Wise" userId="b120dcb7b1219a65" providerId="LiveId" clId="{A080125E-1458-49FD-973F-EBB342989731}" dt="2023-03-16T00:05:48.767" v="1692" actId="478"/>
          <ac:spMkLst>
            <pc:docMk/>
            <pc:sldMk cId="769007103" sldId="364"/>
            <ac:spMk id="7" creationId="{D204F7DE-4CD3-728E-C160-44C1F9494B9A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8" creationId="{082EB3CC-31B5-3F4A-F144-B36597572211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9" creationId="{F6F66313-1A98-58FB-1024-CB43F2A79D34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10" creationId="{70263574-8186-27D1-257E-D675EFB96F98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15" creationId="{CB07588D-7E38-2D01-9EA3-5194AFEB80EA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18" creationId="{608A528E-137B-7C3E-9F0C-D0CD9894197A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19" creationId="{D5B01D72-C7A6-3515-08DA-FCC1CD5062FD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0" creationId="{41B8D7CC-ECFC-D1CD-FDA6-140D78FA4916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1" creationId="{631DB934-5A58-358C-F53F-83656D63BC94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3" creationId="{2610CEC9-8753-F16E-6D93-D9FD63739D0B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4" creationId="{402F4F5E-925B-1101-71BB-34378FFADC5B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5" creationId="{9633AB9D-20A7-5BCA-8B38-25C0697BF8C2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26" creationId="{3E80EF2F-9E4C-4A40-CBC1-9309999A1D72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32" creationId="{B37E4161-F778-6941-30C0-3C7E4E966A8F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35" creationId="{D4627C29-67C6-1208-5B5F-76FC993CADBE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39" creationId="{BAD4F649-BE30-5462-FE36-1BF9D7A08C0C}"/>
          </ac:spMkLst>
        </pc:spChg>
        <pc:spChg chg="add del mod">
          <ac:chgData name="Christopher Wise" userId="b120dcb7b1219a65" providerId="LiveId" clId="{A080125E-1458-49FD-973F-EBB342989731}" dt="2023-03-16T00:05:43.517" v="1689"/>
          <ac:spMkLst>
            <pc:docMk/>
            <pc:sldMk cId="769007103" sldId="364"/>
            <ac:spMk id="40" creationId="{7750C831-B9BB-97DF-835E-2C9748DF0E52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2" creationId="{26844503-DBA7-15EC-7395-0BDD3D3945C7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3" creationId="{131586D1-8291-536F-1AD5-4FB04D57D7C8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4" creationId="{C95C8E46-1223-BDFE-3B40-FB5FD8187EC6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5" creationId="{A7D75357-CDAC-A79F-7B9B-FF370D973385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6" creationId="{E002AF8C-2A08-25F6-40DC-91ED8B4F645C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49" creationId="{4F9BC4EC-12DD-8849-0ACD-BFF97F6F3F7E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0" creationId="{4C4CC25C-3039-C0D5-0AB1-C66AA66211C4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1" creationId="{3552E966-D5BB-BA2D-C189-E640221794E5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2" creationId="{0F149B75-F01D-4F0B-663A-145CBEBF67A8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3" creationId="{45F48B87-CE1B-BEFF-04B2-5FF322D6BF76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4" creationId="{64801091-5390-EE30-F5BB-090CF5971863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5" creationId="{91DC8D80-C8BB-706C-1A20-70F65CA1BA8B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6" creationId="{E8711C3E-7994-62D7-6658-B629E3D45495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57" creationId="{05089684-6130-4C5F-DA2E-C2B0DB2D12F2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63" creationId="{1FB2E7E9-237F-D5FE-CD52-9F4B2DF646E1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66" creationId="{55A98965-2EEA-FC35-4C89-4F028003A069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70" creationId="{C3490D02-0DF1-DAB5-CD54-FEBCD104DA5F}"/>
          </ac:spMkLst>
        </pc:spChg>
        <pc:spChg chg="add del mod">
          <ac:chgData name="Christopher Wise" userId="b120dcb7b1219a65" providerId="LiveId" clId="{A080125E-1458-49FD-973F-EBB342989731}" dt="2023-03-16T00:05:47.520" v="1691"/>
          <ac:spMkLst>
            <pc:docMk/>
            <pc:sldMk cId="769007103" sldId="364"/>
            <ac:spMk id="71" creationId="{D3101015-FAC8-091C-DDE2-2797D67142D1}"/>
          </ac:spMkLst>
        </pc:spChg>
        <pc:spChg chg="add del mod">
          <ac:chgData name="Christopher Wise" userId="b120dcb7b1219a65" providerId="LiveId" clId="{A080125E-1458-49FD-973F-EBB342989731}" dt="2023-03-16T00:06:10.350" v="1699" actId="478"/>
          <ac:spMkLst>
            <pc:docMk/>
            <pc:sldMk cId="769007103" sldId="364"/>
            <ac:spMk id="73" creationId="{5AAD19A8-51F4-DC60-4366-A3FE46F1C72B}"/>
          </ac:spMkLst>
        </pc:spChg>
        <pc:spChg chg="add del mod">
          <ac:chgData name="Christopher Wise" userId="b120dcb7b1219a65" providerId="LiveId" clId="{A080125E-1458-49FD-973F-EBB342989731}" dt="2023-03-16T00:06:16.294" v="1702" actId="478"/>
          <ac:spMkLst>
            <pc:docMk/>
            <pc:sldMk cId="769007103" sldId="364"/>
            <ac:spMk id="74" creationId="{10F96121-C990-3A51-6282-24139E39715C}"/>
          </ac:spMkLst>
        </pc:spChg>
        <pc:spChg chg="add del mod">
          <ac:chgData name="Christopher Wise" userId="b120dcb7b1219a65" providerId="LiveId" clId="{A080125E-1458-49FD-973F-EBB342989731}" dt="2023-03-16T00:07:02.186" v="1734" actId="478"/>
          <ac:spMkLst>
            <pc:docMk/>
            <pc:sldMk cId="769007103" sldId="364"/>
            <ac:spMk id="75" creationId="{85617B24-5981-F73D-95B7-D07BAFEC1F30}"/>
          </ac:spMkLst>
        </pc:spChg>
        <pc:spChg chg="add del mod">
          <ac:chgData name="Christopher Wise" userId="b120dcb7b1219a65" providerId="LiveId" clId="{A080125E-1458-49FD-973F-EBB342989731}" dt="2023-03-16T00:07:00.828" v="1733" actId="478"/>
          <ac:spMkLst>
            <pc:docMk/>
            <pc:sldMk cId="769007103" sldId="364"/>
            <ac:spMk id="76" creationId="{5228F393-440A-2C8D-74BE-789068E7C16B}"/>
          </ac:spMkLst>
        </pc:spChg>
        <pc:spChg chg="add mod topLvl">
          <ac:chgData name="Christopher Wise" userId="b120dcb7b1219a65" providerId="LiveId" clId="{A080125E-1458-49FD-973F-EBB342989731}" dt="2023-03-20T00:49:45.729" v="11223" actId="14100"/>
          <ac:spMkLst>
            <pc:docMk/>
            <pc:sldMk cId="769007103" sldId="364"/>
            <ac:spMk id="77" creationId="{7C4C4E6F-F00B-C649-D071-4AA5B0AA1BC5}"/>
          </ac:spMkLst>
        </pc:spChg>
        <pc:spChg chg="add del mod">
          <ac:chgData name="Christopher Wise" userId="b120dcb7b1219a65" providerId="LiveId" clId="{A080125E-1458-49FD-973F-EBB342989731}" dt="2023-03-16T00:32:14.960" v="2648" actId="21"/>
          <ac:spMkLst>
            <pc:docMk/>
            <pc:sldMk cId="769007103" sldId="364"/>
            <ac:spMk id="80" creationId="{4CD0E592-1794-C9A3-686D-7F874A49C3B9}"/>
          </ac:spMkLst>
        </pc:spChg>
        <pc:spChg chg="add mod">
          <ac:chgData name="Christopher Wise" userId="b120dcb7b1219a65" providerId="LiveId" clId="{A080125E-1458-49FD-973F-EBB342989731}" dt="2023-03-18T09:08:17.188" v="9474" actId="1076"/>
          <ac:spMkLst>
            <pc:docMk/>
            <pc:sldMk cId="769007103" sldId="364"/>
            <ac:spMk id="81" creationId="{572DA583-B243-1F55-6ACE-8063360135CA}"/>
          </ac:spMkLst>
        </pc:spChg>
        <pc:spChg chg="add del mod">
          <ac:chgData name="Christopher Wise" userId="b120dcb7b1219a65" providerId="LiveId" clId="{A080125E-1458-49FD-973F-EBB342989731}" dt="2023-03-16T00:35:39.332" v="2712" actId="478"/>
          <ac:spMkLst>
            <pc:docMk/>
            <pc:sldMk cId="769007103" sldId="364"/>
            <ac:spMk id="82" creationId="{99590174-B1EB-5DBA-2B16-3C0B3EBB9954}"/>
          </ac:spMkLst>
        </pc:spChg>
        <pc:spChg chg="add del mod">
          <ac:chgData name="Christopher Wise" userId="b120dcb7b1219a65" providerId="LiveId" clId="{A080125E-1458-49FD-973F-EBB342989731}" dt="2023-03-16T00:38:04.985" v="2772" actId="478"/>
          <ac:spMkLst>
            <pc:docMk/>
            <pc:sldMk cId="769007103" sldId="364"/>
            <ac:spMk id="83" creationId="{668FE4F0-1092-9605-95E8-42D57F00BAEA}"/>
          </ac:spMkLst>
        </pc:spChg>
        <pc:spChg chg="add mod">
          <ac:chgData name="Christopher Wise" userId="b120dcb7b1219a65" providerId="LiveId" clId="{A080125E-1458-49FD-973F-EBB342989731}" dt="2023-03-16T00:32:00.611" v="2643" actId="1076"/>
          <ac:spMkLst>
            <pc:docMk/>
            <pc:sldMk cId="769007103" sldId="364"/>
            <ac:spMk id="84" creationId="{2FE8CE1C-F44A-373C-372C-5F612CCD445D}"/>
          </ac:spMkLst>
        </pc:spChg>
        <pc:spChg chg="add del mod">
          <ac:chgData name="Christopher Wise" userId="b120dcb7b1219a65" providerId="LiveId" clId="{A080125E-1458-49FD-973F-EBB342989731}" dt="2023-03-16T00:37:25.447" v="2765" actId="478"/>
          <ac:spMkLst>
            <pc:docMk/>
            <pc:sldMk cId="769007103" sldId="364"/>
            <ac:spMk id="85" creationId="{A059A64B-B381-2A7E-394A-8FA24C443D47}"/>
          </ac:spMkLst>
        </pc:spChg>
        <pc:spChg chg="add mod">
          <ac:chgData name="Christopher Wise" userId="b120dcb7b1219a65" providerId="LiveId" clId="{A080125E-1458-49FD-973F-EBB342989731}" dt="2023-03-18T09:08:17.188" v="9474" actId="1076"/>
          <ac:spMkLst>
            <pc:docMk/>
            <pc:sldMk cId="769007103" sldId="364"/>
            <ac:spMk id="86" creationId="{8F2F15B1-1AF2-24C8-8DE3-EF4CF5DF11D8}"/>
          </ac:spMkLst>
        </pc:spChg>
        <pc:spChg chg="add del mod">
          <ac:chgData name="Christopher Wise" userId="b120dcb7b1219a65" providerId="LiveId" clId="{A080125E-1458-49FD-973F-EBB342989731}" dt="2023-03-16T00:33:10.100" v="2680" actId="478"/>
          <ac:spMkLst>
            <pc:docMk/>
            <pc:sldMk cId="769007103" sldId="364"/>
            <ac:spMk id="87" creationId="{C05938C3-3E63-6AC2-9A83-F377E957F042}"/>
          </ac:spMkLst>
        </pc:spChg>
        <pc:spChg chg="add del mod">
          <ac:chgData name="Christopher Wise" userId="b120dcb7b1219a65" providerId="LiveId" clId="{A080125E-1458-49FD-973F-EBB342989731}" dt="2023-03-16T00:39:13.555" v="2844" actId="478"/>
          <ac:spMkLst>
            <pc:docMk/>
            <pc:sldMk cId="769007103" sldId="364"/>
            <ac:spMk id="88" creationId="{C915729B-4368-5C57-96DF-B7C30AA724CA}"/>
          </ac:spMkLst>
        </pc:spChg>
        <pc:spChg chg="add del mod">
          <ac:chgData name="Christopher Wise" userId="b120dcb7b1219a65" providerId="LiveId" clId="{A080125E-1458-49FD-973F-EBB342989731}" dt="2023-03-16T00:37:57.041" v="2770" actId="478"/>
          <ac:spMkLst>
            <pc:docMk/>
            <pc:sldMk cId="769007103" sldId="364"/>
            <ac:spMk id="94" creationId="{7A5BDEC3-8A4C-6191-7DA8-3CD78921910F}"/>
          </ac:spMkLst>
        </pc:spChg>
        <pc:spChg chg="add del mod">
          <ac:chgData name="Christopher Wise" userId="b120dcb7b1219a65" providerId="LiveId" clId="{A080125E-1458-49FD-973F-EBB342989731}" dt="2023-03-16T00:38:00.688" v="2771" actId="478"/>
          <ac:spMkLst>
            <pc:docMk/>
            <pc:sldMk cId="769007103" sldId="364"/>
            <ac:spMk id="97" creationId="{E343AB06-AC32-29A7-910F-DECE915381DA}"/>
          </ac:spMkLst>
        </pc:spChg>
        <pc:spChg chg="add del mod">
          <ac:chgData name="Christopher Wise" userId="b120dcb7b1219a65" providerId="LiveId" clId="{A080125E-1458-49FD-973F-EBB342989731}" dt="2023-03-16T00:40:16.547" v="2858" actId="478"/>
          <ac:spMkLst>
            <pc:docMk/>
            <pc:sldMk cId="769007103" sldId="364"/>
            <ac:spMk id="101" creationId="{F110C564-2532-1356-920A-2D3EBD5E4313}"/>
          </ac:spMkLst>
        </pc:spChg>
        <pc:spChg chg="add mod">
          <ac:chgData name="Christopher Wise" userId="b120dcb7b1219a65" providerId="LiveId" clId="{A080125E-1458-49FD-973F-EBB342989731}" dt="2023-03-16T00:40:13.210" v="2856" actId="1076"/>
          <ac:spMkLst>
            <pc:docMk/>
            <pc:sldMk cId="769007103" sldId="364"/>
            <ac:spMk id="102" creationId="{C71FCE6B-7C86-2873-8ADC-C581F5230F91}"/>
          </ac:spMkLst>
        </pc:spChg>
        <pc:spChg chg="add del mod">
          <ac:chgData name="Christopher Wise" userId="b120dcb7b1219a65" providerId="LiveId" clId="{A080125E-1458-49FD-973F-EBB342989731}" dt="2023-03-16T00:06:13.123" v="1701" actId="478"/>
          <ac:spMkLst>
            <pc:docMk/>
            <pc:sldMk cId="769007103" sldId="364"/>
            <ac:spMk id="105" creationId="{2F8CEEFD-8FED-B8B3-FBC1-B20F3AEF2E2A}"/>
          </ac:spMkLst>
        </pc:spChg>
        <pc:spChg chg="add mod">
          <ac:chgData name="Christopher Wise" userId="b120dcb7b1219a65" providerId="LiveId" clId="{A080125E-1458-49FD-973F-EBB342989731}" dt="2023-03-21T01:48:43.739" v="12715" actId="20577"/>
          <ac:spMkLst>
            <pc:docMk/>
            <pc:sldMk cId="769007103" sldId="364"/>
            <ac:spMk id="106" creationId="{26E17853-9EC7-AAF2-D0A4-F5D1CC6BAC6A}"/>
          </ac:spMkLst>
        </pc:spChg>
        <pc:spChg chg="add mod">
          <ac:chgData name="Christopher Wise" userId="b120dcb7b1219a65" providerId="LiveId" clId="{A080125E-1458-49FD-973F-EBB342989731}" dt="2023-03-16T00:07:31.329" v="1743" actId="571"/>
          <ac:spMkLst>
            <pc:docMk/>
            <pc:sldMk cId="769007103" sldId="364"/>
            <ac:spMk id="118" creationId="{BFF0E16A-8FCA-AE61-C572-C45F5D9F49AC}"/>
          </ac:spMkLst>
        </pc:spChg>
        <pc:spChg chg="add mod">
          <ac:chgData name="Christopher Wise" userId="b120dcb7b1219a65" providerId="LiveId" clId="{A080125E-1458-49FD-973F-EBB342989731}" dt="2023-03-16T00:07:31.329" v="1743" actId="571"/>
          <ac:spMkLst>
            <pc:docMk/>
            <pc:sldMk cId="769007103" sldId="364"/>
            <ac:spMk id="119" creationId="{DE1C5B1C-1FB4-F454-ED41-07AD065220F6}"/>
          </ac:spMkLst>
        </pc:spChg>
        <pc:spChg chg="add mod">
          <ac:chgData name="Christopher Wise" userId="b120dcb7b1219a65" providerId="LiveId" clId="{A080125E-1458-49FD-973F-EBB342989731}" dt="2023-03-16T00:07:31.329" v="1743" actId="571"/>
          <ac:spMkLst>
            <pc:docMk/>
            <pc:sldMk cId="769007103" sldId="364"/>
            <ac:spMk id="120" creationId="{1C517599-4FFF-C6E3-E5F0-CFB72C742072}"/>
          </ac:spMkLst>
        </pc:spChg>
        <pc:spChg chg="add mod topLvl">
          <ac:chgData name="Christopher Wise" userId="b120dcb7b1219a65" providerId="LiveId" clId="{A080125E-1458-49FD-973F-EBB342989731}" dt="2023-03-18T09:08:17.188" v="9474" actId="1076"/>
          <ac:spMkLst>
            <pc:docMk/>
            <pc:sldMk cId="769007103" sldId="364"/>
            <ac:spMk id="167" creationId="{396D5995-AFC0-B04B-2461-DDEEA5043D52}"/>
          </ac:spMkLst>
        </pc:spChg>
        <pc:spChg chg="del mod topLvl">
          <ac:chgData name="Christopher Wise" userId="b120dcb7b1219a65" providerId="LiveId" clId="{A080125E-1458-49FD-973F-EBB342989731}" dt="2023-03-16T00:15:12.472" v="2000" actId="478"/>
          <ac:spMkLst>
            <pc:docMk/>
            <pc:sldMk cId="769007103" sldId="364"/>
            <ac:spMk id="181" creationId="{217F9DE4-B057-72CA-E834-827837354A56}"/>
          </ac:spMkLst>
        </pc:spChg>
        <pc:spChg chg="mod topLvl">
          <ac:chgData name="Christopher Wise" userId="b120dcb7b1219a65" providerId="LiveId" clId="{A080125E-1458-49FD-973F-EBB342989731}" dt="2023-03-16T00:29:53.913" v="2590" actId="12789"/>
          <ac:spMkLst>
            <pc:docMk/>
            <pc:sldMk cId="769007103" sldId="364"/>
            <ac:spMk id="182" creationId="{3E94284D-EBB6-B352-523C-70CEDD55C7D8}"/>
          </ac:spMkLst>
        </pc:spChg>
        <pc:spChg chg="add del mod">
          <ac:chgData name="Christopher Wise" userId="b120dcb7b1219a65" providerId="LiveId" clId="{A080125E-1458-49FD-973F-EBB342989731}" dt="2023-03-16T00:17:38.535" v="2150"/>
          <ac:spMkLst>
            <pc:docMk/>
            <pc:sldMk cId="769007103" sldId="364"/>
            <ac:spMk id="200" creationId="{5ED0B0A1-7CE6-50C7-33DE-06E2011E9E2D}"/>
          </ac:spMkLst>
        </pc:spChg>
        <pc:spChg chg="add mod">
          <ac:chgData name="Christopher Wise" userId="b120dcb7b1219a65" providerId="LiveId" clId="{A080125E-1458-49FD-973F-EBB342989731}" dt="2023-03-16T00:18:53.399" v="2169" actId="1076"/>
          <ac:spMkLst>
            <pc:docMk/>
            <pc:sldMk cId="769007103" sldId="364"/>
            <ac:spMk id="202" creationId="{D60A7622-C78A-6AD4-73C7-C03C3883202D}"/>
          </ac:spMkLst>
        </pc:spChg>
        <pc:spChg chg="add mod">
          <ac:chgData name="Christopher Wise" userId="b120dcb7b1219a65" providerId="LiveId" clId="{A080125E-1458-49FD-973F-EBB342989731}" dt="2023-03-16T00:19:47.720" v="2184" actId="1076"/>
          <ac:spMkLst>
            <pc:docMk/>
            <pc:sldMk cId="769007103" sldId="364"/>
            <ac:spMk id="212" creationId="{35D4B30F-90DC-EFE3-A73E-45AF56376EEA}"/>
          </ac:spMkLst>
        </pc:spChg>
        <pc:spChg chg="add mod">
          <ac:chgData name="Christopher Wise" userId="b120dcb7b1219a65" providerId="LiveId" clId="{A080125E-1458-49FD-973F-EBB342989731}" dt="2023-03-16T00:39:32.211" v="2849" actId="1076"/>
          <ac:spMkLst>
            <pc:docMk/>
            <pc:sldMk cId="769007103" sldId="364"/>
            <ac:spMk id="240" creationId="{19132040-EB19-D49A-A2AD-84BA398AF9FE}"/>
          </ac:spMkLst>
        </pc:spChg>
        <pc:spChg chg="add mod">
          <ac:chgData name="Christopher Wise" userId="b120dcb7b1219a65" providerId="LiveId" clId="{A080125E-1458-49FD-973F-EBB342989731}" dt="2023-03-16T00:31:02.296" v="2618" actId="12788"/>
          <ac:spMkLst>
            <pc:docMk/>
            <pc:sldMk cId="769007103" sldId="364"/>
            <ac:spMk id="259" creationId="{548233E5-90E9-2047-6540-7EB406FD6723}"/>
          </ac:spMkLst>
        </pc:spChg>
        <pc:spChg chg="add mod">
          <ac:chgData name="Christopher Wise" userId="b120dcb7b1219a65" providerId="LiveId" clId="{A080125E-1458-49FD-973F-EBB342989731}" dt="2023-03-16T00:32:24.827" v="2650" actId="1076"/>
          <ac:spMkLst>
            <pc:docMk/>
            <pc:sldMk cId="769007103" sldId="364"/>
            <ac:spMk id="320" creationId="{5F783B1F-EF1A-1B77-5754-976B08346963}"/>
          </ac:spMkLst>
        </pc:spChg>
        <pc:spChg chg="add mod">
          <ac:chgData name="Christopher Wise" userId="b120dcb7b1219a65" providerId="LiveId" clId="{A080125E-1458-49FD-973F-EBB342989731}" dt="2023-03-16T00:32:52.455" v="2666" actId="1076"/>
          <ac:spMkLst>
            <pc:docMk/>
            <pc:sldMk cId="769007103" sldId="364"/>
            <ac:spMk id="321" creationId="{8223678E-CD12-5595-E51B-538995CF3270}"/>
          </ac:spMkLst>
        </pc:spChg>
        <pc:spChg chg="add mod">
          <ac:chgData name="Christopher Wise" userId="b120dcb7b1219a65" providerId="LiveId" clId="{A080125E-1458-49FD-973F-EBB342989731}" dt="2023-03-16T00:39:41.125" v="2850" actId="1076"/>
          <ac:spMkLst>
            <pc:docMk/>
            <pc:sldMk cId="769007103" sldId="364"/>
            <ac:spMk id="337" creationId="{974C6B07-EC0D-8E48-3FEF-D040846A6DCB}"/>
          </ac:spMkLst>
        </pc:spChg>
        <pc:spChg chg="add mod">
          <ac:chgData name="Christopher Wise" userId="b120dcb7b1219a65" providerId="LiveId" clId="{A080125E-1458-49FD-973F-EBB342989731}" dt="2023-03-16T00:39:47.574" v="2852" actId="14100"/>
          <ac:spMkLst>
            <pc:docMk/>
            <pc:sldMk cId="769007103" sldId="364"/>
            <ac:spMk id="341" creationId="{244E3E67-5D68-B1C3-778E-EF3AFE323A71}"/>
          </ac:spMkLst>
        </pc:spChg>
        <pc:spChg chg="add del mod">
          <ac:chgData name="Christopher Wise" userId="b120dcb7b1219a65" providerId="LiveId" clId="{A080125E-1458-49FD-973F-EBB342989731}" dt="2023-03-16T00:38:56.437" v="2836"/>
          <ac:spMkLst>
            <pc:docMk/>
            <pc:sldMk cId="769007103" sldId="364"/>
            <ac:spMk id="344" creationId="{C25443F3-AFD4-2824-7248-D29C491F9CBD}"/>
          </ac:spMkLst>
        </pc:spChg>
        <pc:spChg chg="add del mod">
          <ac:chgData name="Christopher Wise" userId="b120dcb7b1219a65" providerId="LiveId" clId="{A080125E-1458-49FD-973F-EBB342989731}" dt="2023-03-16T00:38:55.673" v="2834"/>
          <ac:spMkLst>
            <pc:docMk/>
            <pc:sldMk cId="769007103" sldId="364"/>
            <ac:spMk id="345" creationId="{95A8A531-8F85-6F98-BDB3-55B7E538EB7C}"/>
          </ac:spMkLst>
        </pc:spChg>
        <pc:spChg chg="add mod">
          <ac:chgData name="Christopher Wise" userId="b120dcb7b1219a65" providerId="LiveId" clId="{A080125E-1458-49FD-973F-EBB342989731}" dt="2023-03-16T00:41:38.022" v="2885" actId="1076"/>
          <ac:spMkLst>
            <pc:docMk/>
            <pc:sldMk cId="769007103" sldId="364"/>
            <ac:spMk id="346" creationId="{5C2CCCD4-5C01-99E8-738D-C48A71148050}"/>
          </ac:spMkLst>
        </pc:spChg>
        <pc:spChg chg="add mod">
          <ac:chgData name="Christopher Wise" userId="b120dcb7b1219a65" providerId="LiveId" clId="{A080125E-1458-49FD-973F-EBB342989731}" dt="2023-03-16T00:40:07.991" v="2855" actId="14100"/>
          <ac:spMkLst>
            <pc:docMk/>
            <pc:sldMk cId="769007103" sldId="364"/>
            <ac:spMk id="349" creationId="{309B4A72-246E-5555-5AE5-A45F2D4D6B6F}"/>
          </ac:spMkLst>
        </pc:spChg>
        <pc:grpChg chg="add del mod">
          <ac:chgData name="Christopher Wise" userId="b120dcb7b1219a65" providerId="LiveId" clId="{A080125E-1458-49FD-973F-EBB342989731}" dt="2023-03-16T00:15:43.596" v="2004" actId="165"/>
          <ac:grpSpMkLst>
            <pc:docMk/>
            <pc:sldMk cId="769007103" sldId="364"/>
            <ac:grpSpMk id="178" creationId="{31F19527-53C7-A3BA-B6E6-F74F250EBB92}"/>
          </ac:grpSpMkLst>
        </pc:grpChg>
        <pc:grpChg chg="add del mod">
          <ac:chgData name="Christopher Wise" userId="b120dcb7b1219a65" providerId="LiveId" clId="{A080125E-1458-49FD-973F-EBB342989731}" dt="2023-03-16T00:15:12.472" v="2000" actId="478"/>
          <ac:grpSpMkLst>
            <pc:docMk/>
            <pc:sldMk cId="769007103" sldId="364"/>
            <ac:grpSpMk id="180" creationId="{4E916BDF-D536-3F15-B834-060DC56A0F5A}"/>
          </ac:grpSpMkLst>
        </pc:grpChg>
        <pc:grpChg chg="add del mod">
          <ac:chgData name="Christopher Wise" userId="b120dcb7b1219a65" providerId="LiveId" clId="{A080125E-1458-49FD-973F-EBB342989731}" dt="2023-03-16T00:22:23.809" v="2323" actId="165"/>
          <ac:grpSpMkLst>
            <pc:docMk/>
            <pc:sldMk cId="769007103" sldId="364"/>
            <ac:grpSpMk id="201" creationId="{FB5DBFAA-D4C7-1C17-F0FE-1D8A21D998BF}"/>
          </ac:grpSpMkLst>
        </pc:grpChg>
        <pc:picChg chg="del">
          <ac:chgData name="Christopher Wise" userId="b120dcb7b1219a65" providerId="LiveId" clId="{A080125E-1458-49FD-973F-EBB342989731}" dt="2023-03-16T00:05:48.767" v="1692" actId="478"/>
          <ac:picMkLst>
            <pc:docMk/>
            <pc:sldMk cId="769007103" sldId="364"/>
            <ac:picMk id="2" creationId="{E46FB7E7-D343-AB3A-640E-B14679BE96C4}"/>
          </ac:picMkLst>
        </pc:picChg>
        <pc:picChg chg="del">
          <ac:chgData name="Christopher Wise" userId="b120dcb7b1219a65" providerId="LiveId" clId="{A080125E-1458-49FD-973F-EBB342989731}" dt="2023-03-16T00:05:48.767" v="1692" actId="478"/>
          <ac:picMkLst>
            <pc:docMk/>
            <pc:sldMk cId="769007103" sldId="364"/>
            <ac:picMk id="11" creationId="{C14F5C33-B798-58E1-2DA9-D44F6C96127E}"/>
          </ac:picMkLst>
        </pc:picChg>
        <pc:picChg chg="del">
          <ac:chgData name="Christopher Wise" userId="b120dcb7b1219a65" providerId="LiveId" clId="{A080125E-1458-49FD-973F-EBB342989731}" dt="2023-03-16T00:05:48.767" v="1692" actId="478"/>
          <ac:picMkLst>
            <pc:docMk/>
            <pc:sldMk cId="769007103" sldId="364"/>
            <ac:picMk id="16" creationId="{D75A6C62-871E-D518-A0A4-F415136BE871}"/>
          </ac:picMkLst>
        </pc:picChg>
        <pc:picChg chg="del">
          <ac:chgData name="Christopher Wise" userId="b120dcb7b1219a65" providerId="LiveId" clId="{A080125E-1458-49FD-973F-EBB342989731}" dt="2023-03-16T00:05:48.767" v="1692" actId="478"/>
          <ac:picMkLst>
            <pc:docMk/>
            <pc:sldMk cId="769007103" sldId="364"/>
            <ac:picMk id="17" creationId="{FDE07D47-103A-B4ED-16DD-5DB86A112A22}"/>
          </ac:picMkLst>
        </pc:picChg>
        <pc:cxnChg chg="del mod">
          <ac:chgData name="Christopher Wise" userId="b120dcb7b1219a65" providerId="LiveId" clId="{A080125E-1458-49FD-973F-EBB342989731}" dt="2023-03-16T00:05:48.767" v="1692" actId="478"/>
          <ac:cxnSpMkLst>
            <pc:docMk/>
            <pc:sldMk cId="769007103" sldId="364"/>
            <ac:cxnSpMk id="5" creationId="{2EEE5E22-2167-00F7-FFC4-15057D2A5E48}"/>
          </ac:cxnSpMkLst>
        </pc:cxnChg>
        <pc:cxnChg chg="del mod">
          <ac:chgData name="Christopher Wise" userId="b120dcb7b1219a65" providerId="LiveId" clId="{A080125E-1458-49FD-973F-EBB342989731}" dt="2023-03-16T00:05:48.767" v="1692" actId="478"/>
          <ac:cxnSpMkLst>
            <pc:docMk/>
            <pc:sldMk cId="769007103" sldId="364"/>
            <ac:cxnSpMk id="12" creationId="{3D7767F1-218E-D7A7-F365-801FDE0A633A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13" creationId="{1AE39B28-B6C7-945C-0C93-B1CDBCAD4C21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14" creationId="{AC6B657D-F415-7559-609B-4B16F42B125D}"/>
          </ac:cxnSpMkLst>
        </pc:cxnChg>
        <pc:cxnChg chg="del mod">
          <ac:chgData name="Christopher Wise" userId="b120dcb7b1219a65" providerId="LiveId" clId="{A080125E-1458-49FD-973F-EBB342989731}" dt="2023-03-16T00:05:48.767" v="1692" actId="478"/>
          <ac:cxnSpMkLst>
            <pc:docMk/>
            <pc:sldMk cId="769007103" sldId="364"/>
            <ac:cxnSpMk id="22" creationId="{F5831391-16F9-695D-09A0-BE4056892955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27" creationId="{6D04109E-6B2C-0627-3446-840A1EC43106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28" creationId="{37DDD3DB-732F-B148-8461-64EA4450210D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29" creationId="{85BB5DA0-FD00-1541-33D4-E7C48651C3D8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0" creationId="{DD20CB4C-FC05-8AB9-E3B6-9D79E293FECE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1" creationId="{9A16C36F-184C-64C4-D426-C1E6266BB1CF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3" creationId="{119533F8-5334-2868-5C3B-D5DB1A924673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4" creationId="{60EF7B21-28E0-3C98-FCDE-2CAC5F0245C4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6" creationId="{14422934-FDD0-6FE2-326C-A64A6F3522D3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7" creationId="{5CE25FBA-1E95-B893-D0DF-983B33170F8F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38" creationId="{955C09A9-23D7-6230-A0AB-197C3C8A17E1}"/>
          </ac:cxnSpMkLst>
        </pc:cxnChg>
        <pc:cxnChg chg="add del mod">
          <ac:chgData name="Christopher Wise" userId="b120dcb7b1219a65" providerId="LiveId" clId="{A080125E-1458-49FD-973F-EBB342989731}" dt="2023-03-16T00:05:43.517" v="1689"/>
          <ac:cxnSpMkLst>
            <pc:docMk/>
            <pc:sldMk cId="769007103" sldId="364"/>
            <ac:cxnSpMk id="41" creationId="{CEF6040B-46DF-A9B3-83DB-2C1C6B9905B0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47" creationId="{38EAE1FD-29B1-E234-4EA4-B6A353259333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48" creationId="{C8A82318-8AAB-8A0C-C5D2-C3151AD99D6D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58" creationId="{972A43F1-AE21-AD07-7FCD-26B5979F75FD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59" creationId="{FCE4381C-3BC0-372B-14F4-30F17FFB9F40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0" creationId="{9A29761C-BE11-4734-F7B7-2F216E5D3C56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1" creationId="{41231B80-6C53-7ABE-E3F7-F1800F92EB31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2" creationId="{C1C92B51-37BE-59C3-C1D6-892340A5443D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4" creationId="{BA7DF972-40E9-412D-A377-7CCCF9DDEDB1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5" creationId="{80350BDC-A2E1-BF88-C7CC-8D967AACDBBA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7" creationId="{9EA72201-BC46-3774-8563-1752065E4F97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8" creationId="{E39534D4-A87B-39BA-BAEA-758A678A14AD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69" creationId="{3CB92E13-4592-D677-9CC1-D54828C157BB}"/>
          </ac:cxnSpMkLst>
        </pc:cxnChg>
        <pc:cxnChg chg="add del mod">
          <ac:chgData name="Christopher Wise" userId="b120dcb7b1219a65" providerId="LiveId" clId="{A080125E-1458-49FD-973F-EBB342989731}" dt="2023-03-16T00:05:47.520" v="1691"/>
          <ac:cxnSpMkLst>
            <pc:docMk/>
            <pc:sldMk cId="769007103" sldId="364"/>
            <ac:cxnSpMk id="72" creationId="{13EEFE1A-AD22-747A-84B2-D44B1FB01FA6}"/>
          </ac:cxnSpMkLst>
        </pc:cxnChg>
        <pc:cxnChg chg="add del mod">
          <ac:chgData name="Christopher Wise" userId="b120dcb7b1219a65" providerId="LiveId" clId="{A080125E-1458-49FD-973F-EBB342989731}" dt="2023-03-16T00:07:04.376" v="1736" actId="478"/>
          <ac:cxnSpMkLst>
            <pc:docMk/>
            <pc:sldMk cId="769007103" sldId="364"/>
            <ac:cxnSpMk id="78" creationId="{D5C29E90-AC5B-742D-0377-402FD7F036EC}"/>
          </ac:cxnSpMkLst>
        </pc:cxnChg>
        <pc:cxnChg chg="add del mod">
          <ac:chgData name="Christopher Wise" userId="b120dcb7b1219a65" providerId="LiveId" clId="{A080125E-1458-49FD-973F-EBB342989731}" dt="2023-03-16T00:07:03.450" v="1735" actId="478"/>
          <ac:cxnSpMkLst>
            <pc:docMk/>
            <pc:sldMk cId="769007103" sldId="364"/>
            <ac:cxnSpMk id="79" creationId="{D6D72737-3806-5D50-91CE-D092DB14A779}"/>
          </ac:cxnSpMkLst>
        </pc:cxnChg>
        <pc:cxnChg chg="add del mod">
          <ac:chgData name="Christopher Wise" userId="b120dcb7b1219a65" providerId="LiveId" clId="{A080125E-1458-49FD-973F-EBB342989731}" dt="2023-03-16T00:32:10.013" v="2647" actId="478"/>
          <ac:cxnSpMkLst>
            <pc:docMk/>
            <pc:sldMk cId="769007103" sldId="364"/>
            <ac:cxnSpMk id="89" creationId="{358061E5-8E5A-A057-9002-F45B4E1100AF}"/>
          </ac:cxnSpMkLst>
        </pc:cxnChg>
        <pc:cxnChg chg="add del mod">
          <ac:chgData name="Christopher Wise" userId="b120dcb7b1219a65" providerId="LiveId" clId="{A080125E-1458-49FD-973F-EBB342989731}" dt="2023-03-16T00:41:46.191" v="2889" actId="478"/>
          <ac:cxnSpMkLst>
            <pc:docMk/>
            <pc:sldMk cId="769007103" sldId="364"/>
            <ac:cxnSpMk id="90" creationId="{D5F5BB97-93F4-9C1C-1FD8-74E6F2EA61EE}"/>
          </ac:cxnSpMkLst>
        </pc:cxnChg>
        <pc:cxnChg chg="add del mod">
          <ac:chgData name="Christopher Wise" userId="b120dcb7b1219a65" providerId="LiveId" clId="{A080125E-1458-49FD-973F-EBB342989731}" dt="2023-03-16T00:41:20.986" v="2877" actId="478"/>
          <ac:cxnSpMkLst>
            <pc:docMk/>
            <pc:sldMk cId="769007103" sldId="364"/>
            <ac:cxnSpMk id="91" creationId="{5FF94BE2-1A7A-2539-BBBD-C71B98339C56}"/>
          </ac:cxnSpMkLst>
        </pc:cxnChg>
        <pc:cxnChg chg="add del mod">
          <ac:chgData name="Christopher Wise" userId="b120dcb7b1219a65" providerId="LiveId" clId="{A080125E-1458-49FD-973F-EBB342989731}" dt="2023-03-16T00:40:21.928" v="2862" actId="478"/>
          <ac:cxnSpMkLst>
            <pc:docMk/>
            <pc:sldMk cId="769007103" sldId="364"/>
            <ac:cxnSpMk id="92" creationId="{A144105E-E7A6-76A3-4EC1-0DFAF94E66A5}"/>
          </ac:cxnSpMkLst>
        </pc:cxnChg>
        <pc:cxnChg chg="add del mod">
          <ac:chgData name="Christopher Wise" userId="b120dcb7b1219a65" providerId="LiveId" clId="{A080125E-1458-49FD-973F-EBB342989731}" dt="2023-03-16T00:40:17.741" v="2860" actId="478"/>
          <ac:cxnSpMkLst>
            <pc:docMk/>
            <pc:sldMk cId="769007103" sldId="364"/>
            <ac:cxnSpMk id="93" creationId="{12D36213-AFE6-EA1A-3F61-2ACA4FD8E83B}"/>
          </ac:cxnSpMkLst>
        </pc:cxnChg>
        <pc:cxnChg chg="add del mod">
          <ac:chgData name="Christopher Wise" userId="b120dcb7b1219a65" providerId="LiveId" clId="{A080125E-1458-49FD-973F-EBB342989731}" dt="2023-03-16T00:38:12.047" v="2775" actId="478"/>
          <ac:cxnSpMkLst>
            <pc:docMk/>
            <pc:sldMk cId="769007103" sldId="364"/>
            <ac:cxnSpMk id="95" creationId="{4770B0FC-FDE6-CC24-102D-0BBA8C4DCD81}"/>
          </ac:cxnSpMkLst>
        </pc:cxnChg>
        <pc:cxnChg chg="add del mod">
          <ac:chgData name="Christopher Wise" userId="b120dcb7b1219a65" providerId="LiveId" clId="{A080125E-1458-49FD-973F-EBB342989731}" dt="2023-03-16T00:34:48.045" v="2699" actId="478"/>
          <ac:cxnSpMkLst>
            <pc:docMk/>
            <pc:sldMk cId="769007103" sldId="364"/>
            <ac:cxnSpMk id="96" creationId="{4E6F17EB-B2CC-459C-D3BA-B64570452288}"/>
          </ac:cxnSpMkLst>
        </pc:cxnChg>
        <pc:cxnChg chg="add del mod">
          <ac:chgData name="Christopher Wise" userId="b120dcb7b1219a65" providerId="LiveId" clId="{A080125E-1458-49FD-973F-EBB342989731}" dt="2023-03-16T00:37:26.602" v="2766" actId="478"/>
          <ac:cxnSpMkLst>
            <pc:docMk/>
            <pc:sldMk cId="769007103" sldId="364"/>
            <ac:cxnSpMk id="98" creationId="{07FC0F95-F4CE-76DF-55B5-84AB8A1D3351}"/>
          </ac:cxnSpMkLst>
        </pc:cxnChg>
        <pc:cxnChg chg="add del mod">
          <ac:chgData name="Christopher Wise" userId="b120dcb7b1219a65" providerId="LiveId" clId="{A080125E-1458-49FD-973F-EBB342989731}" dt="2023-03-16T00:40:15.149" v="2857" actId="478"/>
          <ac:cxnSpMkLst>
            <pc:docMk/>
            <pc:sldMk cId="769007103" sldId="364"/>
            <ac:cxnSpMk id="99" creationId="{8691CCE0-BBE8-5481-31A6-94C21553376B}"/>
          </ac:cxnSpMkLst>
        </pc:cxnChg>
        <pc:cxnChg chg="add del mod">
          <ac:chgData name="Christopher Wise" userId="b120dcb7b1219a65" providerId="LiveId" clId="{A080125E-1458-49FD-973F-EBB342989731}" dt="2023-03-16T00:34:50.578" v="2701" actId="478"/>
          <ac:cxnSpMkLst>
            <pc:docMk/>
            <pc:sldMk cId="769007103" sldId="364"/>
            <ac:cxnSpMk id="100" creationId="{FF5F735E-DEE2-BF0A-31A2-10CC85B27AC2}"/>
          </ac:cxnSpMkLst>
        </pc:cxnChg>
        <pc:cxnChg chg="add del mod">
          <ac:chgData name="Christopher Wise" userId="b120dcb7b1219a65" providerId="LiveId" clId="{A080125E-1458-49FD-973F-EBB342989731}" dt="2023-03-16T00:40:17.107" v="2859" actId="478"/>
          <ac:cxnSpMkLst>
            <pc:docMk/>
            <pc:sldMk cId="769007103" sldId="364"/>
            <ac:cxnSpMk id="103" creationId="{4BC7CC8A-6B67-44D4-AFAA-4D960C723ED1}"/>
          </ac:cxnSpMkLst>
        </pc:cxnChg>
        <pc:cxnChg chg="add del mod">
          <ac:chgData name="Christopher Wise" userId="b120dcb7b1219a65" providerId="LiveId" clId="{A080125E-1458-49FD-973F-EBB342989731}" dt="2023-03-16T00:41:58.816" v="2891" actId="478"/>
          <ac:cxnSpMkLst>
            <pc:docMk/>
            <pc:sldMk cId="769007103" sldId="364"/>
            <ac:cxnSpMk id="168" creationId="{93989AE4-2C39-F77D-9E7D-7F3D84D08189}"/>
          </ac:cxnSpMkLst>
        </pc:cxnChg>
        <pc:cxnChg chg="add mod">
          <ac:chgData name="Christopher Wise" userId="b120dcb7b1219a65" providerId="LiveId" clId="{A080125E-1458-49FD-973F-EBB342989731}" dt="2023-03-20T00:49:45.729" v="11223" actId="14100"/>
          <ac:cxnSpMkLst>
            <pc:docMk/>
            <pc:sldMk cId="769007103" sldId="364"/>
            <ac:cxnSpMk id="203" creationId="{D47987B2-397F-3C12-086D-3635832442B5}"/>
          </ac:cxnSpMkLst>
        </pc:cxnChg>
        <pc:cxnChg chg="add mod">
          <ac:chgData name="Christopher Wise" userId="b120dcb7b1219a65" providerId="LiveId" clId="{A080125E-1458-49FD-973F-EBB342989731}" dt="2023-03-18T09:08:17.188" v="9474" actId="1076"/>
          <ac:cxnSpMkLst>
            <pc:docMk/>
            <pc:sldMk cId="769007103" sldId="364"/>
            <ac:cxnSpMk id="206" creationId="{E4CAC5AE-A573-CDEC-7D5B-F9226E1CC292}"/>
          </ac:cxnSpMkLst>
        </pc:cxnChg>
        <pc:cxnChg chg="add del mod">
          <ac:chgData name="Christopher Wise" userId="b120dcb7b1219a65" providerId="LiveId" clId="{A080125E-1458-49FD-973F-EBB342989731}" dt="2023-03-16T00:42:00.437" v="2892" actId="478"/>
          <ac:cxnSpMkLst>
            <pc:docMk/>
            <pc:sldMk cId="769007103" sldId="364"/>
            <ac:cxnSpMk id="277" creationId="{5C7D8D18-AEEF-7838-E278-3527693B303F}"/>
          </ac:cxnSpMkLst>
        </pc:cxnChg>
        <pc:cxnChg chg="add del mod">
          <ac:chgData name="Christopher Wise" userId="b120dcb7b1219a65" providerId="LiveId" clId="{A080125E-1458-49FD-973F-EBB342989731}" dt="2023-03-16T00:42:02.544" v="2893" actId="478"/>
          <ac:cxnSpMkLst>
            <pc:docMk/>
            <pc:sldMk cId="769007103" sldId="364"/>
            <ac:cxnSpMk id="280" creationId="{F83CFABB-9B2A-C129-CB9F-BFA3F6F33ADF}"/>
          </ac:cxnSpMkLst>
        </pc:cxnChg>
        <pc:cxnChg chg="add mod">
          <ac:chgData name="Christopher Wise" userId="b120dcb7b1219a65" providerId="LiveId" clId="{A080125E-1458-49FD-973F-EBB342989731}" dt="2023-03-16T00:31:48.876" v="2637" actId="14100"/>
          <ac:cxnSpMkLst>
            <pc:docMk/>
            <pc:sldMk cId="769007103" sldId="364"/>
            <ac:cxnSpMk id="306" creationId="{4B66E87B-63BD-2FBF-FFFD-9182FFC1B313}"/>
          </ac:cxnSpMkLst>
        </pc:cxnChg>
        <pc:cxnChg chg="add del mod">
          <ac:chgData name="Christopher Wise" userId="b120dcb7b1219a65" providerId="LiveId" clId="{A080125E-1458-49FD-973F-EBB342989731}" dt="2023-03-16T00:41:47.098" v="2890" actId="478"/>
          <ac:cxnSpMkLst>
            <pc:docMk/>
            <pc:sldMk cId="769007103" sldId="364"/>
            <ac:cxnSpMk id="309" creationId="{80EBB027-4E2D-CB77-3C06-3CF02DD1492A}"/>
          </ac:cxnSpMkLst>
        </pc:cxnChg>
        <pc:cxnChg chg="add del mod">
          <ac:chgData name="Christopher Wise" userId="b120dcb7b1219a65" providerId="LiveId" clId="{A080125E-1458-49FD-973F-EBB342989731}" dt="2023-03-16T00:41:40" v="2886" actId="478"/>
          <ac:cxnSpMkLst>
            <pc:docMk/>
            <pc:sldMk cId="769007103" sldId="364"/>
            <ac:cxnSpMk id="353" creationId="{603CF508-9F1E-289C-F173-805BE539EACC}"/>
          </ac:cxnSpMkLst>
        </pc:cxnChg>
        <pc:cxnChg chg="add del mod">
          <ac:chgData name="Christopher Wise" userId="b120dcb7b1219a65" providerId="LiveId" clId="{A080125E-1458-49FD-973F-EBB342989731}" dt="2023-03-16T00:41:21.936" v="2878" actId="478"/>
          <ac:cxnSpMkLst>
            <pc:docMk/>
            <pc:sldMk cId="769007103" sldId="364"/>
            <ac:cxnSpMk id="356" creationId="{4428D23A-F305-9088-4D83-DF41BA2B02BC}"/>
          </ac:cxnSpMkLst>
        </pc:cxnChg>
        <pc:cxnChg chg="add del mod">
          <ac:chgData name="Christopher Wise" userId="b120dcb7b1219a65" providerId="LiveId" clId="{A080125E-1458-49FD-973F-EBB342989731}" dt="2023-03-16T00:41:20.046" v="2876" actId="478"/>
          <ac:cxnSpMkLst>
            <pc:docMk/>
            <pc:sldMk cId="769007103" sldId="364"/>
            <ac:cxnSpMk id="359" creationId="{EF89F486-21E3-BAAF-3867-CB2B8B3ABB09}"/>
          </ac:cxnSpMkLst>
        </pc:cxnChg>
        <pc:cxnChg chg="add mod">
          <ac:chgData name="Christopher Wise" userId="b120dcb7b1219a65" providerId="LiveId" clId="{A080125E-1458-49FD-973F-EBB342989731}" dt="2023-03-16T00:41:44.553" v="2888" actId="14100"/>
          <ac:cxnSpMkLst>
            <pc:docMk/>
            <pc:sldMk cId="769007103" sldId="364"/>
            <ac:cxnSpMk id="362" creationId="{083D968B-7BBB-1A00-0AF5-8FC87D0DE627}"/>
          </ac:cxnSpMkLst>
        </pc:cxnChg>
        <pc:cxnChg chg="add del mod">
          <ac:chgData name="Christopher Wise" userId="b120dcb7b1219a65" providerId="LiveId" clId="{A080125E-1458-49FD-973F-EBB342989731}" dt="2023-03-16T00:41:40.631" v="2887" actId="478"/>
          <ac:cxnSpMkLst>
            <pc:docMk/>
            <pc:sldMk cId="769007103" sldId="364"/>
            <ac:cxnSpMk id="365" creationId="{054BC0C5-17F9-3A24-CC55-29349A030D31}"/>
          </ac:cxnSpMkLst>
        </pc:cxnChg>
      </pc:sldChg>
      <pc:sldChg chg="modSp add del mod">
        <pc:chgData name="Christopher Wise" userId="b120dcb7b1219a65" providerId="LiveId" clId="{A080125E-1458-49FD-973F-EBB342989731}" dt="2023-03-15T02:48:05.960" v="1595" actId="2696"/>
        <pc:sldMkLst>
          <pc:docMk/>
          <pc:sldMk cId="876204306" sldId="364"/>
        </pc:sldMkLst>
        <pc:spChg chg="mod">
          <ac:chgData name="Christopher Wise" userId="b120dcb7b1219a65" providerId="LiveId" clId="{A080125E-1458-49FD-973F-EBB342989731}" dt="2023-03-15T02:47:25.577" v="1588" actId="20577"/>
          <ac:spMkLst>
            <pc:docMk/>
            <pc:sldMk cId="876204306" sldId="364"/>
            <ac:spMk id="4" creationId="{5521594E-409E-4BBB-B484-FA8EA282D8ED}"/>
          </ac:spMkLst>
        </pc:spChg>
      </pc:sldChg>
      <pc:sldChg chg="add del">
        <pc:chgData name="Christopher Wise" userId="b120dcb7b1219a65" providerId="LiveId" clId="{A080125E-1458-49FD-973F-EBB342989731}" dt="2023-03-16T00:03:23.235" v="1684" actId="2696"/>
        <pc:sldMkLst>
          <pc:docMk/>
          <pc:sldMk cId="1670999717" sldId="364"/>
        </pc:sldMkLst>
      </pc:sldChg>
      <pc:sldChg chg="add del">
        <pc:chgData name="Christopher Wise" userId="b120dcb7b1219a65" providerId="LiveId" clId="{A080125E-1458-49FD-973F-EBB342989731}" dt="2023-03-16T00:03:25.201" v="1685" actId="2696"/>
        <pc:sldMkLst>
          <pc:docMk/>
          <pc:sldMk cId="2465108153" sldId="365"/>
        </pc:sldMkLst>
      </pc:sldChg>
      <pc:sldChg chg="addSp delSp modSp add mod ord">
        <pc:chgData name="Christopher Wise" userId="b120dcb7b1219a65" providerId="LiveId" clId="{A080125E-1458-49FD-973F-EBB342989731}" dt="2023-03-18T08:38:59.848" v="8636" actId="404"/>
        <pc:sldMkLst>
          <pc:docMk/>
          <pc:sldMk cId="2666631367" sldId="365"/>
        </pc:sldMkLst>
        <pc:spChg chg="add del mod">
          <ac:chgData name="Christopher Wise" userId="b120dcb7b1219a65" providerId="LiveId" clId="{A080125E-1458-49FD-973F-EBB342989731}" dt="2023-03-16T00:46:07.663" v="3051" actId="478"/>
          <ac:spMkLst>
            <pc:docMk/>
            <pc:sldMk cId="2666631367" sldId="365"/>
            <ac:spMk id="2" creationId="{2BE2CAB0-9250-4E88-6D3E-573F1313949D}"/>
          </ac:spMkLst>
        </pc:spChg>
        <pc:spChg chg="add mod">
          <ac:chgData name="Christopher Wise" userId="b120dcb7b1219a65" providerId="LiveId" clId="{A080125E-1458-49FD-973F-EBB342989731}" dt="2023-03-18T08:28:10.949" v="8336" actId="255"/>
          <ac:spMkLst>
            <pc:docMk/>
            <pc:sldMk cId="2666631367" sldId="365"/>
            <ac:spMk id="3" creationId="{D598C8FA-AEE6-1E30-16DC-0C68FF276BB1}"/>
          </ac:spMkLst>
        </pc:spChg>
        <pc:spChg chg="add del mod">
          <ac:chgData name="Christopher Wise" userId="b120dcb7b1219a65" providerId="LiveId" clId="{A080125E-1458-49FD-973F-EBB342989731}" dt="2023-03-18T08:22:12.444" v="8252"/>
          <ac:spMkLst>
            <pc:docMk/>
            <pc:sldMk cId="2666631367" sldId="365"/>
            <ac:spMk id="5" creationId="{E1BF3F75-93B3-7734-BD50-1C8A223A87D5}"/>
          </ac:spMkLst>
        </pc:spChg>
        <pc:spChg chg="add del mod">
          <ac:chgData name="Christopher Wise" userId="b120dcb7b1219a65" providerId="LiveId" clId="{A080125E-1458-49FD-973F-EBB342989731}" dt="2023-03-18T08:22:19.290" v="8254"/>
          <ac:spMkLst>
            <pc:docMk/>
            <pc:sldMk cId="2666631367" sldId="365"/>
            <ac:spMk id="6" creationId="{9C84E383-73C0-38ED-0831-403E9D041AF3}"/>
          </ac:spMkLst>
        </pc:spChg>
        <pc:spChg chg="del">
          <ac:chgData name="Christopher Wise" userId="b120dcb7b1219a65" providerId="LiveId" clId="{A080125E-1458-49FD-973F-EBB342989731}" dt="2023-03-16T00:43:21.754" v="2943" actId="478"/>
          <ac:spMkLst>
            <pc:docMk/>
            <pc:sldMk cId="2666631367" sldId="365"/>
            <ac:spMk id="77" creationId="{7C4C4E6F-F00B-C649-D071-4AA5B0AA1BC5}"/>
          </ac:spMkLst>
        </pc:spChg>
        <pc:spChg chg="del">
          <ac:chgData name="Christopher Wise" userId="b120dcb7b1219a65" providerId="LiveId" clId="{A080125E-1458-49FD-973F-EBB342989731}" dt="2023-03-16T00:43:21.754" v="2943" actId="478"/>
          <ac:spMkLst>
            <pc:docMk/>
            <pc:sldMk cId="2666631367" sldId="365"/>
            <ac:spMk id="81" creationId="{572DA583-B243-1F55-6ACE-8063360135CA}"/>
          </ac:spMkLst>
        </pc:spChg>
        <pc:spChg chg="del">
          <ac:chgData name="Christopher Wise" userId="b120dcb7b1219a65" providerId="LiveId" clId="{A080125E-1458-49FD-973F-EBB342989731}" dt="2023-03-16T00:43:17.870" v="2942" actId="478"/>
          <ac:spMkLst>
            <pc:docMk/>
            <pc:sldMk cId="2666631367" sldId="365"/>
            <ac:spMk id="84" creationId="{2FE8CE1C-F44A-373C-372C-5F612CCD445D}"/>
          </ac:spMkLst>
        </pc:spChg>
        <pc:spChg chg="del">
          <ac:chgData name="Christopher Wise" userId="b120dcb7b1219a65" providerId="LiveId" clId="{A080125E-1458-49FD-973F-EBB342989731}" dt="2023-03-16T00:43:21.754" v="2943" actId="478"/>
          <ac:spMkLst>
            <pc:docMk/>
            <pc:sldMk cId="2666631367" sldId="365"/>
            <ac:spMk id="86" creationId="{8F2F15B1-1AF2-24C8-8DE3-EF4CF5DF11D8}"/>
          </ac:spMkLst>
        </pc:spChg>
        <pc:spChg chg="del">
          <ac:chgData name="Christopher Wise" userId="b120dcb7b1219a65" providerId="LiveId" clId="{A080125E-1458-49FD-973F-EBB342989731}" dt="2023-03-16T00:43:24.891" v="2945" actId="478"/>
          <ac:spMkLst>
            <pc:docMk/>
            <pc:sldMk cId="2666631367" sldId="365"/>
            <ac:spMk id="102" creationId="{C71FCE6B-7C86-2873-8ADC-C581F5230F91}"/>
          </ac:spMkLst>
        </pc:spChg>
        <pc:spChg chg="mod">
          <ac:chgData name="Christopher Wise" userId="b120dcb7b1219a65" providerId="LiveId" clId="{A080125E-1458-49FD-973F-EBB342989731}" dt="2023-03-18T08:38:59.848" v="8636" actId="404"/>
          <ac:spMkLst>
            <pc:docMk/>
            <pc:sldMk cId="2666631367" sldId="365"/>
            <ac:spMk id="106" creationId="{26E17853-9EC7-AAF2-D0A4-F5D1CC6BAC6A}"/>
          </ac:spMkLst>
        </pc:spChg>
        <pc:spChg chg="del">
          <ac:chgData name="Christopher Wise" userId="b120dcb7b1219a65" providerId="LiveId" clId="{A080125E-1458-49FD-973F-EBB342989731}" dt="2023-03-16T00:43:21.754" v="2943" actId="478"/>
          <ac:spMkLst>
            <pc:docMk/>
            <pc:sldMk cId="2666631367" sldId="365"/>
            <ac:spMk id="167" creationId="{396D5995-AFC0-B04B-2461-DDEEA5043D52}"/>
          </ac:spMkLst>
        </pc:spChg>
        <pc:spChg chg="del">
          <ac:chgData name="Christopher Wise" userId="b120dcb7b1219a65" providerId="LiveId" clId="{A080125E-1458-49FD-973F-EBB342989731}" dt="2023-03-16T00:43:17.870" v="2942" actId="478"/>
          <ac:spMkLst>
            <pc:docMk/>
            <pc:sldMk cId="2666631367" sldId="365"/>
            <ac:spMk id="182" creationId="{3E94284D-EBB6-B352-523C-70CEDD55C7D8}"/>
          </ac:spMkLst>
        </pc:spChg>
        <pc:spChg chg="del">
          <ac:chgData name="Christopher Wise" userId="b120dcb7b1219a65" providerId="LiveId" clId="{A080125E-1458-49FD-973F-EBB342989731}" dt="2023-03-16T00:43:17.870" v="2942" actId="478"/>
          <ac:spMkLst>
            <pc:docMk/>
            <pc:sldMk cId="2666631367" sldId="365"/>
            <ac:spMk id="202" creationId="{D60A7622-C78A-6AD4-73C7-C03C3883202D}"/>
          </ac:spMkLst>
        </pc:spChg>
        <pc:spChg chg="del">
          <ac:chgData name="Christopher Wise" userId="b120dcb7b1219a65" providerId="LiveId" clId="{A080125E-1458-49FD-973F-EBB342989731}" dt="2023-03-16T00:43:17.870" v="2942" actId="478"/>
          <ac:spMkLst>
            <pc:docMk/>
            <pc:sldMk cId="2666631367" sldId="365"/>
            <ac:spMk id="212" creationId="{35D4B30F-90DC-EFE3-A73E-45AF56376EEA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240" creationId="{19132040-EB19-D49A-A2AD-84BA398AF9FE}"/>
          </ac:spMkLst>
        </pc:spChg>
        <pc:spChg chg="del">
          <ac:chgData name="Christopher Wise" userId="b120dcb7b1219a65" providerId="LiveId" clId="{A080125E-1458-49FD-973F-EBB342989731}" dt="2023-03-16T00:43:17.870" v="2942" actId="478"/>
          <ac:spMkLst>
            <pc:docMk/>
            <pc:sldMk cId="2666631367" sldId="365"/>
            <ac:spMk id="259" creationId="{548233E5-90E9-2047-6540-7EB406FD6723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320" creationId="{5F783B1F-EF1A-1B77-5754-976B08346963}"/>
          </ac:spMkLst>
        </pc:spChg>
        <pc:spChg chg="del">
          <ac:chgData name="Christopher Wise" userId="b120dcb7b1219a65" providerId="LiveId" clId="{A080125E-1458-49FD-973F-EBB342989731}" dt="2023-03-16T00:43:24.891" v="2945" actId="478"/>
          <ac:spMkLst>
            <pc:docMk/>
            <pc:sldMk cId="2666631367" sldId="365"/>
            <ac:spMk id="321" creationId="{8223678E-CD12-5595-E51B-538995CF3270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337" creationId="{974C6B07-EC0D-8E48-3FEF-D040846A6DCB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341" creationId="{244E3E67-5D68-B1C3-778E-EF3AFE323A71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346" creationId="{5C2CCCD4-5C01-99E8-738D-C48A71148050}"/>
          </ac:spMkLst>
        </pc:spChg>
        <pc:spChg chg="del">
          <ac:chgData name="Christopher Wise" userId="b120dcb7b1219a65" providerId="LiveId" clId="{A080125E-1458-49FD-973F-EBB342989731}" dt="2023-03-16T00:43:23.353" v="2944" actId="478"/>
          <ac:spMkLst>
            <pc:docMk/>
            <pc:sldMk cId="2666631367" sldId="365"/>
            <ac:spMk id="349" creationId="{309B4A72-246E-5555-5AE5-A45F2D4D6B6F}"/>
          </ac:spMkLst>
        </pc:spChg>
        <pc:picChg chg="add mod">
          <ac:chgData name="Christopher Wise" userId="b120dcb7b1219a65" providerId="LiveId" clId="{A080125E-1458-49FD-973F-EBB342989731}" dt="2023-03-18T08:28:23.759" v="8340" actId="1076"/>
          <ac:picMkLst>
            <pc:docMk/>
            <pc:sldMk cId="2666631367" sldId="365"/>
            <ac:picMk id="2" creationId="{5D6C3A10-3A1E-01AE-631C-ECE811FCE380}"/>
          </ac:picMkLst>
        </pc:picChg>
        <pc:picChg chg="add del mod">
          <ac:chgData name="Christopher Wise" userId="b120dcb7b1219a65" providerId="LiveId" clId="{A080125E-1458-49FD-973F-EBB342989731}" dt="2023-03-18T08:28:17.618" v="8338" actId="1076"/>
          <ac:picMkLst>
            <pc:docMk/>
            <pc:sldMk cId="2666631367" sldId="365"/>
            <ac:picMk id="4" creationId="{DC9633B7-0BD9-4EBE-B56D-90908CFAD0F0}"/>
          </ac:picMkLst>
        </pc:picChg>
        <pc:picChg chg="add del mod">
          <ac:chgData name="Christopher Wise" userId="b120dcb7b1219a65" providerId="LiveId" clId="{A080125E-1458-49FD-973F-EBB342989731}" dt="2023-03-16T01:41:52.319" v="3492" actId="478"/>
          <ac:picMkLst>
            <pc:docMk/>
            <pc:sldMk cId="2666631367" sldId="365"/>
            <ac:picMk id="5" creationId="{5855F186-8CFE-4675-1F4B-25EB0C76558A}"/>
          </ac:picMkLst>
        </pc:picChg>
        <pc:picChg chg="add del mod">
          <ac:chgData name="Christopher Wise" userId="b120dcb7b1219a65" providerId="LiveId" clId="{A080125E-1458-49FD-973F-EBB342989731}" dt="2023-03-16T01:40:47.828" v="3457" actId="478"/>
          <ac:picMkLst>
            <pc:docMk/>
            <pc:sldMk cId="2666631367" sldId="365"/>
            <ac:picMk id="6" creationId="{861340D5-2DF2-240E-3A4A-927A19CA1072}"/>
          </ac:picMkLst>
        </pc:picChg>
        <pc:picChg chg="add mod modCrop">
          <ac:chgData name="Christopher Wise" userId="b120dcb7b1219a65" providerId="LiveId" clId="{A080125E-1458-49FD-973F-EBB342989731}" dt="2023-03-18T08:28:21.142" v="8339" actId="1076"/>
          <ac:picMkLst>
            <pc:docMk/>
            <pc:sldMk cId="2666631367" sldId="365"/>
            <ac:picMk id="7" creationId="{5BFF35CB-5F4C-7706-7EE1-4EB53CA2DC60}"/>
          </ac:picMkLst>
        </pc:picChg>
        <pc:picChg chg="add del mod">
          <ac:chgData name="Christopher Wise" userId="b120dcb7b1219a65" providerId="LiveId" clId="{A080125E-1458-49FD-973F-EBB342989731}" dt="2023-03-16T01:41:51.829" v="3491" actId="478"/>
          <ac:picMkLst>
            <pc:docMk/>
            <pc:sldMk cId="2666631367" sldId="365"/>
            <ac:picMk id="7" creationId="{9F52C0EE-1566-6200-B016-23041BB318F1}"/>
          </ac:picMkLst>
        </pc:picChg>
        <pc:picChg chg="add mod">
          <ac:chgData name="Christopher Wise" userId="b120dcb7b1219a65" providerId="LiveId" clId="{A080125E-1458-49FD-973F-EBB342989731}" dt="2023-03-18T08:28:25.981" v="8341" actId="1076"/>
          <ac:picMkLst>
            <pc:docMk/>
            <pc:sldMk cId="2666631367" sldId="365"/>
            <ac:picMk id="8" creationId="{07D36B87-2DA9-6AA2-7079-DF7312F85D96}"/>
          </ac:picMkLst>
        </pc:picChg>
        <pc:cxnChg chg="del mod">
          <ac:chgData name="Christopher Wise" userId="b120dcb7b1219a65" providerId="LiveId" clId="{A080125E-1458-49FD-973F-EBB342989731}" dt="2023-03-16T00:43:17.870" v="2942" actId="478"/>
          <ac:cxnSpMkLst>
            <pc:docMk/>
            <pc:sldMk cId="2666631367" sldId="365"/>
            <ac:cxnSpMk id="203" creationId="{D47987B2-397F-3C12-086D-3635832442B5}"/>
          </ac:cxnSpMkLst>
        </pc:cxnChg>
        <pc:cxnChg chg="del mod">
          <ac:chgData name="Christopher Wise" userId="b120dcb7b1219a65" providerId="LiveId" clId="{A080125E-1458-49FD-973F-EBB342989731}" dt="2023-03-16T00:43:17.870" v="2942" actId="478"/>
          <ac:cxnSpMkLst>
            <pc:docMk/>
            <pc:sldMk cId="2666631367" sldId="365"/>
            <ac:cxnSpMk id="206" creationId="{E4CAC5AE-A573-CDEC-7D5B-F9226E1CC292}"/>
          </ac:cxnSpMkLst>
        </pc:cxnChg>
        <pc:cxnChg chg="del mod">
          <ac:chgData name="Christopher Wise" userId="b120dcb7b1219a65" providerId="LiveId" clId="{A080125E-1458-49FD-973F-EBB342989731}" dt="2023-03-16T00:43:17.870" v="2942" actId="478"/>
          <ac:cxnSpMkLst>
            <pc:docMk/>
            <pc:sldMk cId="2666631367" sldId="365"/>
            <ac:cxnSpMk id="306" creationId="{4B66E87B-63BD-2FBF-FFFD-9182FFC1B313}"/>
          </ac:cxnSpMkLst>
        </pc:cxnChg>
        <pc:cxnChg chg="del mod">
          <ac:chgData name="Christopher Wise" userId="b120dcb7b1219a65" providerId="LiveId" clId="{A080125E-1458-49FD-973F-EBB342989731}" dt="2023-03-16T00:43:17.870" v="2942" actId="478"/>
          <ac:cxnSpMkLst>
            <pc:docMk/>
            <pc:sldMk cId="2666631367" sldId="365"/>
            <ac:cxnSpMk id="362" creationId="{083D968B-7BBB-1A00-0AF5-8FC87D0DE627}"/>
          </ac:cxnSpMkLst>
        </pc:cxnChg>
      </pc:sldChg>
      <pc:sldChg chg="addSp delSp modSp add del mod">
        <pc:chgData name="Christopher Wise" userId="b120dcb7b1219a65" providerId="LiveId" clId="{A080125E-1458-49FD-973F-EBB342989731}" dt="2023-03-18T08:27:02.068" v="8328" actId="2696"/>
        <pc:sldMkLst>
          <pc:docMk/>
          <pc:sldMk cId="3809178547" sldId="366"/>
        </pc:sldMkLst>
        <pc:spChg chg="add mod">
          <ac:chgData name="Christopher Wise" userId="b120dcb7b1219a65" providerId="LiveId" clId="{A080125E-1458-49FD-973F-EBB342989731}" dt="2023-03-16T01:41:37.747" v="3489" actId="571"/>
          <ac:spMkLst>
            <pc:docMk/>
            <pc:sldMk cId="3809178547" sldId="366"/>
            <ac:spMk id="2" creationId="{FF65CF6B-8EE7-6516-41A2-F8424FFA7911}"/>
          </ac:spMkLst>
        </pc:spChg>
        <pc:spChg chg="del mod">
          <ac:chgData name="Christopher Wise" userId="b120dcb7b1219a65" providerId="LiveId" clId="{A080125E-1458-49FD-973F-EBB342989731}" dt="2023-03-16T00:55:10.413" v="3214" actId="478"/>
          <ac:spMkLst>
            <pc:docMk/>
            <pc:sldMk cId="3809178547" sldId="366"/>
            <ac:spMk id="3" creationId="{D598C8FA-AEE6-1E30-16DC-0C68FF276BB1}"/>
          </ac:spMkLst>
        </pc:spChg>
        <pc:spChg chg="add del mod">
          <ac:chgData name="Christopher Wise" userId="b120dcb7b1219a65" providerId="LiveId" clId="{A080125E-1458-49FD-973F-EBB342989731}" dt="2023-03-16T00:55:13.335" v="3215" actId="478"/>
          <ac:spMkLst>
            <pc:docMk/>
            <pc:sldMk cId="3809178547" sldId="366"/>
            <ac:spMk id="8" creationId="{9D59E028-6BCC-E84B-9C92-5ABC9E873D3C}"/>
          </ac:spMkLst>
        </pc:spChg>
        <pc:spChg chg="add mod">
          <ac:chgData name="Christopher Wise" userId="b120dcb7b1219a65" providerId="LiveId" clId="{A080125E-1458-49FD-973F-EBB342989731}" dt="2023-03-16T01:00:52.483" v="3424" actId="20577"/>
          <ac:spMkLst>
            <pc:docMk/>
            <pc:sldMk cId="3809178547" sldId="366"/>
            <ac:spMk id="9" creationId="{2A31E959-B7D3-E101-A2C8-A37D6724815E}"/>
          </ac:spMkLst>
        </pc:spChg>
        <pc:spChg chg="add del mod">
          <ac:chgData name="Christopher Wise" userId="b120dcb7b1219a65" providerId="LiveId" clId="{A080125E-1458-49FD-973F-EBB342989731}" dt="2023-03-16T00:58:22.837" v="3322" actId="478"/>
          <ac:spMkLst>
            <pc:docMk/>
            <pc:sldMk cId="3809178547" sldId="366"/>
            <ac:spMk id="13" creationId="{EC853DEC-618B-D766-4C3F-0F88A42FB402}"/>
          </ac:spMkLst>
        </pc:spChg>
        <pc:spChg chg="add mod">
          <ac:chgData name="Christopher Wise" userId="b120dcb7b1219a65" providerId="LiveId" clId="{A080125E-1458-49FD-973F-EBB342989731}" dt="2023-03-16T01:02:32.528" v="3432" actId="1076"/>
          <ac:spMkLst>
            <pc:docMk/>
            <pc:sldMk cId="3809178547" sldId="366"/>
            <ac:spMk id="15" creationId="{1E46D75D-8C40-97F1-887E-F85137FF637A}"/>
          </ac:spMkLst>
        </pc:spChg>
        <pc:spChg chg="del">
          <ac:chgData name="Christopher Wise" userId="b120dcb7b1219a65" providerId="LiveId" clId="{A080125E-1458-49FD-973F-EBB342989731}" dt="2023-03-16T01:02:24.951" v="3431" actId="478"/>
          <ac:spMkLst>
            <pc:docMk/>
            <pc:sldMk cId="3809178547" sldId="366"/>
            <ac:spMk id="106" creationId="{26E17853-9EC7-AAF2-D0A4-F5D1CC6BAC6A}"/>
          </ac:spMkLst>
        </pc:spChg>
        <pc:picChg chg="add mod">
          <ac:chgData name="Christopher Wise" userId="b120dcb7b1219a65" providerId="LiveId" clId="{A080125E-1458-49FD-973F-EBB342989731}" dt="2023-03-16T01:41:37.747" v="3489" actId="571"/>
          <ac:picMkLst>
            <pc:docMk/>
            <pc:sldMk cId="3809178547" sldId="366"/>
            <ac:picMk id="3" creationId="{C8EE02DE-2467-2FA0-5A92-EFD3289A1011}"/>
          </ac:picMkLst>
        </pc:picChg>
        <pc:picChg chg="del">
          <ac:chgData name="Christopher Wise" userId="b120dcb7b1219a65" providerId="LiveId" clId="{A080125E-1458-49FD-973F-EBB342989731}" dt="2023-03-16T00:55:16.161" v="3219" actId="478"/>
          <ac:picMkLst>
            <pc:docMk/>
            <pc:sldMk cId="3809178547" sldId="366"/>
            <ac:picMk id="4" creationId="{DC9633B7-0BD9-4EBE-B56D-90908CFAD0F0}"/>
          </ac:picMkLst>
        </pc:picChg>
        <pc:picChg chg="del">
          <ac:chgData name="Christopher Wise" userId="b120dcb7b1219a65" providerId="LiveId" clId="{A080125E-1458-49FD-973F-EBB342989731}" dt="2023-03-16T00:55:13.996" v="3216" actId="478"/>
          <ac:picMkLst>
            <pc:docMk/>
            <pc:sldMk cId="3809178547" sldId="366"/>
            <ac:picMk id="5" creationId="{5855F186-8CFE-4675-1F4B-25EB0C76558A}"/>
          </ac:picMkLst>
        </pc:picChg>
        <pc:picChg chg="del">
          <ac:chgData name="Christopher Wise" userId="b120dcb7b1219a65" providerId="LiveId" clId="{A080125E-1458-49FD-973F-EBB342989731}" dt="2023-03-16T00:55:15.546" v="3218" actId="478"/>
          <ac:picMkLst>
            <pc:docMk/>
            <pc:sldMk cId="3809178547" sldId="366"/>
            <ac:picMk id="6" creationId="{861340D5-2DF2-240E-3A4A-927A19CA1072}"/>
          </ac:picMkLst>
        </pc:picChg>
        <pc:picChg chg="del">
          <ac:chgData name="Christopher Wise" userId="b120dcb7b1219a65" providerId="LiveId" clId="{A080125E-1458-49FD-973F-EBB342989731}" dt="2023-03-16T00:55:14.417" v="3217" actId="478"/>
          <ac:picMkLst>
            <pc:docMk/>
            <pc:sldMk cId="3809178547" sldId="366"/>
            <ac:picMk id="7" creationId="{9F52C0EE-1566-6200-B016-23041BB318F1}"/>
          </ac:picMkLst>
        </pc:picChg>
        <pc:picChg chg="add mod">
          <ac:chgData name="Christopher Wise" userId="b120dcb7b1219a65" providerId="LiveId" clId="{A080125E-1458-49FD-973F-EBB342989731}" dt="2023-03-16T00:58:34.578" v="3325" actId="14100"/>
          <ac:picMkLst>
            <pc:docMk/>
            <pc:sldMk cId="3809178547" sldId="366"/>
            <ac:picMk id="10" creationId="{1B4D74C0-80BC-476D-16CE-BB5BD0634492}"/>
          </ac:picMkLst>
        </pc:picChg>
        <pc:picChg chg="add mod">
          <ac:chgData name="Christopher Wise" userId="b120dcb7b1219a65" providerId="LiveId" clId="{A080125E-1458-49FD-973F-EBB342989731}" dt="2023-03-16T00:57:14.690" v="3320" actId="1076"/>
          <ac:picMkLst>
            <pc:docMk/>
            <pc:sldMk cId="3809178547" sldId="366"/>
            <ac:picMk id="11" creationId="{BEC4BBD1-F3EA-7F13-B827-7DBFBE50A660}"/>
          </ac:picMkLst>
        </pc:picChg>
        <pc:picChg chg="add mod">
          <ac:chgData name="Christopher Wise" userId="b120dcb7b1219a65" providerId="LiveId" clId="{A080125E-1458-49FD-973F-EBB342989731}" dt="2023-03-16T01:00:07.995" v="3390" actId="1076"/>
          <ac:picMkLst>
            <pc:docMk/>
            <pc:sldMk cId="3809178547" sldId="366"/>
            <ac:picMk id="12" creationId="{937D94F1-71F5-4AA4-7528-5A1055D053F2}"/>
          </ac:picMkLst>
        </pc:picChg>
        <pc:cxnChg chg="add del mod">
          <ac:chgData name="Christopher Wise" userId="b120dcb7b1219a65" providerId="LiveId" clId="{A080125E-1458-49FD-973F-EBB342989731}" dt="2023-03-16T00:58:24.725" v="3323" actId="478"/>
          <ac:cxnSpMkLst>
            <pc:docMk/>
            <pc:sldMk cId="3809178547" sldId="366"/>
            <ac:cxnSpMk id="14" creationId="{E7268946-E61E-E90E-09A2-77BE736D97D7}"/>
          </ac:cxnSpMkLst>
        </pc:cxnChg>
      </pc:sldChg>
      <pc:sldChg chg="addSp delSp modSp add mod ord">
        <pc:chgData name="Christopher Wise" userId="b120dcb7b1219a65" providerId="LiveId" clId="{A080125E-1458-49FD-973F-EBB342989731}" dt="2023-03-18T08:38:55.730" v="8635" actId="404"/>
        <pc:sldMkLst>
          <pc:docMk/>
          <pc:sldMk cId="1474970739" sldId="367"/>
        </pc:sldMkLst>
        <pc:spChg chg="add del mod">
          <ac:chgData name="Christopher Wise" userId="b120dcb7b1219a65" providerId="LiveId" clId="{A080125E-1458-49FD-973F-EBB342989731}" dt="2023-03-16T01:13:40.497" v="3440" actId="478"/>
          <ac:spMkLst>
            <pc:docMk/>
            <pc:sldMk cId="1474970739" sldId="367"/>
            <ac:spMk id="3" creationId="{9DB729A5-DD04-9009-E458-DF8AD81BA4B1}"/>
          </ac:spMkLst>
        </pc:spChg>
        <pc:spChg chg="add mod">
          <ac:chgData name="Christopher Wise" userId="b120dcb7b1219a65" providerId="LiveId" clId="{A080125E-1458-49FD-973F-EBB342989731}" dt="2023-03-18T08:32:08.707" v="8480" actId="20577"/>
          <ac:spMkLst>
            <pc:docMk/>
            <pc:sldMk cId="1474970739" sldId="367"/>
            <ac:spMk id="4" creationId="{01208CE0-92AC-0419-6C72-A8E3F587FF8A}"/>
          </ac:spMkLst>
        </pc:spChg>
        <pc:spChg chg="del mod">
          <ac:chgData name="Christopher Wise" userId="b120dcb7b1219a65" providerId="LiveId" clId="{A080125E-1458-49FD-973F-EBB342989731}" dt="2023-03-16T01:13:35.374" v="3438" actId="478"/>
          <ac:spMkLst>
            <pc:docMk/>
            <pc:sldMk cId="1474970739" sldId="367"/>
            <ac:spMk id="9" creationId="{2A31E959-B7D3-E101-A2C8-A37D6724815E}"/>
          </ac:spMkLst>
        </pc:spChg>
        <pc:spChg chg="mod">
          <ac:chgData name="Christopher Wise" userId="b120dcb7b1219a65" providerId="LiveId" clId="{A080125E-1458-49FD-973F-EBB342989731}" dt="2023-03-18T08:38:55.730" v="8635" actId="404"/>
          <ac:spMkLst>
            <pc:docMk/>
            <pc:sldMk cId="1474970739" sldId="367"/>
            <ac:spMk id="15" creationId="{1E46D75D-8C40-97F1-887E-F85137FF637A}"/>
          </ac:spMkLst>
        </pc:spChg>
        <pc:picChg chg="add mod">
          <ac:chgData name="Christopher Wise" userId="b120dcb7b1219a65" providerId="LiveId" clId="{A080125E-1458-49FD-973F-EBB342989731}" dt="2023-03-18T08:28:51.175" v="8345" actId="1076"/>
          <ac:picMkLst>
            <pc:docMk/>
            <pc:sldMk cId="1474970739" sldId="367"/>
            <ac:picMk id="2" creationId="{6B552D07-2132-9EF3-54A9-174EA5071BC4}"/>
          </ac:picMkLst>
        </pc:picChg>
        <pc:picChg chg="add mod">
          <ac:chgData name="Christopher Wise" userId="b120dcb7b1219a65" providerId="LiveId" clId="{A080125E-1458-49FD-973F-EBB342989731}" dt="2023-03-18T08:29:29.746" v="8352" actId="1076"/>
          <ac:picMkLst>
            <pc:docMk/>
            <pc:sldMk cId="1474970739" sldId="367"/>
            <ac:picMk id="3" creationId="{9E858D0C-F82F-8EE7-8ADD-4325375D0A4A}"/>
          </ac:picMkLst>
        </pc:picChg>
        <pc:picChg chg="add del mod">
          <ac:chgData name="Christopher Wise" userId="b120dcb7b1219a65" providerId="LiveId" clId="{A080125E-1458-49FD-973F-EBB342989731}" dt="2023-03-18T08:30:23.243" v="8358"/>
          <ac:picMkLst>
            <pc:docMk/>
            <pc:sldMk cId="1474970739" sldId="367"/>
            <ac:picMk id="5" creationId="{9D86B04C-EC55-3ABD-9632-DAF912DC51A0}"/>
          </ac:picMkLst>
        </pc:picChg>
        <pc:picChg chg="add mod">
          <ac:chgData name="Christopher Wise" userId="b120dcb7b1219a65" providerId="LiveId" clId="{A080125E-1458-49FD-973F-EBB342989731}" dt="2023-03-18T08:32:18.989" v="8481" actId="12789"/>
          <ac:picMkLst>
            <pc:docMk/>
            <pc:sldMk cId="1474970739" sldId="367"/>
            <ac:picMk id="6" creationId="{06D2E735-4185-BD6E-44B6-686A7227D176}"/>
          </ac:picMkLst>
        </pc:picChg>
        <pc:picChg chg="add mod">
          <ac:chgData name="Christopher Wise" userId="b120dcb7b1219a65" providerId="LiveId" clId="{A080125E-1458-49FD-973F-EBB342989731}" dt="2023-03-18T08:32:18.989" v="8481" actId="12789"/>
          <ac:picMkLst>
            <pc:docMk/>
            <pc:sldMk cId="1474970739" sldId="367"/>
            <ac:picMk id="7" creationId="{AEF13DF8-66DF-04C2-BA07-51579EFB6EE5}"/>
          </ac:picMkLst>
        </pc:picChg>
        <pc:picChg chg="del">
          <ac:chgData name="Christopher Wise" userId="b120dcb7b1219a65" providerId="LiveId" clId="{A080125E-1458-49FD-973F-EBB342989731}" dt="2023-03-16T01:13:30.713" v="3435" actId="478"/>
          <ac:picMkLst>
            <pc:docMk/>
            <pc:sldMk cId="1474970739" sldId="367"/>
            <ac:picMk id="10" creationId="{1B4D74C0-80BC-476D-16CE-BB5BD0634492}"/>
          </ac:picMkLst>
        </pc:picChg>
        <pc:picChg chg="del">
          <ac:chgData name="Christopher Wise" userId="b120dcb7b1219a65" providerId="LiveId" clId="{A080125E-1458-49FD-973F-EBB342989731}" dt="2023-03-16T01:13:31.301" v="3436" actId="478"/>
          <ac:picMkLst>
            <pc:docMk/>
            <pc:sldMk cId="1474970739" sldId="367"/>
            <ac:picMk id="11" creationId="{BEC4BBD1-F3EA-7F13-B827-7DBFBE50A660}"/>
          </ac:picMkLst>
        </pc:picChg>
        <pc:picChg chg="del">
          <ac:chgData name="Christopher Wise" userId="b120dcb7b1219a65" providerId="LiveId" clId="{A080125E-1458-49FD-973F-EBB342989731}" dt="2023-03-16T01:13:31.668" v="3437" actId="478"/>
          <ac:picMkLst>
            <pc:docMk/>
            <pc:sldMk cId="1474970739" sldId="367"/>
            <ac:picMk id="12" creationId="{937D94F1-71F5-4AA4-7528-5A1055D053F2}"/>
          </ac:picMkLst>
        </pc:picChg>
      </pc:sldChg>
      <pc:sldChg chg="modSp add mod ord">
        <pc:chgData name="Christopher Wise" userId="b120dcb7b1219a65" providerId="LiveId" clId="{A080125E-1458-49FD-973F-EBB342989731}" dt="2023-03-18T08:33:20.765" v="8514" actId="20577"/>
        <pc:sldMkLst>
          <pc:docMk/>
          <pc:sldMk cId="4251277570" sldId="368"/>
        </pc:sldMkLst>
        <pc:spChg chg="mod">
          <ac:chgData name="Christopher Wise" userId="b120dcb7b1219a65" providerId="LiveId" clId="{A080125E-1458-49FD-973F-EBB342989731}" dt="2023-03-18T08:33:20.765" v="8514" actId="20577"/>
          <ac:spMkLst>
            <pc:docMk/>
            <pc:sldMk cId="4251277570" sldId="368"/>
            <ac:spMk id="106" creationId="{26E17853-9EC7-AAF2-D0A4-F5D1CC6BAC6A}"/>
          </ac:spMkLst>
        </pc:spChg>
      </pc:sldChg>
      <pc:sldChg chg="modSp add mod ord">
        <pc:chgData name="Christopher Wise" userId="b120dcb7b1219a65" providerId="LiveId" clId="{A080125E-1458-49FD-973F-EBB342989731}" dt="2023-03-18T08:33:31.096" v="8515"/>
        <pc:sldMkLst>
          <pc:docMk/>
          <pc:sldMk cId="2643834649" sldId="369"/>
        </pc:sldMkLst>
        <pc:spChg chg="mod">
          <ac:chgData name="Christopher Wise" userId="b120dcb7b1219a65" providerId="LiveId" clId="{A080125E-1458-49FD-973F-EBB342989731}" dt="2023-03-18T08:33:31.096" v="8515"/>
          <ac:spMkLst>
            <pc:docMk/>
            <pc:sldMk cId="2643834649" sldId="369"/>
            <ac:spMk id="15" creationId="{1E46D75D-8C40-97F1-887E-F85137FF637A}"/>
          </ac:spMkLst>
        </pc:spChg>
      </pc:sldChg>
      <pc:sldChg chg="modSp add mod ord modAnim">
        <pc:chgData name="Christopher Wise" userId="b120dcb7b1219a65" providerId="LiveId" clId="{A080125E-1458-49FD-973F-EBB342989731}" dt="2023-03-21T01:22:55.603" v="11437" actId="20577"/>
        <pc:sldMkLst>
          <pc:docMk/>
          <pc:sldMk cId="3211346389" sldId="370"/>
        </pc:sldMkLst>
        <pc:spChg chg="mod">
          <ac:chgData name="Christopher Wise" userId="b120dcb7b1219a65" providerId="LiveId" clId="{A080125E-1458-49FD-973F-EBB342989731}" dt="2023-03-21T01:22:23.875" v="11422" actId="20577"/>
          <ac:spMkLst>
            <pc:docMk/>
            <pc:sldMk cId="3211346389" sldId="370"/>
            <ac:spMk id="4" creationId="{5521594E-409E-4BBB-B484-FA8EA282D8ED}"/>
          </ac:spMkLst>
        </pc:spChg>
        <pc:spChg chg="mod">
          <ac:chgData name="Christopher Wise" userId="b120dcb7b1219a65" providerId="LiveId" clId="{A080125E-1458-49FD-973F-EBB342989731}" dt="2023-03-21T01:22:55.603" v="11437" actId="20577"/>
          <ac:spMkLst>
            <pc:docMk/>
            <pc:sldMk cId="3211346389" sldId="370"/>
            <ac:spMk id="5" creationId="{4CAC8F4F-0465-40EC-9005-420A9F05BF70}"/>
          </ac:spMkLst>
        </pc:spChg>
      </pc:sldChg>
      <pc:sldChg chg="add del">
        <pc:chgData name="Christopher Wise" userId="b120dcb7b1219a65" providerId="LiveId" clId="{A080125E-1458-49FD-973F-EBB342989731}" dt="2023-03-18T07:30:52.409" v="4490" actId="2696"/>
        <pc:sldMkLst>
          <pc:docMk/>
          <pc:sldMk cId="4236510973" sldId="371"/>
        </pc:sldMkLst>
      </pc:sldChg>
      <pc:sldChg chg="add del">
        <pc:chgData name="Christopher Wise" userId="b120dcb7b1219a65" providerId="LiveId" clId="{A080125E-1458-49FD-973F-EBB342989731}" dt="2023-03-18T07:30:52.409" v="4490" actId="2696"/>
        <pc:sldMkLst>
          <pc:docMk/>
          <pc:sldMk cId="1604604714" sldId="372"/>
        </pc:sldMkLst>
      </pc:sldChg>
      <pc:sldChg chg="addSp delSp modSp add mod ord delAnim modAnim">
        <pc:chgData name="Christopher Wise" userId="b120dcb7b1219a65" providerId="LiveId" clId="{A080125E-1458-49FD-973F-EBB342989731}" dt="2023-03-21T06:59:56.219" v="12961" actId="1076"/>
        <pc:sldMkLst>
          <pc:docMk/>
          <pc:sldMk cId="3517191171" sldId="373"/>
        </pc:sldMkLst>
        <pc:spChg chg="mod">
          <ac:chgData name="Christopher Wise" userId="b120dcb7b1219a65" providerId="LiveId" clId="{A080125E-1458-49FD-973F-EBB342989731}" dt="2023-03-21T01:37:28.998" v="11896" actId="20577"/>
          <ac:spMkLst>
            <pc:docMk/>
            <pc:sldMk cId="3517191171" sldId="373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0T06:26:55.104" v="11322" actId="20577"/>
          <ac:spMkLst>
            <pc:docMk/>
            <pc:sldMk cId="3517191171" sldId="373"/>
            <ac:spMk id="4" creationId="{5521594E-409E-4BBB-B484-FA8EA282D8ED}"/>
          </ac:spMkLst>
        </pc:spChg>
        <pc:spChg chg="add mod">
          <ac:chgData name="Christopher Wise" userId="b120dcb7b1219a65" providerId="LiveId" clId="{A080125E-1458-49FD-973F-EBB342989731}" dt="2023-03-21T06:58:28.171" v="12904" actId="404"/>
          <ac:spMkLst>
            <pc:docMk/>
            <pc:sldMk cId="3517191171" sldId="373"/>
            <ac:spMk id="5" creationId="{FD6A375D-25AA-E985-1FF2-219655BB5408}"/>
          </ac:spMkLst>
        </pc:spChg>
        <pc:spChg chg="add mod">
          <ac:chgData name="Christopher Wise" userId="b120dcb7b1219a65" providerId="LiveId" clId="{A080125E-1458-49FD-973F-EBB342989731}" dt="2023-03-21T06:58:18.254" v="12903" actId="14100"/>
          <ac:spMkLst>
            <pc:docMk/>
            <pc:sldMk cId="3517191171" sldId="373"/>
            <ac:spMk id="6" creationId="{5207D073-2A8E-0678-1158-09F7804B9A7F}"/>
          </ac:spMkLst>
        </pc:spChg>
        <pc:spChg chg="add mod">
          <ac:chgData name="Christopher Wise" userId="b120dcb7b1219a65" providerId="LiveId" clId="{A080125E-1458-49FD-973F-EBB342989731}" dt="2023-03-21T06:59:15.264" v="12928" actId="1076"/>
          <ac:spMkLst>
            <pc:docMk/>
            <pc:sldMk cId="3517191171" sldId="373"/>
            <ac:spMk id="7" creationId="{8BB8FA9E-6687-9EE4-6347-6445A0D544C2}"/>
          </ac:spMkLst>
        </pc:spChg>
        <pc:spChg chg="add mod">
          <ac:chgData name="Christopher Wise" userId="b120dcb7b1219a65" providerId="LiveId" clId="{A080125E-1458-49FD-973F-EBB342989731}" dt="2023-03-21T06:59:56.219" v="12961" actId="1076"/>
          <ac:spMkLst>
            <pc:docMk/>
            <pc:sldMk cId="3517191171" sldId="373"/>
            <ac:spMk id="8" creationId="{725AA6B6-EFD3-9BE7-5F10-6B2F5A8D054A}"/>
          </ac:spMkLst>
        </pc:spChg>
        <pc:picChg chg="add mod">
          <ac:chgData name="Christopher Wise" userId="b120dcb7b1219a65" providerId="LiveId" clId="{A080125E-1458-49FD-973F-EBB342989731}" dt="2023-03-21T06:56:39.440" v="12855" actId="14100"/>
          <ac:picMkLst>
            <pc:docMk/>
            <pc:sldMk cId="3517191171" sldId="373"/>
            <ac:picMk id="3" creationId="{BA27B7CF-AB32-2D80-1E6D-48E2A8C9084E}"/>
          </ac:picMkLst>
        </pc:picChg>
        <pc:picChg chg="del">
          <ac:chgData name="Christopher Wise" userId="b120dcb7b1219a65" providerId="LiveId" clId="{A080125E-1458-49FD-973F-EBB342989731}" dt="2023-03-18T07:25:27.178" v="4431" actId="478"/>
          <ac:picMkLst>
            <pc:docMk/>
            <pc:sldMk cId="3517191171" sldId="373"/>
            <ac:picMk id="7" creationId="{48A87126-4226-B49D-A47E-E5D6D98330AD}"/>
          </ac:picMkLst>
        </pc:picChg>
        <pc:picChg chg="del">
          <ac:chgData name="Christopher Wise" userId="b120dcb7b1219a65" providerId="LiveId" clId="{A080125E-1458-49FD-973F-EBB342989731}" dt="2023-03-18T07:25:26.854" v="4430" actId="478"/>
          <ac:picMkLst>
            <pc:docMk/>
            <pc:sldMk cId="3517191171" sldId="373"/>
            <ac:picMk id="9" creationId="{4160675D-8D4C-1FF8-8853-2CE020A1F555}"/>
          </ac:picMkLst>
        </pc:picChg>
        <pc:cxnChg chg="del">
          <ac:chgData name="Christopher Wise" userId="b120dcb7b1219a65" providerId="LiveId" clId="{A080125E-1458-49FD-973F-EBB342989731}" dt="2023-03-18T07:25:26.424" v="4429" actId="478"/>
          <ac:cxnSpMkLst>
            <pc:docMk/>
            <pc:sldMk cId="3517191171" sldId="373"/>
            <ac:cxnSpMk id="20" creationId="{85841B00-2325-8EEF-F4A7-10442444A074}"/>
          </ac:cxnSpMkLst>
        </pc:cxnChg>
      </pc:sldChg>
      <pc:sldChg chg="delSp modSp add mod modAnim">
        <pc:chgData name="Christopher Wise" userId="b120dcb7b1219a65" providerId="LiveId" clId="{A080125E-1458-49FD-973F-EBB342989731}" dt="2023-03-21T01:42:13.069" v="12218" actId="20577"/>
        <pc:sldMkLst>
          <pc:docMk/>
          <pc:sldMk cId="3114292542" sldId="374"/>
        </pc:sldMkLst>
        <pc:spChg chg="mod">
          <ac:chgData name="Christopher Wise" userId="b120dcb7b1219a65" providerId="LiveId" clId="{A080125E-1458-49FD-973F-EBB342989731}" dt="2023-03-21T01:42:13.069" v="12218" actId="20577"/>
          <ac:spMkLst>
            <pc:docMk/>
            <pc:sldMk cId="3114292542" sldId="374"/>
            <ac:spMk id="2" creationId="{9F3485D2-2E45-8C49-8764-8F4B73CCF0EE}"/>
          </ac:spMkLst>
        </pc:spChg>
        <pc:spChg chg="mod">
          <ac:chgData name="Christopher Wise" userId="b120dcb7b1219a65" providerId="LiveId" clId="{A080125E-1458-49FD-973F-EBB342989731}" dt="2023-03-21T01:40:02.134" v="12086" actId="20577"/>
          <ac:spMkLst>
            <pc:docMk/>
            <pc:sldMk cId="3114292542" sldId="374"/>
            <ac:spMk id="4" creationId="{5521594E-409E-4BBB-B484-FA8EA282D8ED}"/>
          </ac:spMkLst>
        </pc:spChg>
        <pc:picChg chg="del mod">
          <ac:chgData name="Christopher Wise" userId="b120dcb7b1219a65" providerId="LiveId" clId="{A080125E-1458-49FD-973F-EBB342989731}" dt="2023-03-18T07:34:52.021" v="4576" actId="478"/>
          <ac:picMkLst>
            <pc:docMk/>
            <pc:sldMk cId="3114292542" sldId="374"/>
            <ac:picMk id="3" creationId="{3267112E-4EAF-4E34-C03B-EA69C3FEC9CF}"/>
          </ac:picMkLst>
        </pc:picChg>
        <pc:picChg chg="del">
          <ac:chgData name="Christopher Wise" userId="b120dcb7b1219a65" providerId="LiveId" clId="{A080125E-1458-49FD-973F-EBB342989731}" dt="2023-03-18T07:34:52.490" v="4577" actId="478"/>
          <ac:picMkLst>
            <pc:docMk/>
            <pc:sldMk cId="3114292542" sldId="374"/>
            <ac:picMk id="5" creationId="{D86D8C99-1864-14E3-0FC0-941F4550DC59}"/>
          </ac:picMkLst>
        </pc:picChg>
        <pc:picChg chg="del">
          <ac:chgData name="Christopher Wise" userId="b120dcb7b1219a65" providerId="LiveId" clId="{A080125E-1458-49FD-973F-EBB342989731}" dt="2023-03-18T07:34:55.419" v="4580" actId="478"/>
          <ac:picMkLst>
            <pc:docMk/>
            <pc:sldMk cId="3114292542" sldId="374"/>
            <ac:picMk id="6" creationId="{83B4E591-6E15-6E2E-E016-33FAAE5113C1}"/>
          </ac:picMkLst>
        </pc:picChg>
        <pc:cxnChg chg="del mod">
          <ac:chgData name="Christopher Wise" userId="b120dcb7b1219a65" providerId="LiveId" clId="{A080125E-1458-49FD-973F-EBB342989731}" dt="2023-03-18T07:34:53.867" v="4578" actId="478"/>
          <ac:cxnSpMkLst>
            <pc:docMk/>
            <pc:sldMk cId="3114292542" sldId="374"/>
            <ac:cxnSpMk id="8" creationId="{9F577ECB-FDCB-43D9-3D50-67F1AFCC157A}"/>
          </ac:cxnSpMkLst>
        </pc:cxnChg>
        <pc:cxnChg chg="del mod">
          <ac:chgData name="Christopher Wise" userId="b120dcb7b1219a65" providerId="LiveId" clId="{A080125E-1458-49FD-973F-EBB342989731}" dt="2023-03-18T07:34:55.042" v="4579" actId="478"/>
          <ac:cxnSpMkLst>
            <pc:docMk/>
            <pc:sldMk cId="3114292542" sldId="374"/>
            <ac:cxnSpMk id="10" creationId="{27A474EC-C8C0-0109-08F6-81282613BFD6}"/>
          </ac:cxnSpMkLst>
        </pc:cxnChg>
      </pc:sldChg>
      <pc:sldChg chg="add del">
        <pc:chgData name="Christopher Wise" userId="b120dcb7b1219a65" providerId="LiveId" clId="{A080125E-1458-49FD-973F-EBB342989731}" dt="2023-03-18T08:17:17.967" v="8236" actId="2696"/>
        <pc:sldMkLst>
          <pc:docMk/>
          <pc:sldMk cId="3644947702" sldId="375"/>
        </pc:sldMkLst>
      </pc:sldChg>
      <pc:sldChg chg="modSp add del mod ord">
        <pc:chgData name="Christopher Wise" userId="b120dcb7b1219a65" providerId="LiveId" clId="{A080125E-1458-49FD-973F-EBB342989731}" dt="2023-03-18T08:34:29.741" v="8532" actId="2696"/>
        <pc:sldMkLst>
          <pc:docMk/>
          <pc:sldMk cId="4229159508" sldId="571"/>
        </pc:sldMkLst>
        <pc:spChg chg="mod">
          <ac:chgData name="Christopher Wise" userId="b120dcb7b1219a65" providerId="LiveId" clId="{A080125E-1458-49FD-973F-EBB342989731}" dt="2023-03-18T08:32:49.474" v="8487" actId="27636"/>
          <ac:spMkLst>
            <pc:docMk/>
            <pc:sldMk cId="4229159508" sldId="571"/>
            <ac:spMk id="2" creationId="{D2F2FA80-F656-8C0E-6535-2490FBD0E24B}"/>
          </ac:spMkLst>
        </pc:spChg>
      </pc:sldChg>
      <pc:sldChg chg="modSp add del mod ord">
        <pc:chgData name="Christopher Wise" userId="b120dcb7b1219a65" providerId="LiveId" clId="{A080125E-1458-49FD-973F-EBB342989731}" dt="2023-03-18T08:35:02.960" v="8543" actId="2696"/>
        <pc:sldMkLst>
          <pc:docMk/>
          <pc:sldMk cId="3578736819" sldId="572"/>
        </pc:sldMkLst>
        <pc:spChg chg="mod">
          <ac:chgData name="Christopher Wise" userId="b120dcb7b1219a65" providerId="LiveId" clId="{A080125E-1458-49FD-973F-EBB342989731}" dt="2023-03-18T08:32:49.498" v="8488" actId="27636"/>
          <ac:spMkLst>
            <pc:docMk/>
            <pc:sldMk cId="3578736819" sldId="572"/>
            <ac:spMk id="2" creationId="{D2F2FA80-F656-8C0E-6535-2490FBD0E24B}"/>
          </ac:spMkLst>
        </pc:spChg>
      </pc:sldChg>
      <pc:sldChg chg="addSp delSp modSp add mod modAnim">
        <pc:chgData name="Christopher Wise" userId="b120dcb7b1219a65" providerId="LiveId" clId="{A080125E-1458-49FD-973F-EBB342989731}" dt="2023-03-18T08:34:25.318" v="8531" actId="208"/>
        <pc:sldMkLst>
          <pc:docMk/>
          <pc:sldMk cId="2523899875" sldId="573"/>
        </pc:sldMkLst>
        <pc:spChg chg="add del mod">
          <ac:chgData name="Christopher Wise" userId="b120dcb7b1219a65" providerId="LiveId" clId="{A080125E-1458-49FD-973F-EBB342989731}" dt="2023-03-18T08:33:54.250" v="8519" actId="478"/>
          <ac:spMkLst>
            <pc:docMk/>
            <pc:sldMk cId="2523899875" sldId="573"/>
            <ac:spMk id="3" creationId="{1E91402F-43CD-B990-3437-953E542CC759}"/>
          </ac:spMkLst>
        </pc:spChg>
        <pc:spChg chg="add mod">
          <ac:chgData name="Christopher Wise" userId="b120dcb7b1219a65" providerId="LiveId" clId="{A080125E-1458-49FD-973F-EBB342989731}" dt="2023-03-18T08:34:05.805" v="8525" actId="5793"/>
          <ac:spMkLst>
            <pc:docMk/>
            <pc:sldMk cId="2523899875" sldId="573"/>
            <ac:spMk id="4" creationId="{BCAF5BFA-214C-A78B-91E4-CA0390119027}"/>
          </ac:spMkLst>
        </pc:spChg>
        <pc:spChg chg="del mod">
          <ac:chgData name="Christopher Wise" userId="b120dcb7b1219a65" providerId="LiveId" clId="{A080125E-1458-49FD-973F-EBB342989731}" dt="2023-03-18T08:33:51.991" v="8518" actId="478"/>
          <ac:spMkLst>
            <pc:docMk/>
            <pc:sldMk cId="2523899875" sldId="573"/>
            <ac:spMk id="9" creationId="{2A31E959-B7D3-E101-A2C8-A37D6724815E}"/>
          </ac:spMkLst>
        </pc:spChg>
        <pc:grpChg chg="add mod">
          <ac:chgData name="Christopher Wise" userId="b120dcb7b1219a65" providerId="LiveId" clId="{A080125E-1458-49FD-973F-EBB342989731}" dt="2023-03-18T08:34:00.218" v="8524" actId="1076"/>
          <ac:grpSpMkLst>
            <pc:docMk/>
            <pc:sldMk cId="2523899875" sldId="573"/>
            <ac:grpSpMk id="5" creationId="{D17D286C-8B6C-FD21-E21C-64891E1C70D6}"/>
          </ac:grpSpMkLst>
        </pc:grpChg>
        <pc:picChg chg="mod">
          <ac:chgData name="Christopher Wise" userId="b120dcb7b1219a65" providerId="LiveId" clId="{A080125E-1458-49FD-973F-EBB342989731}" dt="2023-03-18T08:33:56.964" v="8523"/>
          <ac:picMkLst>
            <pc:docMk/>
            <pc:sldMk cId="2523899875" sldId="573"/>
            <ac:picMk id="6" creationId="{6EF9D4BA-69C4-570C-4ABE-25D5B8DCBCBD}"/>
          </ac:picMkLst>
        </pc:picChg>
        <pc:picChg chg="mod">
          <ac:chgData name="Christopher Wise" userId="b120dcb7b1219a65" providerId="LiveId" clId="{A080125E-1458-49FD-973F-EBB342989731}" dt="2023-03-18T08:33:56.964" v="8523"/>
          <ac:picMkLst>
            <pc:docMk/>
            <pc:sldMk cId="2523899875" sldId="573"/>
            <ac:picMk id="7" creationId="{35FDC72B-A7B9-9FC2-39B6-F5CBB1833894}"/>
          </ac:picMkLst>
        </pc:picChg>
        <pc:picChg chg="del">
          <ac:chgData name="Christopher Wise" userId="b120dcb7b1219a65" providerId="LiveId" clId="{A080125E-1458-49FD-973F-EBB342989731}" dt="2023-03-18T08:33:51.991" v="8518" actId="478"/>
          <ac:picMkLst>
            <pc:docMk/>
            <pc:sldMk cId="2523899875" sldId="573"/>
            <ac:picMk id="10" creationId="{1B4D74C0-80BC-476D-16CE-BB5BD0634492}"/>
          </ac:picMkLst>
        </pc:picChg>
        <pc:picChg chg="del">
          <ac:chgData name="Christopher Wise" userId="b120dcb7b1219a65" providerId="LiveId" clId="{A080125E-1458-49FD-973F-EBB342989731}" dt="2023-03-18T08:33:55.165" v="8520" actId="478"/>
          <ac:picMkLst>
            <pc:docMk/>
            <pc:sldMk cId="2523899875" sldId="573"/>
            <ac:picMk id="11" creationId="{BEC4BBD1-F3EA-7F13-B827-7DBFBE50A660}"/>
          </ac:picMkLst>
        </pc:picChg>
        <pc:picChg chg="del mod">
          <ac:chgData name="Christopher Wise" userId="b120dcb7b1219a65" providerId="LiveId" clId="{A080125E-1458-49FD-973F-EBB342989731}" dt="2023-03-18T08:33:55.622" v="8522" actId="478"/>
          <ac:picMkLst>
            <pc:docMk/>
            <pc:sldMk cId="2523899875" sldId="573"/>
            <ac:picMk id="12" creationId="{937D94F1-71F5-4AA4-7528-5A1055D053F2}"/>
          </ac:picMkLst>
        </pc:picChg>
        <pc:picChg chg="add mod">
          <ac:chgData name="Christopher Wise" userId="b120dcb7b1219a65" providerId="LiveId" clId="{A080125E-1458-49FD-973F-EBB342989731}" dt="2023-03-18T08:34:00.218" v="8524" actId="1076"/>
          <ac:picMkLst>
            <pc:docMk/>
            <pc:sldMk cId="2523899875" sldId="573"/>
            <ac:picMk id="13" creationId="{B745BC57-4E49-955D-7D7B-FAD7023333CB}"/>
          </ac:picMkLst>
        </pc:picChg>
        <pc:picChg chg="add mod">
          <ac:chgData name="Christopher Wise" userId="b120dcb7b1219a65" providerId="LiveId" clId="{A080125E-1458-49FD-973F-EBB342989731}" dt="2023-03-18T08:34:09.846" v="8527" actId="1076"/>
          <ac:picMkLst>
            <pc:docMk/>
            <pc:sldMk cId="2523899875" sldId="573"/>
            <ac:picMk id="14" creationId="{6BCE2370-0243-F0DD-F83F-7052B97610A3}"/>
          </ac:picMkLst>
        </pc:picChg>
        <pc:cxnChg chg="add mod ord">
          <ac:chgData name="Christopher Wise" userId="b120dcb7b1219a65" providerId="LiveId" clId="{A080125E-1458-49FD-973F-EBB342989731}" dt="2023-03-18T08:34:25.318" v="8531" actId="208"/>
          <ac:cxnSpMkLst>
            <pc:docMk/>
            <pc:sldMk cId="2523899875" sldId="573"/>
            <ac:cxnSpMk id="8" creationId="{643145C0-3B8D-C8BE-AE84-A0B70B1DC5F5}"/>
          </ac:cxnSpMkLst>
        </pc:cxnChg>
      </pc:sldChg>
      <pc:sldChg chg="addSp delSp modSp add mod delAnim">
        <pc:chgData name="Christopher Wise" userId="b120dcb7b1219a65" providerId="LiveId" clId="{A080125E-1458-49FD-973F-EBB342989731}" dt="2023-03-18T08:34:57.889" v="8542" actId="20577"/>
        <pc:sldMkLst>
          <pc:docMk/>
          <pc:sldMk cId="887156304" sldId="574"/>
        </pc:sldMkLst>
        <pc:spChg chg="add del mod">
          <ac:chgData name="Christopher Wise" userId="b120dcb7b1219a65" providerId="LiveId" clId="{A080125E-1458-49FD-973F-EBB342989731}" dt="2023-03-18T08:34:47.343" v="8535"/>
          <ac:spMkLst>
            <pc:docMk/>
            <pc:sldMk cId="887156304" sldId="574"/>
            <ac:spMk id="2" creationId="{55130A97-A27E-40B7-F2AB-BF97320E0111}"/>
          </ac:spMkLst>
        </pc:spChg>
        <pc:spChg chg="del">
          <ac:chgData name="Christopher Wise" userId="b120dcb7b1219a65" providerId="LiveId" clId="{A080125E-1458-49FD-973F-EBB342989731}" dt="2023-03-18T08:34:48.281" v="8536" actId="478"/>
          <ac:spMkLst>
            <pc:docMk/>
            <pc:sldMk cId="887156304" sldId="574"/>
            <ac:spMk id="4" creationId="{BCAF5BFA-214C-A78B-91E4-CA0390119027}"/>
          </ac:spMkLst>
        </pc:spChg>
        <pc:spChg chg="add del mod">
          <ac:chgData name="Christopher Wise" userId="b120dcb7b1219a65" providerId="LiveId" clId="{A080125E-1458-49FD-973F-EBB342989731}" dt="2023-03-18T08:34:50.380" v="8537" actId="478"/>
          <ac:spMkLst>
            <pc:docMk/>
            <pc:sldMk cId="887156304" sldId="574"/>
            <ac:spMk id="12" creationId="{AB0A1ED2-6F74-60FB-DE90-9EDA225FFA26}"/>
          </ac:spMkLst>
        </pc:spChg>
        <pc:spChg chg="add mod">
          <ac:chgData name="Christopher Wise" userId="b120dcb7b1219a65" providerId="LiveId" clId="{A080125E-1458-49FD-973F-EBB342989731}" dt="2023-03-18T08:34:57.889" v="8542" actId="20577"/>
          <ac:spMkLst>
            <pc:docMk/>
            <pc:sldMk cId="887156304" sldId="574"/>
            <ac:spMk id="16" creationId="{B402D12D-450C-E4E7-7BCD-38B2DC392316}"/>
          </ac:spMkLst>
        </pc:spChg>
        <pc:grpChg chg="del">
          <ac:chgData name="Christopher Wise" userId="b120dcb7b1219a65" providerId="LiveId" clId="{A080125E-1458-49FD-973F-EBB342989731}" dt="2023-03-18T08:34:48.281" v="8536" actId="478"/>
          <ac:grpSpMkLst>
            <pc:docMk/>
            <pc:sldMk cId="887156304" sldId="574"/>
            <ac:grpSpMk id="5" creationId="{D17D286C-8B6C-FD21-E21C-64891E1C70D6}"/>
          </ac:grpSpMkLst>
        </pc:grpChg>
        <pc:picChg chg="add del mod">
          <ac:chgData name="Christopher Wise" userId="b120dcb7b1219a65" providerId="LiveId" clId="{A080125E-1458-49FD-973F-EBB342989731}" dt="2023-03-18T08:34:47.343" v="8535"/>
          <ac:picMkLst>
            <pc:docMk/>
            <pc:sldMk cId="887156304" sldId="574"/>
            <ac:picMk id="3" creationId="{5E0D50D7-827D-9FEA-973E-01268FEA8467}"/>
          </ac:picMkLst>
        </pc:picChg>
        <pc:picChg chg="add del mod">
          <ac:chgData name="Christopher Wise" userId="b120dcb7b1219a65" providerId="LiveId" clId="{A080125E-1458-49FD-973F-EBB342989731}" dt="2023-03-18T08:34:47.343" v="8535"/>
          <ac:picMkLst>
            <pc:docMk/>
            <pc:sldMk cId="887156304" sldId="574"/>
            <ac:picMk id="9" creationId="{26ED1738-3CF5-7EFE-09E7-D000828D0817}"/>
          </ac:picMkLst>
        </pc:picChg>
        <pc:picChg chg="add del mod">
          <ac:chgData name="Christopher Wise" userId="b120dcb7b1219a65" providerId="LiveId" clId="{A080125E-1458-49FD-973F-EBB342989731}" dt="2023-03-18T08:34:47.343" v="8535"/>
          <ac:picMkLst>
            <pc:docMk/>
            <pc:sldMk cId="887156304" sldId="574"/>
            <ac:picMk id="10" creationId="{DC7AA037-E241-50B1-7B1E-A08FABDA68A7}"/>
          </ac:picMkLst>
        </pc:picChg>
        <pc:picChg chg="del">
          <ac:chgData name="Christopher Wise" userId="b120dcb7b1219a65" providerId="LiveId" clId="{A080125E-1458-49FD-973F-EBB342989731}" dt="2023-03-18T08:34:48.281" v="8536" actId="478"/>
          <ac:picMkLst>
            <pc:docMk/>
            <pc:sldMk cId="887156304" sldId="574"/>
            <ac:picMk id="13" creationId="{B745BC57-4E49-955D-7D7B-FAD7023333CB}"/>
          </ac:picMkLst>
        </pc:picChg>
        <pc:picChg chg="del">
          <ac:chgData name="Christopher Wise" userId="b120dcb7b1219a65" providerId="LiveId" clId="{A080125E-1458-49FD-973F-EBB342989731}" dt="2023-03-18T08:34:48.281" v="8536" actId="478"/>
          <ac:picMkLst>
            <pc:docMk/>
            <pc:sldMk cId="887156304" sldId="574"/>
            <ac:picMk id="14" creationId="{6BCE2370-0243-F0DD-F83F-7052B97610A3}"/>
          </ac:picMkLst>
        </pc:picChg>
        <pc:picChg chg="add mod">
          <ac:chgData name="Christopher Wise" userId="b120dcb7b1219a65" providerId="LiveId" clId="{A080125E-1458-49FD-973F-EBB342989731}" dt="2023-03-18T08:34:55.615" v="8539" actId="1076"/>
          <ac:picMkLst>
            <pc:docMk/>
            <pc:sldMk cId="887156304" sldId="574"/>
            <ac:picMk id="17" creationId="{2C2727AD-01BD-4EA1-0754-3B3391D44498}"/>
          </ac:picMkLst>
        </pc:picChg>
        <pc:picChg chg="add mod">
          <ac:chgData name="Christopher Wise" userId="b120dcb7b1219a65" providerId="LiveId" clId="{A080125E-1458-49FD-973F-EBB342989731}" dt="2023-03-18T08:34:55.615" v="8539" actId="1076"/>
          <ac:picMkLst>
            <pc:docMk/>
            <pc:sldMk cId="887156304" sldId="574"/>
            <ac:picMk id="18" creationId="{D97FAF49-FA33-6028-CBD4-C2E6B11EA7B5}"/>
          </ac:picMkLst>
        </pc:picChg>
        <pc:picChg chg="add mod">
          <ac:chgData name="Christopher Wise" userId="b120dcb7b1219a65" providerId="LiveId" clId="{A080125E-1458-49FD-973F-EBB342989731}" dt="2023-03-18T08:34:55.615" v="8539" actId="1076"/>
          <ac:picMkLst>
            <pc:docMk/>
            <pc:sldMk cId="887156304" sldId="574"/>
            <ac:picMk id="19" creationId="{55C478B5-1A8D-01B6-ADAC-AB31E01701A6}"/>
          </ac:picMkLst>
        </pc:picChg>
        <pc:cxnChg chg="del">
          <ac:chgData name="Christopher Wise" userId="b120dcb7b1219a65" providerId="LiveId" clId="{A080125E-1458-49FD-973F-EBB342989731}" dt="2023-03-18T08:34:48.281" v="8536" actId="478"/>
          <ac:cxnSpMkLst>
            <pc:docMk/>
            <pc:sldMk cId="887156304" sldId="574"/>
            <ac:cxnSpMk id="8" creationId="{643145C0-3B8D-C8BE-AE84-A0B70B1DC5F5}"/>
          </ac:cxnSpMkLst>
        </pc:cxnChg>
      </pc:sldChg>
      <pc:sldChg chg="addSp delSp modSp add mod">
        <pc:chgData name="Christopher Wise" userId="b120dcb7b1219a65" providerId="LiveId" clId="{A080125E-1458-49FD-973F-EBB342989731}" dt="2023-03-21T06:55:37.772" v="12851" actId="1076"/>
        <pc:sldMkLst>
          <pc:docMk/>
          <pc:sldMk cId="249488618" sldId="575"/>
        </pc:sldMkLst>
        <pc:spChg chg="del">
          <ac:chgData name="Christopher Wise" userId="b120dcb7b1219a65" providerId="LiveId" clId="{A080125E-1458-49FD-973F-EBB342989731}" dt="2023-03-18T08:35:45.154" v="8548" actId="478"/>
          <ac:spMkLst>
            <pc:docMk/>
            <pc:sldMk cId="249488618" sldId="575"/>
            <ac:spMk id="4" creationId="{01208CE0-92AC-0419-6C72-A8E3F587FF8A}"/>
          </ac:spMkLst>
        </pc:spChg>
        <pc:spChg chg="mod">
          <ac:chgData name="Christopher Wise" userId="b120dcb7b1219a65" providerId="LiveId" clId="{A080125E-1458-49FD-973F-EBB342989731}" dt="2023-03-18T08:38:52.577" v="8634" actId="404"/>
          <ac:spMkLst>
            <pc:docMk/>
            <pc:sldMk cId="249488618" sldId="575"/>
            <ac:spMk id="15" creationId="{1E46D75D-8C40-97F1-887E-F85137FF637A}"/>
          </ac:spMkLst>
        </pc:spChg>
        <pc:graphicFrameChg chg="add del mod">
          <ac:chgData name="Christopher Wise" userId="b120dcb7b1219a65" providerId="LiveId" clId="{A080125E-1458-49FD-973F-EBB342989731}" dt="2023-03-21T06:44:55.282" v="12814" actId="478"/>
          <ac:graphicFrameMkLst>
            <pc:docMk/>
            <pc:sldMk cId="249488618" sldId="575"/>
            <ac:graphicFrameMk id="5" creationId="{90623473-36BE-EB68-5E74-94D7159BDEA6}"/>
          </ac:graphicFrameMkLst>
        </pc:graphicFrameChg>
        <pc:graphicFrameChg chg="add del mod">
          <ac:chgData name="Christopher Wise" userId="b120dcb7b1219a65" providerId="LiveId" clId="{A080125E-1458-49FD-973F-EBB342989731}" dt="2023-03-21T06:44:53.501" v="12813" actId="478"/>
          <ac:graphicFrameMkLst>
            <pc:docMk/>
            <pc:sldMk cId="249488618" sldId="575"/>
            <ac:graphicFrameMk id="8" creationId="{2C74BDF2-3CD5-FDB3-6484-8813CE6A2ED2}"/>
          </ac:graphicFrameMkLst>
        </pc:graphicFrameChg>
        <pc:picChg chg="del">
          <ac:chgData name="Christopher Wise" userId="b120dcb7b1219a65" providerId="LiveId" clId="{A080125E-1458-49FD-973F-EBB342989731}" dt="2023-03-18T08:35:45.719" v="8549" actId="478"/>
          <ac:picMkLst>
            <pc:docMk/>
            <pc:sldMk cId="249488618" sldId="575"/>
            <ac:picMk id="2" creationId="{6B552D07-2132-9EF3-54A9-174EA5071BC4}"/>
          </ac:picMkLst>
        </pc:picChg>
        <pc:picChg chg="del">
          <ac:chgData name="Christopher Wise" userId="b120dcb7b1219a65" providerId="LiveId" clId="{A080125E-1458-49FD-973F-EBB342989731}" dt="2023-03-18T08:35:42.495" v="8545" actId="478"/>
          <ac:picMkLst>
            <pc:docMk/>
            <pc:sldMk cId="249488618" sldId="575"/>
            <ac:picMk id="3" creationId="{9E858D0C-F82F-8EE7-8ADD-4325375D0A4A}"/>
          </ac:picMkLst>
        </pc:picChg>
        <pc:picChg chg="add del mod">
          <ac:chgData name="Christopher Wise" userId="b120dcb7b1219a65" providerId="LiveId" clId="{A080125E-1458-49FD-973F-EBB342989731}" dt="2023-03-21T06:46:24.463" v="12818" actId="478"/>
          <ac:picMkLst>
            <pc:docMk/>
            <pc:sldMk cId="249488618" sldId="575"/>
            <ac:picMk id="3" creationId="{C6BA7AAC-886F-30EC-7DD0-810C592374FB}"/>
          </ac:picMkLst>
        </pc:picChg>
        <pc:picChg chg="del">
          <ac:chgData name="Christopher Wise" userId="b120dcb7b1219a65" providerId="LiveId" clId="{A080125E-1458-49FD-973F-EBB342989731}" dt="2023-03-18T08:35:43.807" v="8547" actId="478"/>
          <ac:picMkLst>
            <pc:docMk/>
            <pc:sldMk cId="249488618" sldId="575"/>
            <ac:picMk id="6" creationId="{06D2E735-4185-BD6E-44B6-686A7227D176}"/>
          </ac:picMkLst>
        </pc:picChg>
        <pc:picChg chg="add del mod">
          <ac:chgData name="Christopher Wise" userId="b120dcb7b1219a65" providerId="LiveId" clId="{A080125E-1458-49FD-973F-EBB342989731}" dt="2023-03-21T06:46:59.725" v="12821" actId="478"/>
          <ac:picMkLst>
            <pc:docMk/>
            <pc:sldMk cId="249488618" sldId="575"/>
            <ac:picMk id="6" creationId="{E4F6B53B-3CA9-C66E-32B5-AEBDB78E492E}"/>
          </ac:picMkLst>
        </pc:picChg>
        <pc:picChg chg="del">
          <ac:chgData name="Christopher Wise" userId="b120dcb7b1219a65" providerId="LiveId" clId="{A080125E-1458-49FD-973F-EBB342989731}" dt="2023-03-18T08:35:43.198" v="8546" actId="478"/>
          <ac:picMkLst>
            <pc:docMk/>
            <pc:sldMk cId="249488618" sldId="575"/>
            <ac:picMk id="7" creationId="{AEF13DF8-66DF-04C2-BA07-51579EFB6EE5}"/>
          </ac:picMkLst>
        </pc:picChg>
        <pc:picChg chg="add mod modCrop">
          <ac:chgData name="Christopher Wise" userId="b120dcb7b1219a65" providerId="LiveId" clId="{A080125E-1458-49FD-973F-EBB342989731}" dt="2023-03-21T06:55:29.355" v="12850" actId="12789"/>
          <ac:picMkLst>
            <pc:docMk/>
            <pc:sldMk cId="249488618" sldId="575"/>
            <ac:picMk id="9" creationId="{76447D45-55AA-1160-AF22-BB00890375C0}"/>
          </ac:picMkLst>
        </pc:picChg>
        <pc:picChg chg="add mod modCrop">
          <ac:chgData name="Christopher Wise" userId="b120dcb7b1219a65" providerId="LiveId" clId="{A080125E-1458-49FD-973F-EBB342989731}" dt="2023-03-21T06:55:37.772" v="12851" actId="1076"/>
          <ac:picMkLst>
            <pc:docMk/>
            <pc:sldMk cId="249488618" sldId="575"/>
            <ac:picMk id="11" creationId="{5B27A15B-E2B8-DAA4-5100-A76C35FF4B15}"/>
          </ac:picMkLst>
        </pc:picChg>
      </pc:sldChg>
      <pc:sldChg chg="delSp modSp add del mod">
        <pc:chgData name="Christopher Wise" userId="b120dcb7b1219a65" providerId="LiveId" clId="{A080125E-1458-49FD-973F-EBB342989731}" dt="2023-03-18T09:07:40.160" v="9461" actId="2696"/>
        <pc:sldMkLst>
          <pc:docMk/>
          <pc:sldMk cId="203453720" sldId="576"/>
        </pc:sldMkLst>
        <pc:spChg chg="del mod">
          <ac:chgData name="Christopher Wise" userId="b120dcb7b1219a65" providerId="LiveId" clId="{A080125E-1458-49FD-973F-EBB342989731}" dt="2023-03-18T08:38:04.667" v="8605" actId="478"/>
          <ac:spMkLst>
            <pc:docMk/>
            <pc:sldMk cId="203453720" sldId="576"/>
            <ac:spMk id="77" creationId="{7C4C4E6F-F00B-C649-D071-4AA5B0AA1BC5}"/>
          </ac:spMkLst>
        </pc:spChg>
        <pc:spChg chg="del">
          <ac:chgData name="Christopher Wise" userId="b120dcb7b1219a65" providerId="LiveId" clId="{A080125E-1458-49FD-973F-EBB342989731}" dt="2023-03-18T08:38:08.295" v="8611" actId="478"/>
          <ac:spMkLst>
            <pc:docMk/>
            <pc:sldMk cId="203453720" sldId="576"/>
            <ac:spMk id="81" creationId="{572DA583-B243-1F55-6ACE-8063360135CA}"/>
          </ac:spMkLst>
        </pc:spChg>
        <pc:spChg chg="del">
          <ac:chgData name="Christopher Wise" userId="b120dcb7b1219a65" providerId="LiveId" clId="{A080125E-1458-49FD-973F-EBB342989731}" dt="2023-03-18T08:38:12.421" v="8618" actId="478"/>
          <ac:spMkLst>
            <pc:docMk/>
            <pc:sldMk cId="203453720" sldId="576"/>
            <ac:spMk id="84" creationId="{2FE8CE1C-F44A-373C-372C-5F612CCD445D}"/>
          </ac:spMkLst>
        </pc:spChg>
        <pc:spChg chg="del mod">
          <ac:chgData name="Christopher Wise" userId="b120dcb7b1219a65" providerId="LiveId" clId="{A080125E-1458-49FD-973F-EBB342989731}" dt="2023-03-18T08:38:08.966" v="8613" actId="478"/>
          <ac:spMkLst>
            <pc:docMk/>
            <pc:sldMk cId="203453720" sldId="576"/>
            <ac:spMk id="86" creationId="{8F2F15B1-1AF2-24C8-8DE3-EF4CF5DF11D8}"/>
          </ac:spMkLst>
        </pc:spChg>
        <pc:spChg chg="del">
          <ac:chgData name="Christopher Wise" userId="b120dcb7b1219a65" providerId="LiveId" clId="{A080125E-1458-49FD-973F-EBB342989731}" dt="2023-03-18T08:38:16.905" v="8623" actId="478"/>
          <ac:spMkLst>
            <pc:docMk/>
            <pc:sldMk cId="203453720" sldId="576"/>
            <ac:spMk id="102" creationId="{C71FCE6B-7C86-2873-8ADC-C581F5230F91}"/>
          </ac:spMkLst>
        </pc:spChg>
        <pc:spChg chg="mod">
          <ac:chgData name="Christopher Wise" userId="b120dcb7b1219a65" providerId="LiveId" clId="{A080125E-1458-49FD-973F-EBB342989731}" dt="2023-03-18T08:38:45.150" v="8632" actId="404"/>
          <ac:spMkLst>
            <pc:docMk/>
            <pc:sldMk cId="203453720" sldId="576"/>
            <ac:spMk id="106" creationId="{26E17853-9EC7-AAF2-D0A4-F5D1CC6BAC6A}"/>
          </ac:spMkLst>
        </pc:spChg>
        <pc:spChg chg="del">
          <ac:chgData name="Christopher Wise" userId="b120dcb7b1219a65" providerId="LiveId" clId="{A080125E-1458-49FD-973F-EBB342989731}" dt="2023-03-18T08:38:00.990" v="8601" actId="478"/>
          <ac:spMkLst>
            <pc:docMk/>
            <pc:sldMk cId="203453720" sldId="576"/>
            <ac:spMk id="167" creationId="{396D5995-AFC0-B04B-2461-DDEEA5043D52}"/>
          </ac:spMkLst>
        </pc:spChg>
        <pc:spChg chg="del mod">
          <ac:chgData name="Christopher Wise" userId="b120dcb7b1219a65" providerId="LiveId" clId="{A080125E-1458-49FD-973F-EBB342989731}" dt="2023-03-18T08:38:03.489" v="8604" actId="478"/>
          <ac:spMkLst>
            <pc:docMk/>
            <pc:sldMk cId="203453720" sldId="576"/>
            <ac:spMk id="182" creationId="{3E94284D-EBB6-B352-523C-70CEDD55C7D8}"/>
          </ac:spMkLst>
        </pc:spChg>
        <pc:spChg chg="del">
          <ac:chgData name="Christopher Wise" userId="b120dcb7b1219a65" providerId="LiveId" clId="{A080125E-1458-49FD-973F-EBB342989731}" dt="2023-03-18T08:38:07.262" v="8610" actId="478"/>
          <ac:spMkLst>
            <pc:docMk/>
            <pc:sldMk cId="203453720" sldId="576"/>
            <ac:spMk id="202" creationId="{D60A7622-C78A-6AD4-73C7-C03C3883202D}"/>
          </ac:spMkLst>
        </pc:spChg>
        <pc:spChg chg="del">
          <ac:chgData name="Christopher Wise" userId="b120dcb7b1219a65" providerId="LiveId" clId="{A080125E-1458-49FD-973F-EBB342989731}" dt="2023-03-18T08:38:06.870" v="8609" actId="478"/>
          <ac:spMkLst>
            <pc:docMk/>
            <pc:sldMk cId="203453720" sldId="576"/>
            <ac:spMk id="212" creationId="{35D4B30F-90DC-EFE3-A73E-45AF56376EEA}"/>
          </ac:spMkLst>
        </pc:spChg>
        <pc:spChg chg="del mod">
          <ac:chgData name="Christopher Wise" userId="b120dcb7b1219a65" providerId="LiveId" clId="{A080125E-1458-49FD-973F-EBB342989731}" dt="2023-03-18T08:38:10.260" v="8615" actId="478"/>
          <ac:spMkLst>
            <pc:docMk/>
            <pc:sldMk cId="203453720" sldId="576"/>
            <ac:spMk id="240" creationId="{19132040-EB19-D49A-A2AD-84BA398AF9FE}"/>
          </ac:spMkLst>
        </pc:spChg>
        <pc:spChg chg="del">
          <ac:chgData name="Christopher Wise" userId="b120dcb7b1219a65" providerId="LiveId" clId="{A080125E-1458-49FD-973F-EBB342989731}" dt="2023-03-18T08:38:10.957" v="8616" actId="478"/>
          <ac:spMkLst>
            <pc:docMk/>
            <pc:sldMk cId="203453720" sldId="576"/>
            <ac:spMk id="259" creationId="{548233E5-90E9-2047-6540-7EB406FD6723}"/>
          </ac:spMkLst>
        </pc:spChg>
        <pc:spChg chg="del">
          <ac:chgData name="Christopher Wise" userId="b120dcb7b1219a65" providerId="LiveId" clId="{A080125E-1458-49FD-973F-EBB342989731}" dt="2023-03-18T08:38:13.407" v="8619" actId="478"/>
          <ac:spMkLst>
            <pc:docMk/>
            <pc:sldMk cId="203453720" sldId="576"/>
            <ac:spMk id="320" creationId="{5F783B1F-EF1A-1B77-5754-976B08346963}"/>
          </ac:spMkLst>
        </pc:spChg>
        <pc:spChg chg="del">
          <ac:chgData name="Christopher Wise" userId="b120dcb7b1219a65" providerId="LiveId" clId="{A080125E-1458-49FD-973F-EBB342989731}" dt="2023-03-18T08:38:14.430" v="8620" actId="478"/>
          <ac:spMkLst>
            <pc:docMk/>
            <pc:sldMk cId="203453720" sldId="576"/>
            <ac:spMk id="321" creationId="{8223678E-CD12-5595-E51B-538995CF3270}"/>
          </ac:spMkLst>
        </pc:spChg>
        <pc:spChg chg="del">
          <ac:chgData name="Christopher Wise" userId="b120dcb7b1219a65" providerId="LiveId" clId="{A080125E-1458-49FD-973F-EBB342989731}" dt="2023-03-18T08:38:15.278" v="8621" actId="478"/>
          <ac:spMkLst>
            <pc:docMk/>
            <pc:sldMk cId="203453720" sldId="576"/>
            <ac:spMk id="337" creationId="{974C6B07-EC0D-8E48-3FEF-D040846A6DCB}"/>
          </ac:spMkLst>
        </pc:spChg>
        <pc:spChg chg="del">
          <ac:chgData name="Christopher Wise" userId="b120dcb7b1219a65" providerId="LiveId" clId="{A080125E-1458-49FD-973F-EBB342989731}" dt="2023-03-18T08:38:18.621" v="8625" actId="478"/>
          <ac:spMkLst>
            <pc:docMk/>
            <pc:sldMk cId="203453720" sldId="576"/>
            <ac:spMk id="341" creationId="{244E3E67-5D68-B1C3-778E-EF3AFE323A71}"/>
          </ac:spMkLst>
        </pc:spChg>
        <pc:spChg chg="del">
          <ac:chgData name="Christopher Wise" userId="b120dcb7b1219a65" providerId="LiveId" clId="{A080125E-1458-49FD-973F-EBB342989731}" dt="2023-03-18T08:38:19.427" v="8626" actId="478"/>
          <ac:spMkLst>
            <pc:docMk/>
            <pc:sldMk cId="203453720" sldId="576"/>
            <ac:spMk id="346" creationId="{5C2CCCD4-5C01-99E8-738D-C48A71148050}"/>
          </ac:spMkLst>
        </pc:spChg>
        <pc:spChg chg="del">
          <ac:chgData name="Christopher Wise" userId="b120dcb7b1219a65" providerId="LiveId" clId="{A080125E-1458-49FD-973F-EBB342989731}" dt="2023-03-18T08:38:15.915" v="8622" actId="478"/>
          <ac:spMkLst>
            <pc:docMk/>
            <pc:sldMk cId="203453720" sldId="576"/>
            <ac:spMk id="349" creationId="{309B4A72-246E-5555-5AE5-A45F2D4D6B6F}"/>
          </ac:spMkLst>
        </pc:spChg>
        <pc:cxnChg chg="del mod">
          <ac:chgData name="Christopher Wise" userId="b120dcb7b1219a65" providerId="LiveId" clId="{A080125E-1458-49FD-973F-EBB342989731}" dt="2023-03-18T08:38:06.284" v="8608" actId="478"/>
          <ac:cxnSpMkLst>
            <pc:docMk/>
            <pc:sldMk cId="203453720" sldId="576"/>
            <ac:cxnSpMk id="203" creationId="{D47987B2-397F-3C12-086D-3635832442B5}"/>
          </ac:cxnSpMkLst>
        </pc:cxnChg>
        <pc:cxnChg chg="del mod">
          <ac:chgData name="Christopher Wise" userId="b120dcb7b1219a65" providerId="LiveId" clId="{A080125E-1458-49FD-973F-EBB342989731}" dt="2023-03-18T08:38:05.875" v="8607" actId="478"/>
          <ac:cxnSpMkLst>
            <pc:docMk/>
            <pc:sldMk cId="203453720" sldId="576"/>
            <ac:cxnSpMk id="206" creationId="{E4CAC5AE-A573-CDEC-7D5B-F9226E1CC292}"/>
          </ac:cxnSpMkLst>
        </pc:cxnChg>
        <pc:cxnChg chg="del mod">
          <ac:chgData name="Christopher Wise" userId="b120dcb7b1219a65" providerId="LiveId" clId="{A080125E-1458-49FD-973F-EBB342989731}" dt="2023-03-18T08:38:11.826" v="8617" actId="478"/>
          <ac:cxnSpMkLst>
            <pc:docMk/>
            <pc:sldMk cId="203453720" sldId="576"/>
            <ac:cxnSpMk id="306" creationId="{4B66E87B-63BD-2FBF-FFFD-9182FFC1B313}"/>
          </ac:cxnSpMkLst>
        </pc:cxnChg>
        <pc:cxnChg chg="del mod">
          <ac:chgData name="Christopher Wise" userId="b120dcb7b1219a65" providerId="LiveId" clId="{A080125E-1458-49FD-973F-EBB342989731}" dt="2023-03-18T08:38:18.100" v="8624" actId="478"/>
          <ac:cxnSpMkLst>
            <pc:docMk/>
            <pc:sldMk cId="203453720" sldId="576"/>
            <ac:cxnSpMk id="362" creationId="{083D968B-7BBB-1A00-0AF5-8FC87D0DE627}"/>
          </ac:cxnSpMkLst>
        </pc:cxnChg>
      </pc:sldChg>
      <pc:sldChg chg="addSp delSp modSp add mod">
        <pc:chgData name="Christopher Wise" userId="b120dcb7b1219a65" providerId="LiveId" clId="{A080125E-1458-49FD-973F-EBB342989731}" dt="2023-03-21T01:48:53.872" v="12716" actId="20577"/>
        <pc:sldMkLst>
          <pc:docMk/>
          <pc:sldMk cId="1179010354" sldId="577"/>
        </pc:sldMkLst>
        <pc:spChg chg="add del mod">
          <ac:chgData name="Christopher Wise" userId="b120dcb7b1219a65" providerId="LiveId" clId="{A080125E-1458-49FD-973F-EBB342989731}" dt="2023-03-18T08:42:19.191" v="8640" actId="478"/>
          <ac:spMkLst>
            <pc:docMk/>
            <pc:sldMk cId="1179010354" sldId="577"/>
            <ac:spMk id="2" creationId="{D780164C-4F8B-2562-767A-85B49C97ACCE}"/>
          </ac:spMkLst>
        </pc:spChg>
        <pc:spChg chg="mod">
          <ac:chgData name="Christopher Wise" userId="b120dcb7b1219a65" providerId="LiveId" clId="{A080125E-1458-49FD-973F-EBB342989731}" dt="2023-03-21T01:48:53.872" v="12716" actId="20577"/>
          <ac:spMkLst>
            <pc:docMk/>
            <pc:sldMk cId="1179010354" sldId="577"/>
            <ac:spMk id="106" creationId="{26E17853-9EC7-AAF2-D0A4-F5D1CC6BAC6A}"/>
          </ac:spMkLst>
        </pc:spChg>
        <pc:graphicFrameChg chg="add mod modGraphic">
          <ac:chgData name="Christopher Wise" userId="b120dcb7b1219a65" providerId="LiveId" clId="{A080125E-1458-49FD-973F-EBB342989731}" dt="2023-03-18T09:00:01.869" v="9454" actId="122"/>
          <ac:graphicFrameMkLst>
            <pc:docMk/>
            <pc:sldMk cId="1179010354" sldId="577"/>
            <ac:graphicFrameMk id="3" creationId="{0C92D28D-C2DE-2066-C248-CA0EF8411918}"/>
          </ac:graphicFrameMkLst>
        </pc:graphicFrameChg>
      </pc:sldChg>
      <pc:sldChg chg="addSp delSp modSp add del mod ord">
        <pc:chgData name="Christopher Wise" userId="b120dcb7b1219a65" providerId="LiveId" clId="{A080125E-1458-49FD-973F-EBB342989731}" dt="2023-03-21T01:49:35.545" v="12812" actId="5793"/>
        <pc:sldMkLst>
          <pc:docMk/>
          <pc:sldMk cId="2128107041" sldId="578"/>
        </pc:sldMkLst>
        <pc:spChg chg="mod">
          <ac:chgData name="Christopher Wise" userId="b120dcb7b1219a65" providerId="LiveId" clId="{A080125E-1458-49FD-973F-EBB342989731}" dt="2023-03-21T01:49:35.545" v="12812" actId="5793"/>
          <ac:spMkLst>
            <pc:docMk/>
            <pc:sldMk cId="2128107041" sldId="578"/>
            <ac:spMk id="3" creationId="{85A0D83B-20DA-AC14-29FA-9B8065E8AC73}"/>
          </ac:spMkLst>
        </pc:spChg>
        <pc:spChg chg="mod">
          <ac:chgData name="Christopher Wise" userId="b120dcb7b1219a65" providerId="LiveId" clId="{A080125E-1458-49FD-973F-EBB342989731}" dt="2023-03-21T01:49:00.250" v="12718" actId="20577"/>
          <ac:spMkLst>
            <pc:docMk/>
            <pc:sldMk cId="2128107041" sldId="578"/>
            <ac:spMk id="7" creationId="{D204F7DE-4CD3-728E-C160-44C1F9494B9A}"/>
          </ac:spMkLst>
        </pc:spChg>
        <pc:picChg chg="del">
          <ac:chgData name="Christopher Wise" userId="b120dcb7b1219a65" providerId="LiveId" clId="{A080125E-1458-49FD-973F-EBB342989731}" dt="2023-03-18T09:09:20.327" v="9502" actId="478"/>
          <ac:picMkLst>
            <pc:docMk/>
            <pc:sldMk cId="2128107041" sldId="578"/>
            <ac:picMk id="2" creationId="{E46FB7E7-D343-AB3A-640E-B14679BE96C4}"/>
          </ac:picMkLst>
        </pc:picChg>
        <pc:picChg chg="add mod">
          <ac:chgData name="Christopher Wise" userId="b120dcb7b1219a65" providerId="LiveId" clId="{A080125E-1458-49FD-973F-EBB342989731}" dt="2023-03-18T09:14:28.077" v="10068" actId="1076"/>
          <ac:picMkLst>
            <pc:docMk/>
            <pc:sldMk cId="2128107041" sldId="578"/>
            <ac:picMk id="6" creationId="{F8AF4029-C5E0-3988-E45A-074F7C65B82B}"/>
          </ac:picMkLst>
        </pc:picChg>
        <pc:picChg chg="add mod">
          <ac:chgData name="Christopher Wise" userId="b120dcb7b1219a65" providerId="LiveId" clId="{A080125E-1458-49FD-973F-EBB342989731}" dt="2023-03-18T09:14:51.471" v="10072" actId="1076"/>
          <ac:picMkLst>
            <pc:docMk/>
            <pc:sldMk cId="2128107041" sldId="578"/>
            <ac:picMk id="8" creationId="{4C3F8AC1-F885-3B9A-D57D-1C5B827BA578}"/>
          </ac:picMkLst>
        </pc:picChg>
        <pc:picChg chg="del">
          <ac:chgData name="Christopher Wise" userId="b120dcb7b1219a65" providerId="LiveId" clId="{A080125E-1458-49FD-973F-EBB342989731}" dt="2023-03-18T09:09:23.639" v="9508" actId="478"/>
          <ac:picMkLst>
            <pc:docMk/>
            <pc:sldMk cId="2128107041" sldId="578"/>
            <ac:picMk id="11" creationId="{C14F5C33-B798-58E1-2DA9-D44F6C96127E}"/>
          </ac:picMkLst>
        </pc:picChg>
        <pc:picChg chg="del">
          <ac:chgData name="Christopher Wise" userId="b120dcb7b1219a65" providerId="LiveId" clId="{A080125E-1458-49FD-973F-EBB342989731}" dt="2023-03-18T09:09:22.202" v="9505" actId="478"/>
          <ac:picMkLst>
            <pc:docMk/>
            <pc:sldMk cId="2128107041" sldId="578"/>
            <ac:picMk id="16" creationId="{D75A6C62-871E-D518-A0A4-F415136BE871}"/>
          </ac:picMkLst>
        </pc:picChg>
        <pc:picChg chg="del">
          <ac:chgData name="Christopher Wise" userId="b120dcb7b1219a65" providerId="LiveId" clId="{A080125E-1458-49FD-973F-EBB342989731}" dt="2023-03-18T09:09:20.722" v="9503" actId="478"/>
          <ac:picMkLst>
            <pc:docMk/>
            <pc:sldMk cId="2128107041" sldId="578"/>
            <ac:picMk id="17" creationId="{FDE07D47-103A-B4ED-16DD-5DB86A112A22}"/>
          </ac:picMkLst>
        </pc:picChg>
        <pc:cxnChg chg="del mod">
          <ac:chgData name="Christopher Wise" userId="b120dcb7b1219a65" providerId="LiveId" clId="{A080125E-1458-49FD-973F-EBB342989731}" dt="2023-03-18T09:09:22.751" v="9506" actId="478"/>
          <ac:cxnSpMkLst>
            <pc:docMk/>
            <pc:sldMk cId="2128107041" sldId="578"/>
            <ac:cxnSpMk id="5" creationId="{2EEE5E22-2167-00F7-FFC4-15057D2A5E48}"/>
          </ac:cxnSpMkLst>
        </pc:cxnChg>
        <pc:cxnChg chg="del mod">
          <ac:chgData name="Christopher Wise" userId="b120dcb7b1219a65" providerId="LiveId" clId="{A080125E-1458-49FD-973F-EBB342989731}" dt="2023-03-18T09:09:23.324" v="9507" actId="478"/>
          <ac:cxnSpMkLst>
            <pc:docMk/>
            <pc:sldMk cId="2128107041" sldId="578"/>
            <ac:cxnSpMk id="12" creationId="{3D7767F1-218E-D7A7-F365-801FDE0A633A}"/>
          </ac:cxnSpMkLst>
        </pc:cxnChg>
        <pc:cxnChg chg="del mod">
          <ac:chgData name="Christopher Wise" userId="b120dcb7b1219a65" providerId="LiveId" clId="{A080125E-1458-49FD-973F-EBB342989731}" dt="2023-03-18T09:09:21.488" v="9504" actId="478"/>
          <ac:cxnSpMkLst>
            <pc:docMk/>
            <pc:sldMk cId="2128107041" sldId="578"/>
            <ac:cxnSpMk id="22" creationId="{F5831391-16F9-695D-09A0-BE4056892955}"/>
          </ac:cxnSpMkLst>
        </pc:cxnChg>
      </pc:sldChg>
      <pc:sldChg chg="addSp delSp modSp add mod">
        <pc:chgData name="Christopher Wise" userId="b120dcb7b1219a65" providerId="LiveId" clId="{A080125E-1458-49FD-973F-EBB342989731}" dt="2023-03-18T09:21:04.797" v="10201" actId="20577"/>
        <pc:sldMkLst>
          <pc:docMk/>
          <pc:sldMk cId="774058244" sldId="579"/>
        </pc:sldMkLst>
        <pc:spChg chg="add del mod">
          <ac:chgData name="Christopher Wise" userId="b120dcb7b1219a65" providerId="LiveId" clId="{A080125E-1458-49FD-973F-EBB342989731}" dt="2023-03-18T09:15:39.741" v="10132" actId="478"/>
          <ac:spMkLst>
            <pc:docMk/>
            <pc:sldMk cId="774058244" sldId="579"/>
            <ac:spMk id="3" creationId="{16933F6F-6AD2-F9EE-09DE-C7C0AE3D1727}"/>
          </ac:spMkLst>
        </pc:spChg>
        <pc:spChg chg="add del mod">
          <ac:chgData name="Christopher Wise" userId="b120dcb7b1219a65" providerId="LiveId" clId="{A080125E-1458-49FD-973F-EBB342989731}" dt="2023-03-18T09:16:14.796" v="10141"/>
          <ac:spMkLst>
            <pc:docMk/>
            <pc:sldMk cId="774058244" sldId="579"/>
            <ac:spMk id="5" creationId="{9EA45842-B655-874A-7F03-78AD4F5FD77E}"/>
          </ac:spMkLst>
        </pc:spChg>
        <pc:spChg chg="add del mod">
          <ac:chgData name="Christopher Wise" userId="b120dcb7b1219a65" providerId="LiveId" clId="{A080125E-1458-49FD-973F-EBB342989731}" dt="2023-03-18T09:16:24.807" v="10144" actId="478"/>
          <ac:spMkLst>
            <pc:docMk/>
            <pc:sldMk cId="774058244" sldId="579"/>
            <ac:spMk id="8" creationId="{F6B4F540-EBBA-4FD8-C242-BC93D3A8C449}"/>
          </ac:spMkLst>
        </pc:spChg>
        <pc:spChg chg="mod">
          <ac:chgData name="Christopher Wise" userId="b120dcb7b1219a65" providerId="LiveId" clId="{A080125E-1458-49FD-973F-EBB342989731}" dt="2023-03-18T09:21:04.797" v="10201" actId="20577"/>
          <ac:spMkLst>
            <pc:docMk/>
            <pc:sldMk cId="774058244" sldId="579"/>
            <ac:spMk id="15" creationId="{1E46D75D-8C40-97F1-887E-F85137FF637A}"/>
          </ac:spMkLst>
        </pc:spChg>
        <pc:spChg chg="del">
          <ac:chgData name="Christopher Wise" userId="b120dcb7b1219a65" providerId="LiveId" clId="{A080125E-1458-49FD-973F-EBB342989731}" dt="2023-03-18T09:15:37.410" v="10131" actId="478"/>
          <ac:spMkLst>
            <pc:docMk/>
            <pc:sldMk cId="774058244" sldId="579"/>
            <ac:spMk id="16" creationId="{B402D12D-450C-E4E7-7BCD-38B2DC392316}"/>
          </ac:spMkLst>
        </pc:spChg>
        <pc:picChg chg="add del mod">
          <ac:chgData name="Christopher Wise" userId="b120dcb7b1219a65" providerId="LiveId" clId="{A080125E-1458-49FD-973F-EBB342989731}" dt="2023-03-18T09:16:14.796" v="10141"/>
          <ac:picMkLst>
            <pc:docMk/>
            <pc:sldMk cId="774058244" sldId="579"/>
            <ac:picMk id="4" creationId="{5B132D67-C720-0073-12FC-7049D7455B07}"/>
          </ac:picMkLst>
        </pc:picChg>
        <pc:picChg chg="add del mod modCrop">
          <ac:chgData name="Christopher Wise" userId="b120dcb7b1219a65" providerId="LiveId" clId="{A080125E-1458-49FD-973F-EBB342989731}" dt="2023-03-18T09:17:25.902" v="10156" actId="478"/>
          <ac:picMkLst>
            <pc:docMk/>
            <pc:sldMk cId="774058244" sldId="579"/>
            <ac:picMk id="6" creationId="{3FDD7D83-9643-B3D4-F1CC-59E56E606A9E}"/>
          </ac:picMkLst>
        </pc:picChg>
        <pc:picChg chg="add mod modCrop">
          <ac:chgData name="Christopher Wise" userId="b120dcb7b1219a65" providerId="LiveId" clId="{A080125E-1458-49FD-973F-EBB342989731}" dt="2023-03-18T09:16:43.470" v="10148" actId="1076"/>
          <ac:picMkLst>
            <pc:docMk/>
            <pc:sldMk cId="774058244" sldId="579"/>
            <ac:picMk id="7" creationId="{BC57BAE1-559C-B4D9-5920-DEDFE400D222}"/>
          </ac:picMkLst>
        </pc:picChg>
        <pc:picChg chg="add mod">
          <ac:chgData name="Christopher Wise" userId="b120dcb7b1219a65" providerId="LiveId" clId="{A080125E-1458-49FD-973F-EBB342989731}" dt="2023-03-18T09:17:03.554" v="10151" actId="1076"/>
          <ac:picMkLst>
            <pc:docMk/>
            <pc:sldMk cId="774058244" sldId="579"/>
            <ac:picMk id="9" creationId="{8601FF45-0DE0-7A07-668F-4B9101FDBFA3}"/>
          </ac:picMkLst>
        </pc:picChg>
        <pc:picChg chg="add mod">
          <ac:chgData name="Christopher Wise" userId="b120dcb7b1219a65" providerId="LiveId" clId="{A080125E-1458-49FD-973F-EBB342989731}" dt="2023-03-18T09:20:43.212" v="10189" actId="1076"/>
          <ac:picMkLst>
            <pc:docMk/>
            <pc:sldMk cId="774058244" sldId="579"/>
            <ac:picMk id="10" creationId="{78B60E48-B78F-AF01-4B67-EF6279E3CADA}"/>
          </ac:picMkLst>
        </pc:picChg>
        <pc:picChg chg="add mod ord modCrop">
          <ac:chgData name="Christopher Wise" userId="b120dcb7b1219a65" providerId="LiveId" clId="{A080125E-1458-49FD-973F-EBB342989731}" dt="2023-03-18T09:20:50.574" v="10193" actId="1076"/>
          <ac:picMkLst>
            <pc:docMk/>
            <pc:sldMk cId="774058244" sldId="579"/>
            <ac:picMk id="11" creationId="{8ED0BD86-1E7D-50F0-F138-17D9D77ABBBD}"/>
          </ac:picMkLst>
        </pc:picChg>
        <pc:picChg chg="add del mod modCrop">
          <ac:chgData name="Christopher Wise" userId="b120dcb7b1219a65" providerId="LiveId" clId="{A080125E-1458-49FD-973F-EBB342989731}" dt="2023-03-18T09:20:14.128" v="10182" actId="478"/>
          <ac:picMkLst>
            <pc:docMk/>
            <pc:sldMk cId="774058244" sldId="579"/>
            <ac:picMk id="12" creationId="{771104AB-CA95-9582-3D32-613FDE506731}"/>
          </ac:picMkLst>
        </pc:picChg>
        <pc:picChg chg="add mod">
          <ac:chgData name="Christopher Wise" userId="b120dcb7b1219a65" providerId="LiveId" clId="{A080125E-1458-49FD-973F-EBB342989731}" dt="2023-03-18T09:20:43.635" v="10190" actId="1076"/>
          <ac:picMkLst>
            <pc:docMk/>
            <pc:sldMk cId="774058244" sldId="579"/>
            <ac:picMk id="13" creationId="{D8DD5004-2F29-D0B2-C156-48E5A7AFDCC7}"/>
          </ac:picMkLst>
        </pc:picChg>
        <pc:picChg chg="del">
          <ac:chgData name="Christopher Wise" userId="b120dcb7b1219a65" providerId="LiveId" clId="{A080125E-1458-49FD-973F-EBB342989731}" dt="2023-03-18T09:15:40.116" v="10133" actId="478"/>
          <ac:picMkLst>
            <pc:docMk/>
            <pc:sldMk cId="774058244" sldId="579"/>
            <ac:picMk id="17" creationId="{2C2727AD-01BD-4EA1-0754-3B3391D44498}"/>
          </ac:picMkLst>
        </pc:picChg>
        <pc:picChg chg="del">
          <ac:chgData name="Christopher Wise" userId="b120dcb7b1219a65" providerId="LiveId" clId="{A080125E-1458-49FD-973F-EBB342989731}" dt="2023-03-18T09:15:40.820" v="10134" actId="478"/>
          <ac:picMkLst>
            <pc:docMk/>
            <pc:sldMk cId="774058244" sldId="579"/>
            <ac:picMk id="18" creationId="{D97FAF49-FA33-6028-CBD4-C2E6B11EA7B5}"/>
          </ac:picMkLst>
        </pc:picChg>
        <pc:picChg chg="del">
          <ac:chgData name="Christopher Wise" userId="b120dcb7b1219a65" providerId="LiveId" clId="{A080125E-1458-49FD-973F-EBB342989731}" dt="2023-03-18T09:15:41.263" v="10135" actId="478"/>
          <ac:picMkLst>
            <pc:docMk/>
            <pc:sldMk cId="774058244" sldId="579"/>
            <ac:picMk id="19" creationId="{55C478B5-1A8D-01B6-ADAC-AB31E01701A6}"/>
          </ac:picMkLst>
        </pc:picChg>
      </pc:sldChg>
      <pc:sldChg chg="add del">
        <pc:chgData name="Christopher Wise" userId="b120dcb7b1219a65" providerId="LiveId" clId="{A080125E-1458-49FD-973F-EBB342989731}" dt="2023-03-20T00:27:41.730" v="10203" actId="2890"/>
        <pc:sldMkLst>
          <pc:docMk/>
          <pc:sldMk cId="3261879581" sldId="580"/>
        </pc:sldMkLst>
      </pc:sldChg>
      <pc:sldChg chg="addSp delSp modSp add mod ord">
        <pc:chgData name="Christopher Wise" userId="b120dcb7b1219a65" providerId="LiveId" clId="{A080125E-1458-49FD-973F-EBB342989731}" dt="2023-03-20T00:32:50.060" v="10343" actId="20577"/>
        <pc:sldMkLst>
          <pc:docMk/>
          <pc:sldMk cId="3650169012" sldId="580"/>
        </pc:sldMkLst>
        <pc:spChg chg="mod">
          <ac:chgData name="Christopher Wise" userId="b120dcb7b1219a65" providerId="LiveId" clId="{A080125E-1458-49FD-973F-EBB342989731}" dt="2023-03-20T00:28:06.960" v="10229" actId="14100"/>
          <ac:spMkLst>
            <pc:docMk/>
            <pc:sldMk cId="3650169012" sldId="580"/>
            <ac:spMk id="3" creationId="{85A0D83B-20DA-AC14-29FA-9B8065E8AC73}"/>
          </ac:spMkLst>
        </pc:spChg>
        <pc:spChg chg="add mod">
          <ac:chgData name="Christopher Wise" userId="b120dcb7b1219a65" providerId="LiveId" clId="{A080125E-1458-49FD-973F-EBB342989731}" dt="2023-03-20T00:32:50.060" v="10343" actId="20577"/>
          <ac:spMkLst>
            <pc:docMk/>
            <pc:sldMk cId="3650169012" sldId="580"/>
            <ac:spMk id="4" creationId="{6FA75B3D-00BA-0E01-6FDC-E1698F9C98B3}"/>
          </ac:spMkLst>
        </pc:spChg>
        <pc:spChg chg="mod">
          <ac:chgData name="Christopher Wise" userId="b120dcb7b1219a65" providerId="LiveId" clId="{A080125E-1458-49FD-973F-EBB342989731}" dt="2023-03-20T00:27:54.875" v="10224" actId="20577"/>
          <ac:spMkLst>
            <pc:docMk/>
            <pc:sldMk cId="3650169012" sldId="580"/>
            <ac:spMk id="7" creationId="{D204F7DE-4CD3-728E-C160-44C1F9494B9A}"/>
          </ac:spMkLst>
        </pc:spChg>
        <pc:picChg chg="del">
          <ac:chgData name="Christopher Wise" userId="b120dcb7b1219a65" providerId="LiveId" clId="{A080125E-1458-49FD-973F-EBB342989731}" dt="2023-03-20T00:27:56.812" v="10225" actId="478"/>
          <ac:picMkLst>
            <pc:docMk/>
            <pc:sldMk cId="3650169012" sldId="580"/>
            <ac:picMk id="6" creationId="{F8AF4029-C5E0-3988-E45A-074F7C65B82B}"/>
          </ac:picMkLst>
        </pc:picChg>
        <pc:picChg chg="del">
          <ac:chgData name="Christopher Wise" userId="b120dcb7b1219a65" providerId="LiveId" clId="{A080125E-1458-49FD-973F-EBB342989731}" dt="2023-03-20T00:27:57.443" v="10226" actId="478"/>
          <ac:picMkLst>
            <pc:docMk/>
            <pc:sldMk cId="3650169012" sldId="580"/>
            <ac:picMk id="8" creationId="{4C3F8AC1-F885-3B9A-D57D-1C5B827BA578}"/>
          </ac:picMkLst>
        </pc:picChg>
      </pc:sldChg>
      <pc:sldMasterChg chg="delSldLayout">
        <pc:chgData name="Christopher Wise" userId="b120dcb7b1219a65" providerId="LiveId" clId="{A080125E-1458-49FD-973F-EBB342989731}" dt="2023-03-18T08:35:02.960" v="8543" actId="2696"/>
        <pc:sldMasterMkLst>
          <pc:docMk/>
          <pc:sldMasterMk cId="3011841158" sldId="2147483657"/>
        </pc:sldMasterMkLst>
        <pc:sldLayoutChg chg="del">
          <pc:chgData name="Christopher Wise" userId="b120dcb7b1219a65" providerId="LiveId" clId="{A080125E-1458-49FD-973F-EBB342989731}" dt="2023-03-18T08:35:02.960" v="8543" actId="2696"/>
          <pc:sldLayoutMkLst>
            <pc:docMk/>
            <pc:sldMasterMk cId="3011841158" sldId="2147483657"/>
            <pc:sldLayoutMk cId="1544213107" sldId="2147483669"/>
          </pc:sldLayoutMkLst>
        </pc:sldLayoutChg>
      </pc:sldMasterChg>
    </pc:docChg>
  </pc:docChgLst>
  <pc:docChgLst>
    <pc:chgData name="Christopher Wise" userId="b120dcb7b1219a65" providerId="LiveId" clId="{C155BEDC-AEB1-4B38-B9D0-892429262CAA}"/>
    <pc:docChg chg="custSel modSld">
      <pc:chgData name="Christopher Wise" userId="b120dcb7b1219a65" providerId="LiveId" clId="{C155BEDC-AEB1-4B38-B9D0-892429262CAA}" dt="2023-10-10T00:30:30.088" v="151" actId="20577"/>
      <pc:docMkLst>
        <pc:docMk/>
      </pc:docMkLst>
      <pc:sldChg chg="modSp mod">
        <pc:chgData name="Christopher Wise" userId="b120dcb7b1219a65" providerId="LiveId" clId="{C155BEDC-AEB1-4B38-B9D0-892429262CAA}" dt="2023-10-10T00:28:38.504" v="138" actId="20577"/>
        <pc:sldMkLst>
          <pc:docMk/>
          <pc:sldMk cId="2128107041" sldId="578"/>
        </pc:sldMkLst>
        <pc:spChg chg="mod">
          <ac:chgData name="Christopher Wise" userId="b120dcb7b1219a65" providerId="LiveId" clId="{C155BEDC-AEB1-4B38-B9D0-892429262CAA}" dt="2023-10-10T00:28:38.504" v="138" actId="20577"/>
          <ac:spMkLst>
            <pc:docMk/>
            <pc:sldMk cId="2128107041" sldId="578"/>
            <ac:spMk id="7" creationId="{D204F7DE-4CD3-728E-C160-44C1F9494B9A}"/>
          </ac:spMkLst>
        </pc:spChg>
      </pc:sldChg>
      <pc:sldChg chg="modNotesTx">
        <pc:chgData name="Christopher Wise" userId="b120dcb7b1219a65" providerId="LiveId" clId="{C155BEDC-AEB1-4B38-B9D0-892429262CAA}" dt="2023-10-10T00:25:19.593" v="107" actId="20577"/>
        <pc:sldMkLst>
          <pc:docMk/>
          <pc:sldMk cId="292971960" sldId="638"/>
        </pc:sldMkLst>
      </pc:sldChg>
      <pc:sldChg chg="modSp mod">
        <pc:chgData name="Christopher Wise" userId="b120dcb7b1219a65" providerId="LiveId" clId="{C155BEDC-AEB1-4B38-B9D0-892429262CAA}" dt="2023-10-10T00:28:32.194" v="120" actId="20577"/>
        <pc:sldMkLst>
          <pc:docMk/>
          <pc:sldMk cId="1548271383" sldId="643"/>
        </pc:sldMkLst>
        <pc:spChg chg="mod">
          <ac:chgData name="Christopher Wise" userId="b120dcb7b1219a65" providerId="LiveId" clId="{C155BEDC-AEB1-4B38-B9D0-892429262CAA}" dt="2023-10-10T00:28:32.194" v="120" actId="20577"/>
          <ac:spMkLst>
            <pc:docMk/>
            <pc:sldMk cId="1548271383" sldId="643"/>
            <ac:spMk id="15" creationId="{0567E9F4-9770-01B2-DFCE-99F84F5CA2AD}"/>
          </ac:spMkLst>
        </pc:spChg>
      </pc:sldChg>
      <pc:sldChg chg="modSp mod">
        <pc:chgData name="Christopher Wise" userId="b120dcb7b1219a65" providerId="LiveId" clId="{C155BEDC-AEB1-4B38-B9D0-892429262CAA}" dt="2023-10-10T00:30:30.088" v="151" actId="20577"/>
        <pc:sldMkLst>
          <pc:docMk/>
          <pc:sldMk cId="1273898914" sldId="645"/>
        </pc:sldMkLst>
        <pc:spChg chg="mod">
          <ac:chgData name="Christopher Wise" userId="b120dcb7b1219a65" providerId="LiveId" clId="{C155BEDC-AEB1-4B38-B9D0-892429262CAA}" dt="2023-10-10T00:30:30.088" v="151" actId="20577"/>
          <ac:spMkLst>
            <pc:docMk/>
            <pc:sldMk cId="1273898914" sldId="645"/>
            <ac:spMk id="2" creationId="{6EAD575B-37CE-0EBF-82FB-01B4717738CF}"/>
          </ac:spMkLst>
        </pc:spChg>
      </pc:sldChg>
      <pc:sldChg chg="modNotesTx">
        <pc:chgData name="Christopher Wise" userId="b120dcb7b1219a65" providerId="LiveId" clId="{C155BEDC-AEB1-4B38-B9D0-892429262CAA}" dt="2023-10-10T00:22:31.254" v="86" actId="20577"/>
        <pc:sldMkLst>
          <pc:docMk/>
          <pc:sldMk cId="245791489" sldId="647"/>
        </pc:sldMkLst>
      </pc:sldChg>
      <pc:sldChg chg="modSp mod modNotesTx">
        <pc:chgData name="Christopher Wise" userId="b120dcb7b1219a65" providerId="LiveId" clId="{C155BEDC-AEB1-4B38-B9D0-892429262CAA}" dt="2023-10-10T00:17:45.656" v="73" actId="20577"/>
        <pc:sldMkLst>
          <pc:docMk/>
          <pc:sldMk cId="1602862728" sldId="651"/>
        </pc:sldMkLst>
        <pc:spChg chg="mod">
          <ac:chgData name="Christopher Wise" userId="b120dcb7b1219a65" providerId="LiveId" clId="{C155BEDC-AEB1-4B38-B9D0-892429262CAA}" dt="2023-10-10T00:17:07.201" v="11" actId="20577"/>
          <ac:spMkLst>
            <pc:docMk/>
            <pc:sldMk cId="1602862728" sldId="651"/>
            <ac:spMk id="2" creationId="{396A0ABF-2FF8-849F-7D36-06D9ACD90E9A}"/>
          </ac:spMkLst>
        </pc:spChg>
        <pc:spChg chg="mod">
          <ac:chgData name="Christopher Wise" userId="b120dcb7b1219a65" providerId="LiveId" clId="{C155BEDC-AEB1-4B38-B9D0-892429262CAA}" dt="2023-10-10T00:15:20.615" v="8" actId="20577"/>
          <ac:spMkLst>
            <pc:docMk/>
            <pc:sldMk cId="1602862728" sldId="651"/>
            <ac:spMk id="15" creationId="{0567E9F4-9770-01B2-DFCE-99F84F5CA2AD}"/>
          </ac:spMkLst>
        </pc:spChg>
      </pc:sldChg>
    </pc:docChg>
  </pc:docChgLst>
  <pc:docChgLst>
    <pc:chgData name="Christopher" userId="b120dcb7b1219a65" providerId="LiveId" clId="{D27E8353-56E5-4CE4-882C-44B5DB91AD19}"/>
    <pc:docChg chg="undo custSel addSld delSld modSld sldOrd">
      <pc:chgData name="Christopher" userId="b120dcb7b1219a65" providerId="LiveId" clId="{D27E8353-56E5-4CE4-882C-44B5DB91AD19}" dt="2023-08-17T00:13:02.446" v="4936" actId="2696"/>
      <pc:docMkLst>
        <pc:docMk/>
      </pc:docMkLst>
      <pc:sldChg chg="modSp mod">
        <pc:chgData name="Christopher" userId="b120dcb7b1219a65" providerId="LiveId" clId="{D27E8353-56E5-4CE4-882C-44B5DB91AD19}" dt="2023-08-01T12:19:39.820" v="4084" actId="20577"/>
        <pc:sldMkLst>
          <pc:docMk/>
          <pc:sldMk cId="41435032" sldId="262"/>
        </pc:sldMkLst>
        <pc:spChg chg="mod">
          <ac:chgData name="Christopher" userId="b120dcb7b1219a65" providerId="LiveId" clId="{D27E8353-56E5-4CE4-882C-44B5DB91AD19}" dt="2023-08-01T12:19:39.820" v="4084" actId="20577"/>
          <ac:spMkLst>
            <pc:docMk/>
            <pc:sldMk cId="41435032" sldId="262"/>
            <ac:spMk id="2" creationId="{706F2835-6A7D-3E46-A884-8D2A3A0EA12D}"/>
          </ac:spMkLst>
        </pc:spChg>
      </pc:sldChg>
      <pc:sldChg chg="modSp mod">
        <pc:chgData name="Christopher" userId="b120dcb7b1219a65" providerId="LiveId" clId="{D27E8353-56E5-4CE4-882C-44B5DB91AD19}" dt="2023-08-02T01:36:06.109" v="4099" actId="20577"/>
        <pc:sldMkLst>
          <pc:docMk/>
          <pc:sldMk cId="3422269819" sldId="348"/>
        </pc:sldMkLst>
        <pc:spChg chg="mod">
          <ac:chgData name="Christopher" userId="b120dcb7b1219a65" providerId="LiveId" clId="{D27E8353-56E5-4CE4-882C-44B5DB91AD19}" dt="2023-08-02T01:36:06.109" v="4099" actId="20577"/>
          <ac:spMkLst>
            <pc:docMk/>
            <pc:sldMk cId="3422269819" sldId="348"/>
            <ac:spMk id="3" creationId="{00ED2E5C-3088-645C-2D63-04968D2C8CF5}"/>
          </ac:spMkLst>
        </pc:spChg>
      </pc:sldChg>
      <pc:sldChg chg="delSp mod delAnim">
        <pc:chgData name="Christopher" userId="b120dcb7b1219a65" providerId="LiveId" clId="{D27E8353-56E5-4CE4-882C-44B5DB91AD19}" dt="2023-08-07T23:33:06.331" v="4874" actId="478"/>
        <pc:sldMkLst>
          <pc:docMk/>
          <pc:sldMk cId="1912501786" sldId="349"/>
        </pc:sldMkLst>
        <pc:spChg chg="del">
          <ac:chgData name="Christopher" userId="b120dcb7b1219a65" providerId="LiveId" clId="{D27E8353-56E5-4CE4-882C-44B5DB91AD19}" dt="2023-08-07T23:33:06.331" v="4874" actId="478"/>
          <ac:spMkLst>
            <pc:docMk/>
            <pc:sldMk cId="1912501786" sldId="349"/>
            <ac:spMk id="7" creationId="{8FBA1F23-A13D-10D9-0260-DA76853A5359}"/>
          </ac:spMkLst>
        </pc:spChg>
      </pc:sldChg>
      <pc:sldChg chg="addSp delSp modSp mod">
        <pc:chgData name="Christopher" userId="b120dcb7b1219a65" providerId="LiveId" clId="{D27E8353-56E5-4CE4-882C-44B5DB91AD19}" dt="2023-08-08T22:49:16.106" v="4925" actId="20577"/>
        <pc:sldMkLst>
          <pc:docMk/>
          <pc:sldMk cId="41438206" sldId="350"/>
        </pc:sldMkLst>
        <pc:spChg chg="mod">
          <ac:chgData name="Christopher" userId="b120dcb7b1219a65" providerId="LiveId" clId="{D27E8353-56E5-4CE4-882C-44B5DB91AD19}" dt="2023-08-08T22:49:16.106" v="4925" actId="20577"/>
          <ac:spMkLst>
            <pc:docMk/>
            <pc:sldMk cId="41438206" sldId="350"/>
            <ac:spMk id="2" creationId="{9F3485D2-2E45-8C49-8764-8F4B73CCF0EE}"/>
          </ac:spMkLst>
        </pc:spChg>
        <pc:grpChg chg="add del mod">
          <ac:chgData name="Christopher" userId="b120dcb7b1219a65" providerId="LiveId" clId="{D27E8353-56E5-4CE4-882C-44B5DB91AD19}" dt="2023-08-07T01:47:25.581" v="4216" actId="1076"/>
          <ac:grpSpMkLst>
            <pc:docMk/>
            <pc:sldMk cId="41438206" sldId="350"/>
            <ac:grpSpMk id="5" creationId="{5EB77015-CE4A-3739-DDF8-91D5D5E87B5C}"/>
          </ac:grpSpMkLst>
        </pc:grpChg>
        <pc:picChg chg="mod">
          <ac:chgData name="Christopher" userId="b120dcb7b1219a65" providerId="LiveId" clId="{D27E8353-56E5-4CE4-882C-44B5DB91AD19}" dt="2023-08-07T01:47:40.716" v="4220" actId="12789"/>
          <ac:picMkLst>
            <pc:docMk/>
            <pc:sldMk cId="41438206" sldId="350"/>
            <ac:picMk id="21" creationId="{9031692E-8DF9-0DB4-9D9B-59A7D2F45F01}"/>
          </ac:picMkLst>
        </pc:picChg>
        <pc:picChg chg="mod">
          <ac:chgData name="Christopher" userId="b120dcb7b1219a65" providerId="LiveId" clId="{D27E8353-56E5-4CE4-882C-44B5DB91AD19}" dt="2023-08-07T01:47:40.716" v="4220" actId="12789"/>
          <ac:picMkLst>
            <pc:docMk/>
            <pc:sldMk cId="41438206" sldId="350"/>
            <ac:picMk id="35" creationId="{8CC455C0-D87E-E342-2EE0-59364A69B839}"/>
          </ac:picMkLst>
        </pc:picChg>
        <pc:picChg chg="del">
          <ac:chgData name="Christopher" userId="b120dcb7b1219a65" providerId="LiveId" clId="{D27E8353-56E5-4CE4-882C-44B5DB91AD19}" dt="2023-08-07T01:47:00.090" v="4205" actId="478"/>
          <ac:picMkLst>
            <pc:docMk/>
            <pc:sldMk cId="41438206" sldId="350"/>
            <ac:picMk id="39" creationId="{1FC77C65-C5F9-81A9-F77B-3899043CE902}"/>
          </ac:picMkLst>
        </pc:picChg>
        <pc:cxnChg chg="mod">
          <ac:chgData name="Christopher" userId="b120dcb7b1219a65" providerId="LiveId" clId="{D27E8353-56E5-4CE4-882C-44B5DB91AD19}" dt="2023-08-07T01:47:40.716" v="4220" actId="12789"/>
          <ac:cxnSpMkLst>
            <pc:docMk/>
            <pc:sldMk cId="41438206" sldId="350"/>
            <ac:cxnSpMk id="28" creationId="{7710DACE-1113-910A-6C0A-3B2B8C525BC4}"/>
          </ac:cxnSpMkLst>
        </pc:cxnChg>
        <pc:cxnChg chg="mod">
          <ac:chgData name="Christopher" userId="b120dcb7b1219a65" providerId="LiveId" clId="{D27E8353-56E5-4CE4-882C-44B5DB91AD19}" dt="2023-08-07T01:47:40.716" v="4220" actId="12789"/>
          <ac:cxnSpMkLst>
            <pc:docMk/>
            <pc:sldMk cId="41438206" sldId="350"/>
            <ac:cxnSpMk id="46" creationId="{F378138A-B458-EE64-F8AB-359CBA354271}"/>
          </ac:cxnSpMkLst>
        </pc:cxnChg>
        <pc:cxnChg chg="del mod">
          <ac:chgData name="Christopher" userId="b120dcb7b1219a65" providerId="LiveId" clId="{D27E8353-56E5-4CE4-882C-44B5DB91AD19}" dt="2023-08-07T01:46:57.101" v="4202" actId="478"/>
          <ac:cxnSpMkLst>
            <pc:docMk/>
            <pc:sldMk cId="41438206" sldId="350"/>
            <ac:cxnSpMk id="50" creationId="{A56BD18B-74CB-CB68-BF5A-4886C6C1272E}"/>
          </ac:cxnSpMkLst>
        </pc:cxnChg>
      </pc:sldChg>
      <pc:sldChg chg="del">
        <pc:chgData name="Christopher" userId="b120dcb7b1219a65" providerId="LiveId" clId="{D27E8353-56E5-4CE4-882C-44B5DB91AD19}" dt="2023-08-01T05:34:49.917" v="0" actId="2696"/>
        <pc:sldMkLst>
          <pc:docMk/>
          <pc:sldMk cId="466842630" sldId="352"/>
        </pc:sldMkLst>
      </pc:sldChg>
      <pc:sldChg chg="addSp delSp modSp mod">
        <pc:chgData name="Christopher" userId="b120dcb7b1219a65" providerId="LiveId" clId="{D27E8353-56E5-4CE4-882C-44B5DB91AD19}" dt="2023-08-07T01:57:33.138" v="4345" actId="14100"/>
        <pc:sldMkLst>
          <pc:docMk/>
          <pc:sldMk cId="3062245857" sldId="354"/>
        </pc:sldMkLst>
        <pc:spChg chg="mod">
          <ac:chgData name="Christopher" userId="b120dcb7b1219a65" providerId="LiveId" clId="{D27E8353-56E5-4CE4-882C-44B5DB91AD19}" dt="2023-08-01T07:43:23.113" v="2526" actId="20577"/>
          <ac:spMkLst>
            <pc:docMk/>
            <pc:sldMk cId="3062245857" sldId="354"/>
            <ac:spMk id="4" creationId="{5521594E-409E-4BBB-B484-FA8EA282D8ED}"/>
          </ac:spMkLst>
        </pc:spChg>
        <pc:spChg chg="mod">
          <ac:chgData name="Christopher" userId="b120dcb7b1219a65" providerId="LiveId" clId="{D27E8353-56E5-4CE4-882C-44B5DB91AD19}" dt="2023-08-02T01:36:34.596" v="4108" actId="20577"/>
          <ac:spMkLst>
            <pc:docMk/>
            <pc:sldMk cId="3062245857" sldId="354"/>
            <ac:spMk id="22" creationId="{34A8EE5F-5872-2125-2E68-98C656930A14}"/>
          </ac:spMkLst>
        </pc:spChg>
        <pc:graphicFrameChg chg="add mod">
          <ac:chgData name="Christopher" userId="b120dcb7b1219a65" providerId="LiveId" clId="{D27E8353-56E5-4CE4-882C-44B5DB91AD19}" dt="2023-08-07T01:54:39.637" v="4307" actId="1076"/>
          <ac:graphicFrameMkLst>
            <pc:docMk/>
            <pc:sldMk cId="3062245857" sldId="354"/>
            <ac:graphicFrameMk id="16" creationId="{4EDE137C-3274-1609-E782-40D343564728}"/>
          </ac:graphicFrameMkLst>
        </pc:graphicFrameChg>
        <pc:graphicFrameChg chg="add mod">
          <ac:chgData name="Christopher" userId="b120dcb7b1219a65" providerId="LiveId" clId="{D27E8353-56E5-4CE4-882C-44B5DB91AD19}" dt="2023-08-07T01:52:53.061" v="4295"/>
          <ac:graphicFrameMkLst>
            <pc:docMk/>
            <pc:sldMk cId="3062245857" sldId="354"/>
            <ac:graphicFrameMk id="17" creationId="{9DD2FA90-E402-9D90-DC95-745B9954AFDC}"/>
          </ac:graphicFrameMkLst>
        </pc:graphicFrameChg>
        <pc:graphicFrameChg chg="add mod">
          <ac:chgData name="Christopher" userId="b120dcb7b1219a65" providerId="LiveId" clId="{D27E8353-56E5-4CE4-882C-44B5DB91AD19}" dt="2023-08-07T01:57:31.037" v="4344" actId="1076"/>
          <ac:graphicFrameMkLst>
            <pc:docMk/>
            <pc:sldMk cId="3062245857" sldId="354"/>
            <ac:graphicFrameMk id="28" creationId="{4EE9AFF1-11D0-9255-97CB-BE4212144021}"/>
          </ac:graphicFrameMkLst>
        </pc:graphicFrameChg>
        <pc:picChg chg="add del">
          <ac:chgData name="Christopher" userId="b120dcb7b1219a65" providerId="LiveId" clId="{D27E8353-56E5-4CE4-882C-44B5DB91AD19}" dt="2023-08-07T01:55:50.218" v="4325" actId="478"/>
          <ac:picMkLst>
            <pc:docMk/>
            <pc:sldMk cId="3062245857" sldId="354"/>
            <ac:picMk id="2" creationId="{E01C7431-AE26-88A8-F79C-4FD2C43A3E0D}"/>
          </ac:picMkLst>
        </pc:picChg>
        <pc:picChg chg="del">
          <ac:chgData name="Christopher" userId="b120dcb7b1219a65" providerId="LiveId" clId="{D27E8353-56E5-4CE4-882C-44B5DB91AD19}" dt="2023-08-07T01:55:09.006" v="4314" actId="478"/>
          <ac:picMkLst>
            <pc:docMk/>
            <pc:sldMk cId="3062245857" sldId="354"/>
            <ac:picMk id="3" creationId="{93EFB679-8921-2013-74BC-497B5DA66927}"/>
          </ac:picMkLst>
        </pc:picChg>
        <pc:picChg chg="del">
          <ac:chgData name="Christopher" userId="b120dcb7b1219a65" providerId="LiveId" clId="{D27E8353-56E5-4CE4-882C-44B5DB91AD19}" dt="2023-08-07T01:55:09.398" v="4315" actId="478"/>
          <ac:picMkLst>
            <pc:docMk/>
            <pc:sldMk cId="3062245857" sldId="354"/>
            <ac:picMk id="6" creationId="{B1F1DE81-213C-BC92-0F0B-73CAEA5BB0C4}"/>
          </ac:picMkLst>
        </pc:picChg>
        <pc:picChg chg="del mod">
          <ac:chgData name="Christopher" userId="b120dcb7b1219a65" providerId="LiveId" clId="{D27E8353-56E5-4CE4-882C-44B5DB91AD19}" dt="2023-08-07T01:55:34.040" v="4321" actId="478"/>
          <ac:picMkLst>
            <pc:docMk/>
            <pc:sldMk cId="3062245857" sldId="354"/>
            <ac:picMk id="8" creationId="{C0555490-810A-2B09-0616-0DE6D0CEB4B1}"/>
          </ac:picMkLst>
        </pc:picChg>
        <pc:picChg chg="del mod">
          <ac:chgData name="Christopher" userId="b120dcb7b1219a65" providerId="LiveId" clId="{D27E8353-56E5-4CE4-882C-44B5DB91AD19}" dt="2023-08-07T01:53:03.036" v="4298" actId="478"/>
          <ac:picMkLst>
            <pc:docMk/>
            <pc:sldMk cId="3062245857" sldId="354"/>
            <ac:picMk id="9" creationId="{42E140DA-2DAB-6B85-B6B2-B86616490A20}"/>
          </ac:picMkLst>
        </pc:picChg>
        <pc:picChg chg="del">
          <ac:chgData name="Christopher" userId="b120dcb7b1219a65" providerId="LiveId" clId="{D27E8353-56E5-4CE4-882C-44B5DB91AD19}" dt="2023-08-07T01:54:04.108" v="4304" actId="478"/>
          <ac:picMkLst>
            <pc:docMk/>
            <pc:sldMk cId="3062245857" sldId="354"/>
            <ac:picMk id="10" creationId="{2CFE4186-B85A-19E2-864E-E2E39E6F9876}"/>
          </ac:picMkLst>
        </pc:picChg>
        <pc:picChg chg="mod modCrop">
          <ac:chgData name="Christopher" userId="b120dcb7b1219a65" providerId="LiveId" clId="{D27E8353-56E5-4CE4-882C-44B5DB91AD19}" dt="2023-08-07T01:57:15.726" v="4339" actId="732"/>
          <ac:picMkLst>
            <pc:docMk/>
            <pc:sldMk cId="3062245857" sldId="354"/>
            <ac:picMk id="13" creationId="{5D6FACFA-CAD3-7565-F734-341B0521C2C3}"/>
          </ac:picMkLst>
        </pc:picChg>
        <pc:picChg chg="add mod">
          <ac:chgData name="Christopher" userId="b120dcb7b1219a65" providerId="LiveId" clId="{D27E8353-56E5-4CE4-882C-44B5DB91AD19}" dt="2023-08-07T01:57:19.498" v="4340" actId="1076"/>
          <ac:picMkLst>
            <pc:docMk/>
            <pc:sldMk cId="3062245857" sldId="354"/>
            <ac:picMk id="24" creationId="{4D692B4F-289C-D924-E631-EE77C2A40B54}"/>
          </ac:picMkLst>
        </pc:picChg>
        <pc:cxnChg chg="mod">
          <ac:chgData name="Christopher" userId="b120dcb7b1219a65" providerId="LiveId" clId="{D27E8353-56E5-4CE4-882C-44B5DB91AD19}" dt="2023-08-07T01:57:33.138" v="4345" actId="14100"/>
          <ac:cxnSpMkLst>
            <pc:docMk/>
            <pc:sldMk cId="3062245857" sldId="354"/>
            <ac:cxnSpMk id="5" creationId="{ACB8891B-BB74-961B-97E2-67D7A1FD6C0D}"/>
          </ac:cxnSpMkLst>
        </pc:cxnChg>
        <pc:cxnChg chg="mod">
          <ac:chgData name="Christopher" userId="b120dcb7b1219a65" providerId="LiveId" clId="{D27E8353-56E5-4CE4-882C-44B5DB91AD19}" dt="2023-08-07T01:57:24.536" v="4342" actId="14100"/>
          <ac:cxnSpMkLst>
            <pc:docMk/>
            <pc:sldMk cId="3062245857" sldId="354"/>
            <ac:cxnSpMk id="7" creationId="{8CAB666F-863B-0741-AB62-84A53408B94E}"/>
          </ac:cxnSpMkLst>
        </pc:cxnChg>
        <pc:cxnChg chg="mod">
          <ac:chgData name="Christopher" userId="b120dcb7b1219a65" providerId="LiveId" clId="{D27E8353-56E5-4CE4-882C-44B5DB91AD19}" dt="2023-08-07T01:57:22.388" v="4341" actId="14100"/>
          <ac:cxnSpMkLst>
            <pc:docMk/>
            <pc:sldMk cId="3062245857" sldId="354"/>
            <ac:cxnSpMk id="23" creationId="{25969010-6995-C530-910F-D3689F2BABDA}"/>
          </ac:cxnSpMkLst>
        </pc:cxnChg>
        <pc:cxnChg chg="del mod">
          <ac:chgData name="Christopher" userId="b120dcb7b1219a65" providerId="LiveId" clId="{D27E8353-56E5-4CE4-882C-44B5DB91AD19}" dt="2023-08-07T01:54:52.221" v="4310" actId="478"/>
          <ac:cxnSpMkLst>
            <pc:docMk/>
            <pc:sldMk cId="3062245857" sldId="354"/>
            <ac:cxnSpMk id="26" creationId="{F799A544-0739-5FDB-6A2C-C2836B75EDA8}"/>
          </ac:cxnSpMkLst>
        </pc:cxnChg>
        <pc:cxnChg chg="del mod">
          <ac:chgData name="Christopher" userId="b120dcb7b1219a65" providerId="LiveId" clId="{D27E8353-56E5-4CE4-882C-44B5DB91AD19}" dt="2023-08-07T01:54:52.978" v="4311" actId="478"/>
          <ac:cxnSpMkLst>
            <pc:docMk/>
            <pc:sldMk cId="3062245857" sldId="354"/>
            <ac:cxnSpMk id="27" creationId="{4F1BB4D1-B23D-D4AB-FA82-C1EC6E7BB112}"/>
          </ac:cxnSpMkLst>
        </pc:cxnChg>
      </pc:sldChg>
      <pc:sldChg chg="modSp mod">
        <pc:chgData name="Christopher" userId="b120dcb7b1219a65" providerId="LiveId" clId="{D27E8353-56E5-4CE4-882C-44B5DB91AD19}" dt="2023-08-01T07:43:13.554" v="2518" actId="20577"/>
        <pc:sldMkLst>
          <pc:docMk/>
          <pc:sldMk cId="3946509405" sldId="355"/>
        </pc:sldMkLst>
        <pc:spChg chg="mod">
          <ac:chgData name="Christopher" userId="b120dcb7b1219a65" providerId="LiveId" clId="{D27E8353-56E5-4CE4-882C-44B5DB91AD19}" dt="2023-08-01T07:43:13.554" v="2518" actId="20577"/>
          <ac:spMkLst>
            <pc:docMk/>
            <pc:sldMk cId="3946509405" sldId="355"/>
            <ac:spMk id="4" creationId="{5521594E-409E-4BBB-B484-FA8EA282D8ED}"/>
          </ac:spMkLst>
        </pc:spChg>
        <pc:spChg chg="mod">
          <ac:chgData name="Christopher" userId="b120dcb7b1219a65" providerId="LiveId" clId="{D27E8353-56E5-4CE4-882C-44B5DB91AD19}" dt="2023-08-01T05:38:28.385" v="114" actId="1076"/>
          <ac:spMkLst>
            <pc:docMk/>
            <pc:sldMk cId="3946509405" sldId="355"/>
            <ac:spMk id="34" creationId="{45D7621D-8ACD-F588-1175-48E71875F559}"/>
          </ac:spMkLst>
        </pc:spChg>
      </pc:sldChg>
      <pc:sldChg chg="del">
        <pc:chgData name="Christopher" userId="b120dcb7b1219a65" providerId="LiveId" clId="{D27E8353-56E5-4CE4-882C-44B5DB91AD19}" dt="2023-08-01T05:43:02.453" v="177" actId="2696"/>
        <pc:sldMkLst>
          <pc:docMk/>
          <pc:sldMk cId="4028862050" sldId="356"/>
        </pc:sldMkLst>
      </pc:sldChg>
      <pc:sldChg chg="addSp delSp modSp mod">
        <pc:chgData name="Christopher" userId="b120dcb7b1219a65" providerId="LiveId" clId="{D27E8353-56E5-4CE4-882C-44B5DB91AD19}" dt="2023-08-01T11:26:08.947" v="3186" actId="12788"/>
        <pc:sldMkLst>
          <pc:docMk/>
          <pc:sldMk cId="7733395" sldId="361"/>
        </pc:sldMkLst>
        <pc:picChg chg="add mod modCrop">
          <ac:chgData name="Christopher" userId="b120dcb7b1219a65" providerId="LiveId" clId="{D27E8353-56E5-4CE4-882C-44B5DB91AD19}" dt="2023-08-01T11:26:08.947" v="3186" actId="12788"/>
          <ac:picMkLst>
            <pc:docMk/>
            <pc:sldMk cId="7733395" sldId="361"/>
            <ac:picMk id="2" creationId="{1151FE02-03FC-6000-FC26-DD4D7B8C47F3}"/>
          </ac:picMkLst>
        </pc:picChg>
        <pc:picChg chg="del">
          <ac:chgData name="Christopher" userId="b120dcb7b1219a65" providerId="LiveId" clId="{D27E8353-56E5-4CE4-882C-44B5DB91AD19}" dt="2023-08-01T11:25:10.693" v="3176" actId="478"/>
          <ac:picMkLst>
            <pc:docMk/>
            <pc:sldMk cId="7733395" sldId="361"/>
            <ac:picMk id="3" creationId="{CD84D44A-8083-36F5-5683-F24657697846}"/>
          </ac:picMkLst>
        </pc:picChg>
      </pc:sldChg>
      <pc:sldChg chg="modSp mod">
        <pc:chgData name="Christopher" userId="b120dcb7b1219a65" providerId="LiveId" clId="{D27E8353-56E5-4CE4-882C-44B5DB91AD19}" dt="2023-08-01T05:39:37.600" v="125" actId="2085"/>
        <pc:sldMkLst>
          <pc:docMk/>
          <pc:sldMk cId="281941530" sldId="363"/>
        </pc:sldMkLst>
        <pc:spChg chg="mod">
          <ac:chgData name="Christopher" userId="b120dcb7b1219a65" providerId="LiveId" clId="{D27E8353-56E5-4CE4-882C-44B5DB91AD19}" dt="2023-08-01T05:39:22.259" v="123" actId="14100"/>
          <ac:spMkLst>
            <pc:docMk/>
            <pc:sldMk cId="281941530" sldId="363"/>
            <ac:spMk id="27" creationId="{99BB54A3-4895-E6C6-E95B-A13656139322}"/>
          </ac:spMkLst>
        </pc:spChg>
        <pc:spChg chg="mod">
          <ac:chgData name="Christopher" userId="b120dcb7b1219a65" providerId="LiveId" clId="{D27E8353-56E5-4CE4-882C-44B5DB91AD19}" dt="2023-08-01T05:39:12.162" v="122" actId="14100"/>
          <ac:spMkLst>
            <pc:docMk/>
            <pc:sldMk cId="281941530" sldId="363"/>
            <ac:spMk id="47" creationId="{BEBECF5E-D8EC-C7F6-81C6-1BD06639D3C4}"/>
          </ac:spMkLst>
        </pc:spChg>
        <pc:spChg chg="mod">
          <ac:chgData name="Christopher" userId="b120dcb7b1219a65" providerId="LiveId" clId="{D27E8353-56E5-4CE4-882C-44B5DB91AD19}" dt="2023-08-01T05:39:37.600" v="125" actId="2085"/>
          <ac:spMkLst>
            <pc:docMk/>
            <pc:sldMk cId="281941530" sldId="363"/>
            <ac:spMk id="48" creationId="{6D1F9373-C2E9-D15E-8E71-AB3410840B9D}"/>
          </ac:spMkLst>
        </pc:spChg>
      </pc:sldChg>
      <pc:sldChg chg="addSp delSp modSp mod">
        <pc:chgData name="Christopher" userId="b120dcb7b1219a65" providerId="LiveId" clId="{D27E8353-56E5-4CE4-882C-44B5DB91AD19}" dt="2023-08-07T23:23:17.422" v="4860" actId="207"/>
        <pc:sldMkLst>
          <pc:docMk/>
          <pc:sldMk cId="769007103" sldId="364"/>
        </pc:sldMkLst>
        <pc:spChg chg="add mod">
          <ac:chgData name="Christopher" userId="b120dcb7b1219a65" providerId="LiveId" clId="{D27E8353-56E5-4CE4-882C-44B5DB91AD19}" dt="2023-08-01T12:06:52.730" v="3291" actId="20577"/>
          <ac:spMkLst>
            <pc:docMk/>
            <pc:sldMk cId="769007103" sldId="364"/>
            <ac:spMk id="7" creationId="{3D1BD686-A547-860E-4511-968A359787F3}"/>
          </ac:spMkLst>
        </pc:spChg>
        <pc:spChg chg="del">
          <ac:chgData name="Christopher" userId="b120dcb7b1219a65" providerId="LiveId" clId="{D27E8353-56E5-4CE4-882C-44B5DB91AD19}" dt="2023-08-01T11:32:37.527" v="3197" actId="478"/>
          <ac:spMkLst>
            <pc:docMk/>
            <pc:sldMk cId="769007103" sldId="364"/>
            <ac:spMk id="77" creationId="{7C4C4E6F-F00B-C649-D071-4AA5B0AA1BC5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81" creationId="{572DA583-B243-1F55-6ACE-8063360135CA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84" creationId="{2FE8CE1C-F44A-373C-372C-5F612CCD445D}"/>
          </ac:spMkLst>
        </pc:spChg>
        <pc:spChg chg="del">
          <ac:chgData name="Christopher" userId="b120dcb7b1219a65" providerId="LiveId" clId="{D27E8353-56E5-4CE4-882C-44B5DB91AD19}" dt="2023-08-01T11:32:37.527" v="3197" actId="478"/>
          <ac:spMkLst>
            <pc:docMk/>
            <pc:sldMk cId="769007103" sldId="364"/>
            <ac:spMk id="86" creationId="{8F2F15B1-1AF2-24C8-8DE3-EF4CF5DF11D8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102" creationId="{C71FCE6B-7C86-2873-8ADC-C581F5230F91}"/>
          </ac:spMkLst>
        </pc:spChg>
        <pc:spChg chg="del mod">
          <ac:chgData name="Christopher" userId="b120dcb7b1219a65" providerId="LiveId" clId="{D27E8353-56E5-4CE4-882C-44B5DB91AD19}" dt="2023-08-01T12:06:26.121" v="3264" actId="478"/>
          <ac:spMkLst>
            <pc:docMk/>
            <pc:sldMk cId="769007103" sldId="364"/>
            <ac:spMk id="106" creationId="{26E17853-9EC7-AAF2-D0A4-F5D1CC6BAC6A}"/>
          </ac:spMkLst>
        </pc:spChg>
        <pc:spChg chg="del">
          <ac:chgData name="Christopher" userId="b120dcb7b1219a65" providerId="LiveId" clId="{D27E8353-56E5-4CE4-882C-44B5DB91AD19}" dt="2023-08-01T11:32:37.527" v="3197" actId="478"/>
          <ac:spMkLst>
            <pc:docMk/>
            <pc:sldMk cId="769007103" sldId="364"/>
            <ac:spMk id="167" creationId="{396D5995-AFC0-B04B-2461-DDEEA5043D52}"/>
          </ac:spMkLst>
        </pc:spChg>
        <pc:spChg chg="del mod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182" creationId="{3E94284D-EBB6-B352-523C-70CEDD55C7D8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202" creationId="{D60A7622-C78A-6AD4-73C7-C03C3883202D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212" creationId="{35D4B30F-90DC-EFE3-A73E-45AF56376EEA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240" creationId="{19132040-EB19-D49A-A2AD-84BA398AF9FE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259" creationId="{548233E5-90E9-2047-6540-7EB406FD6723}"/>
          </ac:spMkLst>
        </pc:spChg>
        <pc:spChg chg="del">
          <ac:chgData name="Christopher" userId="b120dcb7b1219a65" providerId="LiveId" clId="{D27E8353-56E5-4CE4-882C-44B5DB91AD19}" dt="2023-08-01T11:32:31.899" v="3195" actId="478"/>
          <ac:spMkLst>
            <pc:docMk/>
            <pc:sldMk cId="769007103" sldId="364"/>
            <ac:spMk id="320" creationId="{5F783B1F-EF1A-1B77-5754-976B08346963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321" creationId="{8223678E-CD12-5595-E51B-538995CF3270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337" creationId="{974C6B07-EC0D-8E48-3FEF-D040846A6DCB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341" creationId="{244E3E67-5D68-B1C3-778E-EF3AFE323A71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346" creationId="{5C2CCCD4-5C01-99E8-738D-C48A71148050}"/>
          </ac:spMkLst>
        </pc:spChg>
        <pc:spChg chg="del">
          <ac:chgData name="Christopher" userId="b120dcb7b1219a65" providerId="LiveId" clId="{D27E8353-56E5-4CE4-882C-44B5DB91AD19}" dt="2023-08-01T11:32:35.765" v="3196" actId="478"/>
          <ac:spMkLst>
            <pc:docMk/>
            <pc:sldMk cId="769007103" sldId="364"/>
            <ac:spMk id="349" creationId="{309B4A72-246E-5555-5AE5-A45F2D4D6B6F}"/>
          </ac:spMkLst>
        </pc:spChg>
        <pc:graphicFrameChg chg="add del mod modGraphic">
          <ac:chgData name="Christopher" userId="b120dcb7b1219a65" providerId="LiveId" clId="{D27E8353-56E5-4CE4-882C-44B5DB91AD19}" dt="2023-08-01T12:05:34.622" v="3259" actId="478"/>
          <ac:graphicFrameMkLst>
            <pc:docMk/>
            <pc:sldMk cId="769007103" sldId="364"/>
            <ac:graphicFrameMk id="5" creationId="{37CD550C-A542-4546-965C-4C62B15EE646}"/>
          </ac:graphicFrameMkLst>
        </pc:graphicFrameChg>
        <pc:graphicFrameChg chg="add del mod modGraphic">
          <ac:chgData name="Christopher" userId="b120dcb7b1219a65" providerId="LiveId" clId="{D27E8353-56E5-4CE4-882C-44B5DB91AD19}" dt="2023-08-01T12:08:15.932" v="3295" actId="478"/>
          <ac:graphicFrameMkLst>
            <pc:docMk/>
            <pc:sldMk cId="769007103" sldId="364"/>
            <ac:graphicFrameMk id="6" creationId="{3627DDFD-6766-B217-39F8-DFB2563A64A6}"/>
          </ac:graphicFrameMkLst>
        </pc:graphicFrameChg>
        <pc:graphicFrameChg chg="add del mod">
          <ac:chgData name="Christopher" userId="b120dcb7b1219a65" providerId="LiveId" clId="{D27E8353-56E5-4CE4-882C-44B5DB91AD19}" dt="2023-08-01T12:08:18.559" v="3301"/>
          <ac:graphicFrameMkLst>
            <pc:docMk/>
            <pc:sldMk cId="769007103" sldId="364"/>
            <ac:graphicFrameMk id="8" creationId="{0A58B9CC-B916-B623-23ED-C953EC714135}"/>
          </ac:graphicFrameMkLst>
        </pc:graphicFrameChg>
        <pc:graphicFrameChg chg="add del mod">
          <ac:chgData name="Christopher" userId="b120dcb7b1219a65" providerId="LiveId" clId="{D27E8353-56E5-4CE4-882C-44B5DB91AD19}" dt="2023-08-01T12:08:18.559" v="3301"/>
          <ac:graphicFrameMkLst>
            <pc:docMk/>
            <pc:sldMk cId="769007103" sldId="364"/>
            <ac:graphicFrameMk id="9" creationId="{8AF413FA-3266-A7D4-5F2F-5CFC34B5BADD}"/>
          </ac:graphicFrameMkLst>
        </pc:graphicFrameChg>
        <pc:graphicFrameChg chg="add mod modGraphic">
          <ac:chgData name="Christopher" userId="b120dcb7b1219a65" providerId="LiveId" clId="{D27E8353-56E5-4CE4-882C-44B5DB91AD19}" dt="2023-08-07T23:23:17.422" v="4860" actId="207"/>
          <ac:graphicFrameMkLst>
            <pc:docMk/>
            <pc:sldMk cId="769007103" sldId="364"/>
            <ac:graphicFrameMk id="10" creationId="{B329BDBC-EF46-0CC7-3889-644BB51F812B}"/>
          </ac:graphicFrameMkLst>
        </pc:graphicFrameChg>
        <pc:cxnChg chg="del mod">
          <ac:chgData name="Christopher" userId="b120dcb7b1219a65" providerId="LiveId" clId="{D27E8353-56E5-4CE4-882C-44B5DB91AD19}" dt="2023-08-01T11:32:31.899" v="3195" actId="478"/>
          <ac:cxnSpMkLst>
            <pc:docMk/>
            <pc:sldMk cId="769007103" sldId="364"/>
            <ac:cxnSpMk id="203" creationId="{D47987B2-397F-3C12-086D-3635832442B5}"/>
          </ac:cxnSpMkLst>
        </pc:cxnChg>
        <pc:cxnChg chg="del mod">
          <ac:chgData name="Christopher" userId="b120dcb7b1219a65" providerId="LiveId" clId="{D27E8353-56E5-4CE4-882C-44B5DB91AD19}" dt="2023-08-01T11:32:31.899" v="3195" actId="478"/>
          <ac:cxnSpMkLst>
            <pc:docMk/>
            <pc:sldMk cId="769007103" sldId="364"/>
            <ac:cxnSpMk id="206" creationId="{E4CAC5AE-A573-CDEC-7D5B-F9226E1CC292}"/>
          </ac:cxnSpMkLst>
        </pc:cxnChg>
        <pc:cxnChg chg="del mod">
          <ac:chgData name="Christopher" userId="b120dcb7b1219a65" providerId="LiveId" clId="{D27E8353-56E5-4CE4-882C-44B5DB91AD19}" dt="2023-08-01T11:32:31.899" v="3195" actId="478"/>
          <ac:cxnSpMkLst>
            <pc:docMk/>
            <pc:sldMk cId="769007103" sldId="364"/>
            <ac:cxnSpMk id="306" creationId="{4B66E87B-63BD-2FBF-FFFD-9182FFC1B313}"/>
          </ac:cxnSpMkLst>
        </pc:cxnChg>
        <pc:cxnChg chg="del mod">
          <ac:chgData name="Christopher" userId="b120dcb7b1219a65" providerId="LiveId" clId="{D27E8353-56E5-4CE4-882C-44B5DB91AD19}" dt="2023-08-01T11:32:31.899" v="3195" actId="478"/>
          <ac:cxnSpMkLst>
            <pc:docMk/>
            <pc:sldMk cId="769007103" sldId="364"/>
            <ac:cxnSpMk id="362" creationId="{083D968B-7BBB-1A00-0AF5-8FC87D0DE627}"/>
          </ac:cxnSpMkLst>
        </pc:cxnChg>
      </pc:sldChg>
      <pc:sldChg chg="addSp delSp modSp mod">
        <pc:chgData name="Christopher" userId="b120dcb7b1219a65" providerId="LiveId" clId="{D27E8353-56E5-4CE4-882C-44B5DB91AD19}" dt="2023-08-02T01:00:59.243" v="4087" actId="1076"/>
        <pc:sldMkLst>
          <pc:docMk/>
          <pc:sldMk cId="2666631367" sldId="365"/>
        </pc:sldMkLst>
        <pc:spChg chg="add del">
          <ac:chgData name="Christopher" userId="b120dcb7b1219a65" providerId="LiveId" clId="{D27E8353-56E5-4CE4-882C-44B5DB91AD19}" dt="2023-08-01T05:44:46.916" v="205" actId="478"/>
          <ac:spMkLst>
            <pc:docMk/>
            <pc:sldMk cId="2666631367" sldId="365"/>
            <ac:spMk id="12" creationId="{8BC72B47-9150-5B23-7CCF-A2008B4DF73E}"/>
          </ac:spMkLst>
        </pc:spChg>
        <pc:spChg chg="add del mod">
          <ac:chgData name="Christopher" userId="b120dcb7b1219a65" providerId="LiveId" clId="{D27E8353-56E5-4CE4-882C-44B5DB91AD19}" dt="2023-08-01T05:50:04.749" v="228"/>
          <ac:spMkLst>
            <pc:docMk/>
            <pc:sldMk cId="2666631367" sldId="365"/>
            <ac:spMk id="15" creationId="{B5596615-EF6D-400C-ACA7-2A25E148A7BF}"/>
          </ac:spMkLst>
        </pc:spChg>
        <pc:spChg chg="add mod">
          <ac:chgData name="Christopher" userId="b120dcb7b1219a65" providerId="LiveId" clId="{D27E8353-56E5-4CE4-882C-44B5DB91AD19}" dt="2023-08-01T07:46:23.993" v="2562" actId="14100"/>
          <ac:spMkLst>
            <pc:docMk/>
            <pc:sldMk cId="2666631367" sldId="365"/>
            <ac:spMk id="16" creationId="{4DA05DFD-BE51-82EC-7243-16F93D5D5C44}"/>
          </ac:spMkLst>
        </pc:spChg>
        <pc:spChg chg="mod">
          <ac:chgData name="Christopher" userId="b120dcb7b1219a65" providerId="LiveId" clId="{D27E8353-56E5-4CE4-882C-44B5DB91AD19}" dt="2023-08-01T07:47:22.427" v="2570" actId="20577"/>
          <ac:spMkLst>
            <pc:docMk/>
            <pc:sldMk cId="2666631367" sldId="365"/>
            <ac:spMk id="106" creationId="{26E17853-9EC7-AAF2-D0A4-F5D1CC6BAC6A}"/>
          </ac:spMkLst>
        </pc:spChg>
        <pc:graphicFrameChg chg="add del mod">
          <ac:chgData name="Christopher" userId="b120dcb7b1219a65" providerId="LiveId" clId="{D27E8353-56E5-4CE4-882C-44B5DB91AD19}" dt="2023-08-01T06:01:39.653" v="623" actId="478"/>
          <ac:graphicFrameMkLst>
            <pc:docMk/>
            <pc:sldMk cId="2666631367" sldId="365"/>
            <ac:graphicFrameMk id="13" creationId="{A3390013-5362-E177-AFFD-74F237BD2F69}"/>
          </ac:graphicFrameMkLst>
        </pc:graphicFrameChg>
        <pc:graphicFrameChg chg="add del mod">
          <ac:chgData name="Christopher" userId="b120dcb7b1219a65" providerId="LiveId" clId="{D27E8353-56E5-4CE4-882C-44B5DB91AD19}" dt="2023-08-01T07:44:55.891" v="2535" actId="478"/>
          <ac:graphicFrameMkLst>
            <pc:docMk/>
            <pc:sldMk cId="2666631367" sldId="365"/>
            <ac:graphicFrameMk id="14" creationId="{29BF6B08-5B13-79FE-D6A7-2A1B686BB71A}"/>
          </ac:graphicFrameMkLst>
        </pc:graphicFrameChg>
        <pc:graphicFrameChg chg="add del mod">
          <ac:chgData name="Christopher" userId="b120dcb7b1219a65" providerId="LiveId" clId="{D27E8353-56E5-4CE4-882C-44B5DB91AD19}" dt="2023-08-01T05:53:34.215" v="396" actId="478"/>
          <ac:graphicFrameMkLst>
            <pc:docMk/>
            <pc:sldMk cId="2666631367" sldId="365"/>
            <ac:graphicFrameMk id="17" creationId="{0DF658D5-BCC4-C5ED-C40A-3A8C66019F0A}"/>
          </ac:graphicFrameMkLst>
        </pc:graphicFrameChg>
        <pc:graphicFrameChg chg="add del mod">
          <ac:chgData name="Christopher" userId="b120dcb7b1219a65" providerId="LiveId" clId="{D27E8353-56E5-4CE4-882C-44B5DB91AD19}" dt="2023-08-01T07:45:44.962" v="2549" actId="478"/>
          <ac:graphicFrameMkLst>
            <pc:docMk/>
            <pc:sldMk cId="2666631367" sldId="365"/>
            <ac:graphicFrameMk id="18" creationId="{4E1B52BB-6893-C14D-E9E3-D7D38C9B810A}"/>
          </ac:graphicFrameMkLst>
        </pc:graphicFrameChg>
        <pc:graphicFrameChg chg="add del mod">
          <ac:chgData name="Christopher" userId="b120dcb7b1219a65" providerId="LiveId" clId="{D27E8353-56E5-4CE4-882C-44B5DB91AD19}" dt="2023-08-01T07:45:44.097" v="2548" actId="478"/>
          <ac:graphicFrameMkLst>
            <pc:docMk/>
            <pc:sldMk cId="2666631367" sldId="365"/>
            <ac:graphicFrameMk id="19" creationId="{3393AE4B-0C92-A890-6970-87463F2C7585}"/>
          </ac:graphicFrameMkLst>
        </pc:graphicFrameChg>
        <pc:graphicFrameChg chg="add mod">
          <ac:chgData name="Christopher" userId="b120dcb7b1219a65" providerId="LiveId" clId="{D27E8353-56E5-4CE4-882C-44B5DB91AD19}" dt="2023-08-01T07:46:00.106" v="2553" actId="1076"/>
          <ac:graphicFrameMkLst>
            <pc:docMk/>
            <pc:sldMk cId="2666631367" sldId="365"/>
            <ac:graphicFrameMk id="29" creationId="{B5C7D4FB-2011-7B46-784A-0ACE8BBD92EA}"/>
          </ac:graphicFrameMkLst>
        </pc:graphicFrameChg>
        <pc:graphicFrameChg chg="add mod">
          <ac:chgData name="Christopher" userId="b120dcb7b1219a65" providerId="LiveId" clId="{D27E8353-56E5-4CE4-882C-44B5DB91AD19}" dt="2023-08-02T01:00:59.243" v="4087" actId="1076"/>
          <ac:graphicFrameMkLst>
            <pc:docMk/>
            <pc:sldMk cId="2666631367" sldId="365"/>
            <ac:graphicFrameMk id="30" creationId="{585AF452-E49C-00E8-3B56-1F6CDB530EB2}"/>
          </ac:graphicFrameMkLst>
        </pc:graphicFrameChg>
        <pc:graphicFrameChg chg="add mod">
          <ac:chgData name="Christopher" userId="b120dcb7b1219a65" providerId="LiveId" clId="{D27E8353-56E5-4CE4-882C-44B5DB91AD19}" dt="2023-08-01T07:46:39.078" v="2567" actId="1076"/>
          <ac:graphicFrameMkLst>
            <pc:docMk/>
            <pc:sldMk cId="2666631367" sldId="365"/>
            <ac:graphicFrameMk id="31" creationId="{A443BCC9-B288-05FE-72F2-2D2F272D571E}"/>
          </ac:graphicFrameMkLst>
        </pc:graphicFrameChg>
        <pc:picChg chg="add del mod">
          <ac:chgData name="Christopher" userId="b120dcb7b1219a65" providerId="LiveId" clId="{D27E8353-56E5-4CE4-882C-44B5DB91AD19}" dt="2023-08-01T05:49:30.558" v="217" actId="478"/>
          <ac:picMkLst>
            <pc:docMk/>
            <pc:sldMk cId="2666631367" sldId="365"/>
            <ac:picMk id="2" creationId="{3EDC38FA-2F47-51FB-3BFE-6D46A93482A9}"/>
          </ac:picMkLst>
        </pc:picChg>
        <pc:picChg chg="add del mod">
          <ac:chgData name="Christopher" userId="b120dcb7b1219a65" providerId="LiveId" clId="{D27E8353-56E5-4CE4-882C-44B5DB91AD19}" dt="2023-08-01T05:49:28.439" v="215" actId="478"/>
          <ac:picMkLst>
            <pc:docMk/>
            <pc:sldMk cId="2666631367" sldId="365"/>
            <ac:picMk id="3" creationId="{E4E82B2C-5C23-6F46-787D-5B7F0C551B03}"/>
          </ac:picMkLst>
        </pc:picChg>
        <pc:picChg chg="add del mod">
          <ac:chgData name="Christopher" userId="b120dcb7b1219a65" providerId="LiveId" clId="{D27E8353-56E5-4CE4-882C-44B5DB91AD19}" dt="2023-08-01T05:49:31.188" v="218" actId="478"/>
          <ac:picMkLst>
            <pc:docMk/>
            <pc:sldMk cId="2666631367" sldId="365"/>
            <ac:picMk id="5" creationId="{2C63E805-4D4D-8336-7334-B8A4C928EC71}"/>
          </ac:picMkLst>
        </pc:picChg>
        <pc:picChg chg="del">
          <ac:chgData name="Christopher" userId="b120dcb7b1219a65" providerId="LiveId" clId="{D27E8353-56E5-4CE4-882C-44B5DB91AD19}" dt="2023-08-01T05:43:59.918" v="198" actId="478"/>
          <ac:picMkLst>
            <pc:docMk/>
            <pc:sldMk cId="2666631367" sldId="365"/>
            <ac:picMk id="6" creationId="{51BF015A-C6F2-55D0-E776-BE5C3FFE4FAE}"/>
          </ac:picMkLst>
        </pc:picChg>
        <pc:picChg chg="del">
          <ac:chgData name="Christopher" userId="b120dcb7b1219a65" providerId="LiveId" clId="{D27E8353-56E5-4CE4-882C-44B5DB91AD19}" dt="2023-08-01T05:43:58.617" v="197" actId="478"/>
          <ac:picMkLst>
            <pc:docMk/>
            <pc:sldMk cId="2666631367" sldId="365"/>
            <ac:picMk id="10" creationId="{3D5E4A0E-9588-4DFF-955F-553E03B48040}"/>
          </ac:picMkLst>
        </pc:picChg>
        <pc:picChg chg="add mod modCrop">
          <ac:chgData name="Christopher" userId="b120dcb7b1219a65" providerId="LiveId" clId="{D27E8353-56E5-4CE4-882C-44B5DB91AD19}" dt="2023-08-01T06:07:16.419" v="691" actId="1076"/>
          <ac:picMkLst>
            <pc:docMk/>
            <pc:sldMk cId="2666631367" sldId="365"/>
            <ac:picMk id="20" creationId="{70A7D247-7577-C96E-1D1F-67B78AFB98AF}"/>
          </ac:picMkLst>
        </pc:picChg>
        <pc:cxnChg chg="add del mod">
          <ac:chgData name="Christopher" userId="b120dcb7b1219a65" providerId="LiveId" clId="{D27E8353-56E5-4CE4-882C-44B5DB91AD19}" dt="2023-08-01T05:49:30.177" v="216" actId="478"/>
          <ac:cxnSpMkLst>
            <pc:docMk/>
            <pc:sldMk cId="2666631367" sldId="365"/>
            <ac:cxnSpMk id="4" creationId="{45E6C6C0-DBAF-236B-0347-457468CE7603}"/>
          </ac:cxnSpMkLst>
        </pc:cxnChg>
        <pc:cxnChg chg="add del mod">
          <ac:chgData name="Christopher" userId="b120dcb7b1219a65" providerId="LiveId" clId="{D27E8353-56E5-4CE4-882C-44B5DB91AD19}" dt="2023-08-01T05:49:31.637" v="219" actId="478"/>
          <ac:cxnSpMkLst>
            <pc:docMk/>
            <pc:sldMk cId="2666631367" sldId="365"/>
            <ac:cxnSpMk id="7" creationId="{29A055CF-ED42-C05A-9909-F1438C22D154}"/>
          </ac:cxnSpMkLst>
        </pc:cxnChg>
        <pc:cxnChg chg="add mod">
          <ac:chgData name="Christopher" userId="b120dcb7b1219a65" providerId="LiveId" clId="{D27E8353-56E5-4CE4-882C-44B5DB91AD19}" dt="2023-08-01T07:46:29.516" v="2564" actId="14100"/>
          <ac:cxnSpMkLst>
            <pc:docMk/>
            <pc:sldMk cId="2666631367" sldId="365"/>
            <ac:cxnSpMk id="21" creationId="{31192EFD-D5FE-444D-0396-B0B2ACD53C4F}"/>
          </ac:cxnSpMkLst>
        </pc:cxnChg>
        <pc:cxnChg chg="add mod">
          <ac:chgData name="Christopher" userId="b120dcb7b1219a65" providerId="LiveId" clId="{D27E8353-56E5-4CE4-882C-44B5DB91AD19}" dt="2023-08-01T07:46:35.619" v="2566" actId="14100"/>
          <ac:cxnSpMkLst>
            <pc:docMk/>
            <pc:sldMk cId="2666631367" sldId="365"/>
            <ac:cxnSpMk id="24" creationId="{8D214614-EF91-B1FB-FEAB-0B94BCF070FD}"/>
          </ac:cxnSpMkLst>
        </pc:cxnChg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1474970739" sldId="367"/>
        </pc:sldMkLst>
      </pc:sldChg>
      <pc:sldChg chg="modSp del mod">
        <pc:chgData name="Christopher" userId="b120dcb7b1219a65" providerId="LiveId" clId="{D27E8353-56E5-4CE4-882C-44B5DB91AD19}" dt="2023-08-01T05:35:23.046" v="8" actId="2696"/>
        <pc:sldMkLst>
          <pc:docMk/>
          <pc:sldMk cId="3517191171" sldId="373"/>
        </pc:sldMkLst>
        <pc:spChg chg="mod">
          <ac:chgData name="Christopher" userId="b120dcb7b1219a65" providerId="LiveId" clId="{D27E8353-56E5-4CE4-882C-44B5DB91AD19}" dt="2023-08-01T05:35:08.108" v="6" actId="20577"/>
          <ac:spMkLst>
            <pc:docMk/>
            <pc:sldMk cId="3517191171" sldId="373"/>
            <ac:spMk id="2" creationId="{9F3485D2-2E45-8C49-8764-8F4B73CCF0EE}"/>
          </ac:spMkLst>
        </pc:spChg>
      </pc:sldChg>
      <pc:sldChg chg="del">
        <pc:chgData name="Christopher" userId="b120dcb7b1219a65" providerId="LiveId" clId="{D27E8353-56E5-4CE4-882C-44B5DB91AD19}" dt="2023-08-01T05:35:23.046" v="8" actId="2696"/>
        <pc:sldMkLst>
          <pc:docMk/>
          <pc:sldMk cId="3114292542" sldId="374"/>
        </pc:sldMkLst>
      </pc:sldChg>
      <pc:sldChg chg="modSp mod">
        <pc:chgData name="Christopher" userId="b120dcb7b1219a65" providerId="LiveId" clId="{D27E8353-56E5-4CE4-882C-44B5DB91AD19}" dt="2023-08-01T07:47:24.888" v="2572" actId="20577"/>
        <pc:sldMkLst>
          <pc:docMk/>
          <pc:sldMk cId="249488618" sldId="575"/>
        </pc:sldMkLst>
        <pc:spChg chg="mod">
          <ac:chgData name="Christopher" userId="b120dcb7b1219a65" providerId="LiveId" clId="{D27E8353-56E5-4CE4-882C-44B5DB91AD19}" dt="2023-08-01T07:47:24.888" v="2572" actId="20577"/>
          <ac:spMkLst>
            <pc:docMk/>
            <pc:sldMk cId="249488618" sldId="575"/>
            <ac:spMk id="15" creationId="{1E46D75D-8C40-97F1-887E-F85137FF637A}"/>
          </ac:spMkLst>
        </pc:spChg>
        <pc:graphicFrameChg chg="mod modGraphic">
          <ac:chgData name="Christopher" userId="b120dcb7b1219a65" providerId="LiveId" clId="{D27E8353-56E5-4CE4-882C-44B5DB91AD19}" dt="2023-08-01T06:09:43.697" v="724" actId="1076"/>
          <ac:graphicFrameMkLst>
            <pc:docMk/>
            <pc:sldMk cId="249488618" sldId="575"/>
            <ac:graphicFrameMk id="3" creationId="{CEFCEC17-A6E6-333C-87D0-063C805382DF}"/>
          </ac:graphicFrameMkLst>
        </pc:graphicFrameChg>
      </pc:sldChg>
      <pc:sldChg chg="modSp mod">
        <pc:chgData name="Christopher" userId="b120dcb7b1219a65" providerId="LiveId" clId="{D27E8353-56E5-4CE4-882C-44B5DB91AD19}" dt="2023-08-08T23:23:35.806" v="4927"/>
        <pc:sldMkLst>
          <pc:docMk/>
          <pc:sldMk cId="2128107041" sldId="578"/>
        </pc:sldMkLst>
        <pc:spChg chg="mod">
          <ac:chgData name="Christopher" userId="b120dcb7b1219a65" providerId="LiveId" clId="{D27E8353-56E5-4CE4-882C-44B5DB91AD19}" dt="2023-08-08T23:23:35.806" v="4927"/>
          <ac:spMkLst>
            <pc:docMk/>
            <pc:sldMk cId="2128107041" sldId="578"/>
            <ac:spMk id="3" creationId="{85A0D83B-20DA-AC14-29FA-9B8065E8AC73}"/>
          </ac:spMkLst>
        </pc:spChg>
      </pc:sldChg>
      <pc:sldChg chg="modSp mod">
        <pc:chgData name="Christopher" userId="b120dcb7b1219a65" providerId="LiveId" clId="{D27E8353-56E5-4CE4-882C-44B5DB91AD19}" dt="2023-08-02T01:36:16.943" v="4101" actId="20577"/>
        <pc:sldMkLst>
          <pc:docMk/>
          <pc:sldMk cId="2011141472" sldId="581"/>
        </pc:sldMkLst>
        <pc:spChg chg="mod">
          <ac:chgData name="Christopher" userId="b120dcb7b1219a65" providerId="LiveId" clId="{D27E8353-56E5-4CE4-882C-44B5DB91AD19}" dt="2023-08-01T07:43:27.296" v="2528" actId="20577"/>
          <ac:spMkLst>
            <pc:docMk/>
            <pc:sldMk cId="2011141472" sldId="581"/>
            <ac:spMk id="4" creationId="{5521594E-409E-4BBB-B484-FA8EA282D8ED}"/>
          </ac:spMkLst>
        </pc:spChg>
        <pc:spChg chg="mod">
          <ac:chgData name="Christopher" userId="b120dcb7b1219a65" providerId="LiveId" clId="{D27E8353-56E5-4CE4-882C-44B5DB91AD19}" dt="2023-08-02T01:36:16.943" v="4101" actId="20577"/>
          <ac:spMkLst>
            <pc:docMk/>
            <pc:sldMk cId="2011141472" sldId="581"/>
            <ac:spMk id="9" creationId="{82CC3BF9-D6EE-F29F-6D5D-698266C48153}"/>
          </ac:spMkLst>
        </pc:spChg>
        <pc:picChg chg="mod">
          <ac:chgData name="Christopher" userId="b120dcb7b1219a65" providerId="LiveId" clId="{D27E8353-56E5-4CE4-882C-44B5DB91AD19}" dt="2023-08-01T05:36:01.291" v="57" actId="1076"/>
          <ac:picMkLst>
            <pc:docMk/>
            <pc:sldMk cId="2011141472" sldId="581"/>
            <ac:picMk id="10" creationId="{F3CF80BC-4671-B898-D6F1-E3D29019816F}"/>
          </ac:picMkLst>
        </pc:picChg>
      </pc:sldChg>
      <pc:sldChg chg="modSp mod">
        <pc:chgData name="Christopher" userId="b120dcb7b1219a65" providerId="LiveId" clId="{D27E8353-56E5-4CE4-882C-44B5DB91AD19}" dt="2023-08-01T07:43:19.402" v="2522" actId="20577"/>
        <pc:sldMkLst>
          <pc:docMk/>
          <pc:sldMk cId="2965146291" sldId="583"/>
        </pc:sldMkLst>
        <pc:spChg chg="mod">
          <ac:chgData name="Christopher" userId="b120dcb7b1219a65" providerId="LiveId" clId="{D27E8353-56E5-4CE4-882C-44B5DB91AD19}" dt="2023-08-01T07:43:19.402" v="2522" actId="20577"/>
          <ac:spMkLst>
            <pc:docMk/>
            <pc:sldMk cId="2965146291" sldId="583"/>
            <ac:spMk id="4" creationId="{5521594E-409E-4BBB-B484-FA8EA282D8ED}"/>
          </ac:spMkLst>
        </pc:spChg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3075981140" sldId="584"/>
        </pc:sldMkLst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2112940708" sldId="585"/>
        </pc:sldMkLst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1525320292" sldId="586"/>
        </pc:sldMkLst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4248040322" sldId="587"/>
        </pc:sldMkLst>
      </pc:sldChg>
      <pc:sldChg chg="del">
        <pc:chgData name="Christopher" userId="b120dcb7b1219a65" providerId="LiveId" clId="{D27E8353-56E5-4CE4-882C-44B5DB91AD19}" dt="2023-08-01T06:08:40.692" v="694" actId="2696"/>
        <pc:sldMkLst>
          <pc:docMk/>
          <pc:sldMk cId="503549922" sldId="589"/>
        </pc:sldMkLst>
      </pc:sldChg>
      <pc:sldChg chg="addSp delSp modSp mod ord delAnim">
        <pc:chgData name="Christopher" userId="b120dcb7b1219a65" providerId="LiveId" clId="{D27E8353-56E5-4CE4-882C-44B5DB91AD19}" dt="2023-08-01T05:42:41.760" v="176" actId="1076"/>
        <pc:sldMkLst>
          <pc:docMk/>
          <pc:sldMk cId="3606054241" sldId="590"/>
        </pc:sldMkLst>
        <pc:spChg chg="mod">
          <ac:chgData name="Christopher" userId="b120dcb7b1219a65" providerId="LiveId" clId="{D27E8353-56E5-4CE4-882C-44B5DB91AD19}" dt="2023-08-01T05:40:25.485" v="133" actId="164"/>
          <ac:spMkLst>
            <pc:docMk/>
            <pc:sldMk cId="3606054241" sldId="590"/>
            <ac:spMk id="3" creationId="{71B71612-4C89-17B0-C143-480AF823E4B7}"/>
          </ac:spMkLst>
        </pc:spChg>
        <pc:spChg chg="mod">
          <ac:chgData name="Christopher" userId="b120dcb7b1219a65" providerId="LiveId" clId="{D27E8353-56E5-4CE4-882C-44B5DB91AD19}" dt="2023-08-01T05:40:25.485" v="133" actId="164"/>
          <ac:spMkLst>
            <pc:docMk/>
            <pc:sldMk cId="3606054241" sldId="590"/>
            <ac:spMk id="8" creationId="{AABDFF58-24AC-5855-8AD8-80772237EBCC}"/>
          </ac:spMkLst>
        </pc:spChg>
        <pc:spChg chg="del">
          <ac:chgData name="Christopher" userId="b120dcb7b1219a65" providerId="LiveId" clId="{D27E8353-56E5-4CE4-882C-44B5DB91AD19}" dt="2023-08-01T05:40:31.472" v="137" actId="478"/>
          <ac:spMkLst>
            <pc:docMk/>
            <pc:sldMk cId="3606054241" sldId="590"/>
            <ac:spMk id="13" creationId="{4FC22D86-F380-BC74-F973-F29634537FE4}"/>
          </ac:spMkLst>
        </pc:spChg>
        <pc:spChg chg="mod">
          <ac:chgData name="Christopher" userId="b120dcb7b1219a65" providerId="LiveId" clId="{D27E8353-56E5-4CE4-882C-44B5DB91AD19}" dt="2023-08-01T05:42:03.152" v="165" actId="164"/>
          <ac:spMkLst>
            <pc:docMk/>
            <pc:sldMk cId="3606054241" sldId="590"/>
            <ac:spMk id="20" creationId="{50562AB5-0C88-A981-CF08-138A6347F4F4}"/>
          </ac:spMkLst>
        </pc:spChg>
        <pc:spChg chg="mod">
          <ac:chgData name="Christopher" userId="b120dcb7b1219a65" providerId="LiveId" clId="{D27E8353-56E5-4CE4-882C-44B5DB91AD19}" dt="2023-08-01T05:42:03.152" v="165" actId="164"/>
          <ac:spMkLst>
            <pc:docMk/>
            <pc:sldMk cId="3606054241" sldId="590"/>
            <ac:spMk id="35" creationId="{B12FD9E7-6389-1817-BB0F-C2B18255A6A9}"/>
          </ac:spMkLst>
        </pc:spChg>
        <pc:spChg chg="del">
          <ac:chgData name="Christopher" userId="b120dcb7b1219a65" providerId="LiveId" clId="{D27E8353-56E5-4CE4-882C-44B5DB91AD19}" dt="2023-08-01T05:40:12.657" v="130" actId="478"/>
          <ac:spMkLst>
            <pc:docMk/>
            <pc:sldMk cId="3606054241" sldId="590"/>
            <ac:spMk id="46" creationId="{48AB0EA7-ECE5-BED6-2B43-A58F2836BB07}"/>
          </ac:spMkLst>
        </pc:spChg>
        <pc:spChg chg="mod topLvl">
          <ac:chgData name="Christopher" userId="b120dcb7b1219a65" providerId="LiveId" clId="{D27E8353-56E5-4CE4-882C-44B5DB91AD19}" dt="2023-08-01T05:42:03.152" v="165" actId="164"/>
          <ac:spMkLst>
            <pc:docMk/>
            <pc:sldMk cId="3606054241" sldId="590"/>
            <ac:spMk id="51" creationId="{C2EF6A1A-1ECC-FF1B-87D1-653FD9F27D3B}"/>
          </ac:spMkLst>
        </pc:spChg>
        <pc:grpChg chg="add mod">
          <ac:chgData name="Christopher" userId="b120dcb7b1219a65" providerId="LiveId" clId="{D27E8353-56E5-4CE4-882C-44B5DB91AD19}" dt="2023-08-01T05:42:10.835" v="167" actId="14100"/>
          <ac:grpSpMkLst>
            <pc:docMk/>
            <pc:sldMk cId="3606054241" sldId="590"/>
            <ac:grpSpMk id="2" creationId="{1E878D14-3CF6-29FC-E45F-0EF626DE76A0}"/>
          </ac:grpSpMkLst>
        </pc:grpChg>
        <pc:grpChg chg="add mod topLvl">
          <ac:chgData name="Christopher" userId="b120dcb7b1219a65" providerId="LiveId" clId="{D27E8353-56E5-4CE4-882C-44B5DB91AD19}" dt="2023-08-01T05:41:42.204" v="159" actId="164"/>
          <ac:grpSpMkLst>
            <pc:docMk/>
            <pc:sldMk cId="3606054241" sldId="590"/>
            <ac:grpSpMk id="5" creationId="{86805783-D452-9900-9311-032F44D726A7}"/>
          </ac:grpSpMkLst>
        </pc:grpChg>
        <pc:grpChg chg="add del mod">
          <ac:chgData name="Christopher" userId="b120dcb7b1219a65" providerId="LiveId" clId="{D27E8353-56E5-4CE4-882C-44B5DB91AD19}" dt="2023-08-01T05:41:41.882" v="158" actId="164"/>
          <ac:grpSpMkLst>
            <pc:docMk/>
            <pc:sldMk cId="3606054241" sldId="590"/>
            <ac:grpSpMk id="6" creationId="{28A973F1-6B9A-5F9F-6194-5AC4C9EDB5A5}"/>
          </ac:grpSpMkLst>
        </pc:grpChg>
        <pc:grpChg chg="add mod">
          <ac:chgData name="Christopher" userId="b120dcb7b1219a65" providerId="LiveId" clId="{D27E8353-56E5-4CE4-882C-44B5DB91AD19}" dt="2023-08-01T05:41:41.202" v="156" actId="164"/>
          <ac:grpSpMkLst>
            <pc:docMk/>
            <pc:sldMk cId="3606054241" sldId="590"/>
            <ac:grpSpMk id="7" creationId="{8BA8ED80-732F-571B-1761-3B376DBB46B4}"/>
          </ac:grpSpMkLst>
        </pc:grpChg>
        <pc:grpChg chg="add mod">
          <ac:chgData name="Christopher" userId="b120dcb7b1219a65" providerId="LiveId" clId="{D27E8353-56E5-4CE4-882C-44B5DB91AD19}" dt="2023-08-01T05:41:57.917" v="164" actId="164"/>
          <ac:grpSpMkLst>
            <pc:docMk/>
            <pc:sldMk cId="3606054241" sldId="590"/>
            <ac:grpSpMk id="9" creationId="{F4C9E9A6-4F0F-954D-D4E7-E183EE511042}"/>
          </ac:grpSpMkLst>
        </pc:grpChg>
        <pc:grpChg chg="add mod">
          <ac:chgData name="Christopher" userId="b120dcb7b1219a65" providerId="LiveId" clId="{D27E8353-56E5-4CE4-882C-44B5DB91AD19}" dt="2023-08-01T05:42:41.760" v="176" actId="1076"/>
          <ac:grpSpMkLst>
            <pc:docMk/>
            <pc:sldMk cId="3606054241" sldId="590"/>
            <ac:grpSpMk id="10" creationId="{D4E434C9-1665-BF3B-9B30-F73616DB25B6}"/>
          </ac:grpSpMkLst>
        </pc:grpChg>
        <pc:picChg chg="mod">
          <ac:chgData name="Christopher" userId="b120dcb7b1219a65" providerId="LiveId" clId="{D27E8353-56E5-4CE4-882C-44B5DB91AD19}" dt="2023-08-01T05:42:39.464" v="175" actId="1076"/>
          <ac:picMkLst>
            <pc:docMk/>
            <pc:sldMk cId="3606054241" sldId="590"/>
            <ac:picMk id="14" creationId="{E6C34635-A1F2-DF94-5940-07F72647866D}"/>
          </ac:picMkLst>
        </pc:picChg>
        <pc:picChg chg="mod">
          <ac:chgData name="Christopher" userId="b120dcb7b1219a65" providerId="LiveId" clId="{D27E8353-56E5-4CE4-882C-44B5DB91AD19}" dt="2023-08-01T05:42:03.152" v="165" actId="164"/>
          <ac:picMkLst>
            <pc:docMk/>
            <pc:sldMk cId="3606054241" sldId="590"/>
            <ac:picMk id="16" creationId="{E6A84CC3-CF6E-0CC7-4D80-0E4287C8B39E}"/>
          </ac:picMkLst>
        </pc:picChg>
        <pc:picChg chg="mod">
          <ac:chgData name="Christopher" userId="b120dcb7b1219a65" providerId="LiveId" clId="{D27E8353-56E5-4CE4-882C-44B5DB91AD19}" dt="2023-08-01T05:40:25.485" v="133" actId="164"/>
          <ac:picMkLst>
            <pc:docMk/>
            <pc:sldMk cId="3606054241" sldId="590"/>
            <ac:picMk id="18" creationId="{24131E24-9197-D9A5-02B7-853E31F8D989}"/>
          </ac:picMkLst>
        </pc:picChg>
        <pc:picChg chg="mod">
          <ac:chgData name="Christopher" userId="b120dcb7b1219a65" providerId="LiveId" clId="{D27E8353-56E5-4CE4-882C-44B5DB91AD19}" dt="2023-08-01T05:42:03.152" v="165" actId="164"/>
          <ac:picMkLst>
            <pc:docMk/>
            <pc:sldMk cId="3606054241" sldId="590"/>
            <ac:picMk id="21" creationId="{7B9D6E5A-4695-75F3-2C39-A8CA0E126059}"/>
          </ac:picMkLst>
        </pc:picChg>
        <pc:cxnChg chg="mod">
          <ac:chgData name="Christopher" userId="b120dcb7b1219a65" providerId="LiveId" clId="{D27E8353-56E5-4CE4-882C-44B5DB91AD19}" dt="2023-08-01T05:40:25.485" v="133" actId="164"/>
          <ac:cxnSpMkLst>
            <pc:docMk/>
            <pc:sldMk cId="3606054241" sldId="590"/>
            <ac:cxnSpMk id="22" creationId="{63AF9B8E-0943-DC72-4589-F2A4865D827E}"/>
          </ac:cxnSpMkLst>
        </pc:cxnChg>
      </pc:sldChg>
      <pc:sldChg chg="del">
        <pc:chgData name="Christopher" userId="b120dcb7b1219a65" providerId="LiveId" clId="{D27E8353-56E5-4CE4-882C-44B5DB91AD19}" dt="2023-08-01T06:08:59.236" v="695" actId="2696"/>
        <pc:sldMkLst>
          <pc:docMk/>
          <pc:sldMk cId="4089200440" sldId="591"/>
        </pc:sldMkLst>
      </pc:sldChg>
      <pc:sldChg chg="del">
        <pc:chgData name="Christopher" userId="b120dcb7b1219a65" providerId="LiveId" clId="{D27E8353-56E5-4CE4-882C-44B5DB91AD19}" dt="2023-08-01T06:12:50.725" v="755" actId="2696"/>
        <pc:sldMkLst>
          <pc:docMk/>
          <pc:sldMk cId="3896293289" sldId="592"/>
        </pc:sldMkLst>
      </pc:sldChg>
      <pc:sldChg chg="del">
        <pc:chgData name="Christopher" userId="b120dcb7b1219a65" providerId="LiveId" clId="{D27E8353-56E5-4CE4-882C-44B5DB91AD19}" dt="2023-08-01T06:13:04.447" v="758" actId="2696"/>
        <pc:sldMkLst>
          <pc:docMk/>
          <pc:sldMk cId="1853074429" sldId="593"/>
        </pc:sldMkLst>
      </pc:sldChg>
      <pc:sldChg chg="del">
        <pc:chgData name="Christopher" userId="b120dcb7b1219a65" providerId="LiveId" clId="{D27E8353-56E5-4CE4-882C-44B5DB91AD19}" dt="2023-08-01T12:18:29.743" v="4017" actId="2696"/>
        <pc:sldMkLst>
          <pc:docMk/>
          <pc:sldMk cId="3437882919" sldId="594"/>
        </pc:sldMkLst>
      </pc:sldChg>
      <pc:sldChg chg="del">
        <pc:chgData name="Christopher" userId="b120dcb7b1219a65" providerId="LiveId" clId="{D27E8353-56E5-4CE4-882C-44B5DB91AD19}" dt="2023-08-01T06:11:09.508" v="737" actId="2696"/>
        <pc:sldMkLst>
          <pc:docMk/>
          <pc:sldMk cId="112298765" sldId="595"/>
        </pc:sldMkLst>
      </pc:sldChg>
      <pc:sldChg chg="delSp del mod delAnim">
        <pc:chgData name="Christopher" userId="b120dcb7b1219a65" providerId="LiveId" clId="{D27E8353-56E5-4CE4-882C-44B5DB91AD19}" dt="2023-08-01T06:12:36.985" v="753" actId="2696"/>
        <pc:sldMkLst>
          <pc:docMk/>
          <pc:sldMk cId="1907621151" sldId="596"/>
        </pc:sldMkLst>
        <pc:spChg chg="del">
          <ac:chgData name="Christopher" userId="b120dcb7b1219a65" providerId="LiveId" clId="{D27E8353-56E5-4CE4-882C-44B5DB91AD19}" dt="2023-08-01T06:11:25.319" v="738" actId="478"/>
          <ac:spMkLst>
            <pc:docMk/>
            <pc:sldMk cId="1907621151" sldId="596"/>
            <ac:spMk id="19" creationId="{0B3B9D3A-C04A-28B2-8176-AB72D5157F32}"/>
          </ac:spMkLst>
        </pc:spChg>
        <pc:graphicFrameChg chg="del">
          <ac:chgData name="Christopher" userId="b120dcb7b1219a65" providerId="LiveId" clId="{D27E8353-56E5-4CE4-882C-44B5DB91AD19}" dt="2023-08-01T06:11:28.113" v="739" actId="478"/>
          <ac:graphicFrameMkLst>
            <pc:docMk/>
            <pc:sldMk cId="1907621151" sldId="596"/>
            <ac:graphicFrameMk id="20" creationId="{3168198E-BBC5-1E75-B0B9-08250F52147C}"/>
          </ac:graphicFrameMkLst>
        </pc:graphicFrameChg>
      </pc:sldChg>
      <pc:sldChg chg="addSp modSp add mod">
        <pc:chgData name="Christopher" userId="b120dcb7b1219a65" providerId="LiveId" clId="{D27E8353-56E5-4CE4-882C-44B5DB91AD19}" dt="2023-08-01T07:47:29.917" v="2574" actId="20577"/>
        <pc:sldMkLst>
          <pc:docMk/>
          <pc:sldMk cId="2946435277" sldId="605"/>
        </pc:sldMkLst>
        <pc:spChg chg="mod">
          <ac:chgData name="Christopher" userId="b120dcb7b1219a65" providerId="LiveId" clId="{D27E8353-56E5-4CE4-882C-44B5DB91AD19}" dt="2023-08-01T07:47:29.917" v="2574" actId="20577"/>
          <ac:spMkLst>
            <pc:docMk/>
            <pc:sldMk cId="2946435277" sldId="605"/>
            <ac:spMk id="15" creationId="{1E46D75D-8C40-97F1-887E-F85137FF637A}"/>
          </ac:spMkLst>
        </pc:spChg>
        <pc:graphicFrameChg chg="add mod ord">
          <ac:chgData name="Christopher" userId="b120dcb7b1219a65" providerId="LiveId" clId="{D27E8353-56E5-4CE4-882C-44B5DB91AD19}" dt="2023-08-01T06:10:54.402" v="733" actId="207"/>
          <ac:graphicFrameMkLst>
            <pc:docMk/>
            <pc:sldMk cId="2946435277" sldId="605"/>
            <ac:graphicFrameMk id="2" creationId="{248D9D57-FEF6-6A63-4D88-5B8F4B23C77D}"/>
          </ac:graphicFrameMkLst>
        </pc:graphicFrameChg>
        <pc:graphicFrameChg chg="add mod">
          <ac:chgData name="Christopher" userId="b120dcb7b1219a65" providerId="LiveId" clId="{D27E8353-56E5-4CE4-882C-44B5DB91AD19}" dt="2023-08-01T06:11:05.644" v="736" actId="207"/>
          <ac:graphicFrameMkLst>
            <pc:docMk/>
            <pc:sldMk cId="2946435277" sldId="605"/>
            <ac:graphicFrameMk id="4" creationId="{F5D97C5D-09F8-FDDD-6057-C931797B8213}"/>
          </ac:graphicFrameMkLst>
        </pc:graphicFrameChg>
      </pc:sldChg>
      <pc:sldChg chg="add del">
        <pc:chgData name="Christopher" userId="b120dcb7b1219a65" providerId="LiveId" clId="{D27E8353-56E5-4CE4-882C-44B5DB91AD19}" dt="2023-08-01T05:35:23.046" v="8" actId="2696"/>
        <pc:sldMkLst>
          <pc:docMk/>
          <pc:sldMk cId="3477319129" sldId="605"/>
        </pc:sldMkLst>
      </pc:sldChg>
      <pc:sldChg chg="new del">
        <pc:chgData name="Christopher" userId="b120dcb7b1219a65" providerId="LiveId" clId="{D27E8353-56E5-4CE4-882C-44B5DB91AD19}" dt="2023-08-01T06:10:24.084" v="728" actId="680"/>
        <pc:sldMkLst>
          <pc:docMk/>
          <pc:sldMk cId="4058089209" sldId="605"/>
        </pc:sldMkLst>
      </pc:sldChg>
      <pc:sldChg chg="addSp modSp add mod">
        <pc:chgData name="Christopher" userId="b120dcb7b1219a65" providerId="LiveId" clId="{D27E8353-56E5-4CE4-882C-44B5DB91AD19}" dt="2023-08-01T07:47:32.655" v="2576" actId="20577"/>
        <pc:sldMkLst>
          <pc:docMk/>
          <pc:sldMk cId="2475955654" sldId="606"/>
        </pc:sldMkLst>
        <pc:spChg chg="mod">
          <ac:chgData name="Christopher" userId="b120dcb7b1219a65" providerId="LiveId" clId="{D27E8353-56E5-4CE4-882C-44B5DB91AD19}" dt="2023-08-01T07:47:32.655" v="2576" actId="20577"/>
          <ac:spMkLst>
            <pc:docMk/>
            <pc:sldMk cId="2475955654" sldId="606"/>
            <ac:spMk id="15" creationId="{1E46D75D-8C40-97F1-887E-F85137FF637A}"/>
          </ac:spMkLst>
        </pc:spChg>
        <pc:graphicFrameChg chg="add mod">
          <ac:chgData name="Christopher" userId="b120dcb7b1219a65" providerId="LiveId" clId="{D27E8353-56E5-4CE4-882C-44B5DB91AD19}" dt="2023-08-01T06:11:59.481" v="743" actId="207"/>
          <ac:graphicFrameMkLst>
            <pc:docMk/>
            <pc:sldMk cId="2475955654" sldId="606"/>
            <ac:graphicFrameMk id="5" creationId="{8020656E-E9AE-EA4B-EE00-4ACB09D1157C}"/>
          </ac:graphicFrameMkLst>
        </pc:graphicFrameChg>
        <pc:graphicFrameChg chg="add mod">
          <ac:chgData name="Christopher" userId="b120dcb7b1219a65" providerId="LiveId" clId="{D27E8353-56E5-4CE4-882C-44B5DB91AD19}" dt="2023-08-01T06:12:28.851" v="752" actId="207"/>
          <ac:graphicFrameMkLst>
            <pc:docMk/>
            <pc:sldMk cId="2475955654" sldId="606"/>
            <ac:graphicFrameMk id="6" creationId="{3CCDE3CC-CAE2-54A4-774E-8636AE465406}"/>
          </ac:graphicFrameMkLst>
        </pc:graphicFrameChg>
        <pc:graphicFrameChg chg="add mod">
          <ac:chgData name="Christopher" userId="b120dcb7b1219a65" providerId="LiveId" clId="{D27E8353-56E5-4CE4-882C-44B5DB91AD19}" dt="2023-08-01T06:12:01.541" v="744" actId="207"/>
          <ac:graphicFrameMkLst>
            <pc:docMk/>
            <pc:sldMk cId="2475955654" sldId="606"/>
            <ac:graphicFrameMk id="7" creationId="{A9EF3A5A-13BD-5131-64D5-3B357372555A}"/>
          </ac:graphicFrameMkLst>
        </pc:graphicFrameChg>
        <pc:graphicFrameChg chg="add mod">
          <ac:chgData name="Christopher" userId="b120dcb7b1219a65" providerId="LiveId" clId="{D27E8353-56E5-4CE4-882C-44B5DB91AD19}" dt="2023-08-01T06:12:04.665" v="746" actId="207"/>
          <ac:graphicFrameMkLst>
            <pc:docMk/>
            <pc:sldMk cId="2475955654" sldId="606"/>
            <ac:graphicFrameMk id="8" creationId="{B5C0D767-030C-9E7D-14D1-82D69FD06B52}"/>
          </ac:graphicFrameMkLst>
        </pc:graphicFrameChg>
        <pc:graphicFrameChg chg="add mod">
          <ac:chgData name="Christopher" userId="b120dcb7b1219a65" providerId="LiveId" clId="{D27E8353-56E5-4CE4-882C-44B5DB91AD19}" dt="2023-08-01T06:12:11.035" v="748" actId="207"/>
          <ac:graphicFrameMkLst>
            <pc:docMk/>
            <pc:sldMk cId="2475955654" sldId="606"/>
            <ac:graphicFrameMk id="9" creationId="{95B5EBFE-7474-0E85-4077-4A6542AB8F64}"/>
          </ac:graphicFrameMkLst>
        </pc:graphicFrameChg>
        <pc:graphicFrameChg chg="add mod">
          <ac:chgData name="Christopher" userId="b120dcb7b1219a65" providerId="LiveId" clId="{D27E8353-56E5-4CE4-882C-44B5DB91AD19}" dt="2023-08-01T06:12:08.360" v="747" actId="207"/>
          <ac:graphicFrameMkLst>
            <pc:docMk/>
            <pc:sldMk cId="2475955654" sldId="606"/>
            <ac:graphicFrameMk id="10" creationId="{85B69366-1821-C8F0-5BF0-BF6E38D3BC9B}"/>
          </ac:graphicFrameMkLst>
        </pc:graphicFrameChg>
        <pc:graphicFrameChg chg="add mod">
          <ac:chgData name="Christopher" userId="b120dcb7b1219a65" providerId="LiveId" clId="{D27E8353-56E5-4CE4-882C-44B5DB91AD19}" dt="2023-08-01T06:12:15.034" v="749" actId="207"/>
          <ac:graphicFrameMkLst>
            <pc:docMk/>
            <pc:sldMk cId="2475955654" sldId="606"/>
            <ac:graphicFrameMk id="11" creationId="{AEA35E56-DACF-06D8-91AA-99784FDA4DE9}"/>
          </ac:graphicFrameMkLst>
        </pc:graphicFrameChg>
        <pc:graphicFrameChg chg="add mod">
          <ac:chgData name="Christopher" userId="b120dcb7b1219a65" providerId="LiveId" clId="{D27E8353-56E5-4CE4-882C-44B5DB91AD19}" dt="2023-08-01T06:12:22.271" v="751" actId="207"/>
          <ac:graphicFrameMkLst>
            <pc:docMk/>
            <pc:sldMk cId="2475955654" sldId="606"/>
            <ac:graphicFrameMk id="12" creationId="{7412B694-C8AB-7D2C-9EAC-E50639AD62FD}"/>
          </ac:graphicFrameMkLst>
        </pc:graphicFrameChg>
        <pc:graphicFrameChg chg="add mod">
          <ac:chgData name="Christopher" userId="b120dcb7b1219a65" providerId="LiveId" clId="{D27E8353-56E5-4CE4-882C-44B5DB91AD19}" dt="2023-08-01T06:12:17.373" v="750" actId="207"/>
          <ac:graphicFrameMkLst>
            <pc:docMk/>
            <pc:sldMk cId="2475955654" sldId="606"/>
            <ac:graphicFrameMk id="13" creationId="{B7CF6C30-05BC-05A2-8892-B86E25765CB3}"/>
          </ac:graphicFrameMkLst>
        </pc:graphicFrameChg>
      </pc:sldChg>
      <pc:sldChg chg="add del replId">
        <pc:chgData name="Christopher" userId="b120dcb7b1219a65" providerId="LiveId" clId="{D27E8353-56E5-4CE4-882C-44B5DB91AD19}" dt="2023-08-01T05:35:29.249" v="9" actId="2696"/>
        <pc:sldMkLst>
          <pc:docMk/>
          <pc:sldMk cId="2670970497" sldId="606"/>
        </pc:sldMkLst>
      </pc:sldChg>
      <pc:sldChg chg="addSp modSp add mod">
        <pc:chgData name="Christopher" userId="b120dcb7b1219a65" providerId="LiveId" clId="{D27E8353-56E5-4CE4-882C-44B5DB91AD19}" dt="2023-08-01T07:47:35.659" v="2578" actId="20577"/>
        <pc:sldMkLst>
          <pc:docMk/>
          <pc:sldMk cId="1118084740" sldId="607"/>
        </pc:sldMkLst>
        <pc:spChg chg="mod">
          <ac:chgData name="Christopher" userId="b120dcb7b1219a65" providerId="LiveId" clId="{D27E8353-56E5-4CE4-882C-44B5DB91AD19}" dt="2023-08-01T07:47:35.659" v="2578" actId="20577"/>
          <ac:spMkLst>
            <pc:docMk/>
            <pc:sldMk cId="1118084740" sldId="607"/>
            <ac:spMk id="15" creationId="{1E46D75D-8C40-97F1-887E-F85137FF637A}"/>
          </ac:spMkLst>
        </pc:spChg>
        <pc:graphicFrameChg chg="add mod">
          <ac:chgData name="Christopher" userId="b120dcb7b1219a65" providerId="LiveId" clId="{D27E8353-56E5-4CE4-882C-44B5DB91AD19}" dt="2023-08-01T06:13:40.924" v="761" actId="1076"/>
          <ac:graphicFrameMkLst>
            <pc:docMk/>
            <pc:sldMk cId="1118084740" sldId="607"/>
            <ac:graphicFrameMk id="14" creationId="{BB955EB2-9418-E9BE-3EB0-64A055056960}"/>
          </ac:graphicFrameMkLst>
        </pc:graphicFrameChg>
      </pc:sldChg>
      <pc:sldChg chg="add del">
        <pc:chgData name="Christopher" userId="b120dcb7b1219a65" providerId="LiveId" clId="{D27E8353-56E5-4CE4-882C-44B5DB91AD19}" dt="2023-08-01T06:14:42.352" v="763" actId="2890"/>
        <pc:sldMkLst>
          <pc:docMk/>
          <pc:sldMk cId="2861707542" sldId="608"/>
        </pc:sldMkLst>
      </pc:sldChg>
      <pc:sldChg chg="addSp delSp modSp add mod ord">
        <pc:chgData name="Christopher" userId="b120dcb7b1219a65" providerId="LiveId" clId="{D27E8353-56E5-4CE4-882C-44B5DB91AD19}" dt="2023-08-01T07:47:44.246" v="2582" actId="20577"/>
        <pc:sldMkLst>
          <pc:docMk/>
          <pc:sldMk cId="3072498061" sldId="608"/>
        </pc:sldMkLst>
        <pc:spChg chg="del mod">
          <ac:chgData name="Christopher" userId="b120dcb7b1219a65" providerId="LiveId" clId="{D27E8353-56E5-4CE4-882C-44B5DB91AD19}" dt="2023-08-01T06:31:44.803" v="1779" actId="478"/>
          <ac:spMkLst>
            <pc:docMk/>
            <pc:sldMk cId="3072498061" sldId="608"/>
            <ac:spMk id="15" creationId="{1E46D75D-8C40-97F1-887E-F85137FF637A}"/>
          </ac:spMkLst>
        </pc:spChg>
        <pc:spChg chg="add del mod">
          <ac:chgData name="Christopher" userId="b120dcb7b1219a65" providerId="LiveId" clId="{D27E8353-56E5-4CE4-882C-44B5DB91AD19}" dt="2023-08-01T06:28:49.634" v="1752" actId="478"/>
          <ac:spMkLst>
            <pc:docMk/>
            <pc:sldMk cId="3072498061" sldId="608"/>
            <ac:spMk id="16" creationId="{B82AABC1-466A-3D27-5B9F-EE6CB07C7B33}"/>
          </ac:spMkLst>
        </pc:spChg>
        <pc:spChg chg="add mod">
          <ac:chgData name="Christopher" userId="b120dcb7b1219a65" providerId="LiveId" clId="{D27E8353-56E5-4CE4-882C-44B5DB91AD19}" dt="2023-08-01T07:47:44.246" v="2582" actId="20577"/>
          <ac:spMkLst>
            <pc:docMk/>
            <pc:sldMk cId="3072498061" sldId="608"/>
            <ac:spMk id="18" creationId="{A78C9796-1C39-A5CC-D3CA-FEE9F0DD3044}"/>
          </ac:spMkLst>
        </pc:spChg>
        <pc:graphicFrameChg chg="del">
          <ac:chgData name="Christopher" userId="b120dcb7b1219a65" providerId="LiveId" clId="{D27E8353-56E5-4CE4-882C-44B5DB91AD19}" dt="2023-08-01T06:14:53.095" v="770" actId="478"/>
          <ac:graphicFrameMkLst>
            <pc:docMk/>
            <pc:sldMk cId="3072498061" sldId="608"/>
            <ac:graphicFrameMk id="2" creationId="{248D9D57-FEF6-6A63-4D88-5B8F4B23C77D}"/>
          </ac:graphicFrameMkLst>
        </pc:graphicFrameChg>
        <pc:graphicFrameChg chg="del">
          <ac:chgData name="Christopher" userId="b120dcb7b1219a65" providerId="LiveId" clId="{D27E8353-56E5-4CE4-882C-44B5DB91AD19}" dt="2023-08-01T06:14:59.875" v="777" actId="478"/>
          <ac:graphicFrameMkLst>
            <pc:docMk/>
            <pc:sldMk cId="3072498061" sldId="608"/>
            <ac:graphicFrameMk id="3" creationId="{CEFCEC17-A6E6-333C-87D0-063C805382DF}"/>
          </ac:graphicFrameMkLst>
        </pc:graphicFrameChg>
        <pc:graphicFrameChg chg="del">
          <ac:chgData name="Christopher" userId="b120dcb7b1219a65" providerId="LiveId" clId="{D27E8353-56E5-4CE4-882C-44B5DB91AD19}" dt="2023-08-01T06:14:51.216" v="767" actId="478"/>
          <ac:graphicFrameMkLst>
            <pc:docMk/>
            <pc:sldMk cId="3072498061" sldId="608"/>
            <ac:graphicFrameMk id="4" creationId="{F5D97C5D-09F8-FDDD-6057-C931797B8213}"/>
          </ac:graphicFrameMkLst>
        </pc:graphicFrameChg>
        <pc:graphicFrameChg chg="del">
          <ac:chgData name="Christopher" userId="b120dcb7b1219a65" providerId="LiveId" clId="{D27E8353-56E5-4CE4-882C-44B5DB91AD19}" dt="2023-08-01T06:14:52.542" v="769" actId="478"/>
          <ac:graphicFrameMkLst>
            <pc:docMk/>
            <pc:sldMk cId="3072498061" sldId="608"/>
            <ac:graphicFrameMk id="5" creationId="{8020656E-E9AE-EA4B-EE00-4ACB09D1157C}"/>
          </ac:graphicFrameMkLst>
        </pc:graphicFrameChg>
        <pc:graphicFrameChg chg="del">
          <ac:chgData name="Christopher" userId="b120dcb7b1219a65" providerId="LiveId" clId="{D27E8353-56E5-4CE4-882C-44B5DB91AD19}" dt="2023-08-01T06:14:48.796" v="766" actId="478"/>
          <ac:graphicFrameMkLst>
            <pc:docMk/>
            <pc:sldMk cId="3072498061" sldId="608"/>
            <ac:graphicFrameMk id="6" creationId="{3CCDE3CC-CAE2-54A4-774E-8636AE465406}"/>
          </ac:graphicFrameMkLst>
        </pc:graphicFrameChg>
        <pc:graphicFrameChg chg="del">
          <ac:chgData name="Christopher" userId="b120dcb7b1219a65" providerId="LiveId" clId="{D27E8353-56E5-4CE4-882C-44B5DB91AD19}" dt="2023-08-01T06:14:51.978" v="768" actId="478"/>
          <ac:graphicFrameMkLst>
            <pc:docMk/>
            <pc:sldMk cId="3072498061" sldId="608"/>
            <ac:graphicFrameMk id="7" creationId="{A9EF3A5A-13BD-5131-64D5-3B357372555A}"/>
          </ac:graphicFrameMkLst>
        </pc:graphicFrameChg>
        <pc:graphicFrameChg chg="del">
          <ac:chgData name="Christopher" userId="b120dcb7b1219a65" providerId="LiveId" clId="{D27E8353-56E5-4CE4-882C-44B5DB91AD19}" dt="2023-08-01T06:14:53.817" v="771" actId="478"/>
          <ac:graphicFrameMkLst>
            <pc:docMk/>
            <pc:sldMk cId="3072498061" sldId="608"/>
            <ac:graphicFrameMk id="8" creationId="{B5C0D767-030C-9E7D-14D1-82D69FD06B52}"/>
          </ac:graphicFrameMkLst>
        </pc:graphicFrameChg>
        <pc:graphicFrameChg chg="del">
          <ac:chgData name="Christopher" userId="b120dcb7b1219a65" providerId="LiveId" clId="{D27E8353-56E5-4CE4-882C-44B5DB91AD19}" dt="2023-08-01T06:14:56.097" v="775" actId="478"/>
          <ac:graphicFrameMkLst>
            <pc:docMk/>
            <pc:sldMk cId="3072498061" sldId="608"/>
            <ac:graphicFrameMk id="9" creationId="{95B5EBFE-7474-0E85-4077-4A6542AB8F64}"/>
          </ac:graphicFrameMkLst>
        </pc:graphicFrameChg>
        <pc:graphicFrameChg chg="del">
          <ac:chgData name="Christopher" userId="b120dcb7b1219a65" providerId="LiveId" clId="{D27E8353-56E5-4CE4-882C-44B5DB91AD19}" dt="2023-08-01T06:14:55.608" v="774" actId="478"/>
          <ac:graphicFrameMkLst>
            <pc:docMk/>
            <pc:sldMk cId="3072498061" sldId="608"/>
            <ac:graphicFrameMk id="10" creationId="{85B69366-1821-C8F0-5BF0-BF6E38D3BC9B}"/>
          </ac:graphicFrameMkLst>
        </pc:graphicFrameChg>
        <pc:graphicFrameChg chg="del">
          <ac:chgData name="Christopher" userId="b120dcb7b1219a65" providerId="LiveId" clId="{D27E8353-56E5-4CE4-882C-44B5DB91AD19}" dt="2023-08-01T06:14:54.415" v="772" actId="478"/>
          <ac:graphicFrameMkLst>
            <pc:docMk/>
            <pc:sldMk cId="3072498061" sldId="608"/>
            <ac:graphicFrameMk id="11" creationId="{AEA35E56-DACF-06D8-91AA-99784FDA4DE9}"/>
          </ac:graphicFrameMkLst>
        </pc:graphicFrameChg>
        <pc:graphicFrameChg chg="del">
          <ac:chgData name="Christopher" userId="b120dcb7b1219a65" providerId="LiveId" clId="{D27E8353-56E5-4CE4-882C-44B5DB91AD19}" dt="2023-08-01T06:14:58.025" v="776" actId="478"/>
          <ac:graphicFrameMkLst>
            <pc:docMk/>
            <pc:sldMk cId="3072498061" sldId="608"/>
            <ac:graphicFrameMk id="12" creationId="{7412B694-C8AB-7D2C-9EAC-E50639AD62FD}"/>
          </ac:graphicFrameMkLst>
        </pc:graphicFrameChg>
        <pc:graphicFrameChg chg="del">
          <ac:chgData name="Christopher" userId="b120dcb7b1219a65" providerId="LiveId" clId="{D27E8353-56E5-4CE4-882C-44B5DB91AD19}" dt="2023-08-01T06:14:54.977" v="773" actId="478"/>
          <ac:graphicFrameMkLst>
            <pc:docMk/>
            <pc:sldMk cId="3072498061" sldId="608"/>
            <ac:graphicFrameMk id="13" creationId="{B7CF6C30-05BC-05A2-8892-B86E25765CB3}"/>
          </ac:graphicFrameMkLst>
        </pc:graphicFrameChg>
        <pc:graphicFrameChg chg="del">
          <ac:chgData name="Christopher" userId="b120dcb7b1219a65" providerId="LiveId" clId="{D27E8353-56E5-4CE4-882C-44B5DB91AD19}" dt="2023-08-01T06:14:47.826" v="765" actId="478"/>
          <ac:graphicFrameMkLst>
            <pc:docMk/>
            <pc:sldMk cId="3072498061" sldId="608"/>
            <ac:graphicFrameMk id="14" creationId="{BB955EB2-9418-E9BE-3EB0-64A055056960}"/>
          </ac:graphicFrameMkLst>
        </pc:graphicFrameChg>
        <pc:graphicFrameChg chg="add mod modGraphic">
          <ac:chgData name="Christopher" userId="b120dcb7b1219a65" providerId="LiveId" clId="{D27E8353-56E5-4CE4-882C-44B5DB91AD19}" dt="2023-08-01T06:32:29.837" v="1817" actId="1076"/>
          <ac:graphicFrameMkLst>
            <pc:docMk/>
            <pc:sldMk cId="3072498061" sldId="608"/>
            <ac:graphicFrameMk id="17" creationId="{0F8AA2A8-2571-C4FA-055E-F02A9F0D7884}"/>
          </ac:graphicFrameMkLst>
        </pc:graphicFrameChg>
      </pc:sldChg>
      <pc:sldChg chg="modSp add mod modAnim">
        <pc:chgData name="Christopher" userId="b120dcb7b1219a65" providerId="LiveId" clId="{D27E8353-56E5-4CE4-882C-44B5DB91AD19}" dt="2023-08-06T03:55:51.702" v="4111" actId="5793"/>
        <pc:sldMkLst>
          <pc:docMk/>
          <pc:sldMk cId="4089976273" sldId="609"/>
        </pc:sldMkLst>
        <pc:spChg chg="mod">
          <ac:chgData name="Christopher" userId="b120dcb7b1219a65" providerId="LiveId" clId="{D27E8353-56E5-4CE4-882C-44B5DB91AD19}" dt="2023-08-01T07:47:39.467" v="2580" actId="20577"/>
          <ac:spMkLst>
            <pc:docMk/>
            <pc:sldMk cId="4089976273" sldId="609"/>
            <ac:spMk id="15" creationId="{1E46D75D-8C40-97F1-887E-F85137FF637A}"/>
          </ac:spMkLst>
        </pc:spChg>
        <pc:spChg chg="mod">
          <ac:chgData name="Christopher" userId="b120dcb7b1219a65" providerId="LiveId" clId="{D27E8353-56E5-4CE4-882C-44B5DB91AD19}" dt="2023-08-06T03:55:51.702" v="4111" actId="5793"/>
          <ac:spMkLst>
            <pc:docMk/>
            <pc:sldMk cId="4089976273" sldId="609"/>
            <ac:spMk id="16" creationId="{B82AABC1-466A-3D27-5B9F-EE6CB07C7B33}"/>
          </ac:spMkLst>
        </pc:spChg>
      </pc:sldChg>
      <pc:sldChg chg="addSp delSp modSp add mod ord">
        <pc:chgData name="Christopher" userId="b120dcb7b1219a65" providerId="LiveId" clId="{D27E8353-56E5-4CE4-882C-44B5DB91AD19}" dt="2023-08-07T23:32:06.241" v="4872"/>
        <pc:sldMkLst>
          <pc:docMk/>
          <pc:sldMk cId="2978822647" sldId="610"/>
        </pc:sldMkLst>
        <pc:spChg chg="add mod">
          <ac:chgData name="Christopher" userId="b120dcb7b1219a65" providerId="LiveId" clId="{D27E8353-56E5-4CE4-882C-44B5DB91AD19}" dt="2023-08-01T06:41:14.339" v="1942" actId="14100"/>
          <ac:spMkLst>
            <pc:docMk/>
            <pc:sldMk cId="2978822647" sldId="610"/>
            <ac:spMk id="4" creationId="{9776C4B3-AFBE-47DE-8249-D6CAF6837021}"/>
          </ac:spMkLst>
        </pc:spChg>
        <pc:spChg chg="add mod">
          <ac:chgData name="Christopher" userId="b120dcb7b1219a65" providerId="LiveId" clId="{D27E8353-56E5-4CE4-882C-44B5DB91AD19}" dt="2023-08-01T06:41:26.870" v="1947" actId="14100"/>
          <ac:spMkLst>
            <pc:docMk/>
            <pc:sldMk cId="2978822647" sldId="610"/>
            <ac:spMk id="5" creationId="{CB55B070-C13C-DA68-3980-5878E72AA7C4}"/>
          </ac:spMkLst>
        </pc:spChg>
        <pc:spChg chg="add mod">
          <ac:chgData name="Christopher" userId="b120dcb7b1219a65" providerId="LiveId" clId="{D27E8353-56E5-4CE4-882C-44B5DB91AD19}" dt="2023-08-01T06:41:32.948" v="1949" actId="1076"/>
          <ac:spMkLst>
            <pc:docMk/>
            <pc:sldMk cId="2978822647" sldId="610"/>
            <ac:spMk id="8" creationId="{333AD1F2-969E-C963-70AA-A9DEFB3AFCAC}"/>
          </ac:spMkLst>
        </pc:spChg>
        <pc:spChg chg="mod">
          <ac:chgData name="Christopher" userId="b120dcb7b1219a65" providerId="LiveId" clId="{D27E8353-56E5-4CE4-882C-44B5DB91AD19}" dt="2023-08-01T07:47:48.159" v="2584" actId="20577"/>
          <ac:spMkLst>
            <pc:docMk/>
            <pc:sldMk cId="2978822647" sldId="610"/>
            <ac:spMk id="18" creationId="{A78C9796-1C39-A5CC-D3CA-FEE9F0DD3044}"/>
          </ac:spMkLst>
        </pc:spChg>
        <pc:graphicFrameChg chg="del">
          <ac:chgData name="Christopher" userId="b120dcb7b1219a65" providerId="LiveId" clId="{D27E8353-56E5-4CE4-882C-44B5DB91AD19}" dt="2023-08-01T06:37:42.659" v="1836" actId="478"/>
          <ac:graphicFrameMkLst>
            <pc:docMk/>
            <pc:sldMk cId="2978822647" sldId="610"/>
            <ac:graphicFrameMk id="17" creationId="{0F8AA2A8-2571-C4FA-055E-F02A9F0D7884}"/>
          </ac:graphicFrameMkLst>
        </pc:graphicFrameChg>
        <pc:picChg chg="add del mod modCrop">
          <ac:chgData name="Christopher" userId="b120dcb7b1219a65" providerId="LiveId" clId="{D27E8353-56E5-4CE4-882C-44B5DB91AD19}" dt="2023-08-01T06:40:20.637" v="1928" actId="478"/>
          <ac:picMkLst>
            <pc:docMk/>
            <pc:sldMk cId="2978822647" sldId="610"/>
            <ac:picMk id="2" creationId="{F7E5FA06-43D1-8E67-15CC-9121ED1946B5}"/>
          </ac:picMkLst>
        </pc:picChg>
        <pc:picChg chg="add mod">
          <ac:chgData name="Christopher" userId="b120dcb7b1219a65" providerId="LiveId" clId="{D27E8353-56E5-4CE4-882C-44B5DB91AD19}" dt="2023-08-01T06:41:23.398" v="1946" actId="1076"/>
          <ac:picMkLst>
            <pc:docMk/>
            <pc:sldMk cId="2978822647" sldId="610"/>
            <ac:picMk id="3" creationId="{1236EC27-0BAD-D49E-A398-45D6C67A577A}"/>
          </ac:picMkLst>
        </pc:picChg>
        <pc:picChg chg="add mod">
          <ac:chgData name="Christopher" userId="b120dcb7b1219a65" providerId="LiveId" clId="{D27E8353-56E5-4CE4-882C-44B5DB91AD19}" dt="2023-08-01T06:41:36.398" v="1950" actId="1076"/>
          <ac:picMkLst>
            <pc:docMk/>
            <pc:sldMk cId="2978822647" sldId="610"/>
            <ac:picMk id="6" creationId="{3AE21470-03BC-A99E-DA4A-4019EE89EAAF}"/>
          </ac:picMkLst>
        </pc:picChg>
        <pc:picChg chg="add mod">
          <ac:chgData name="Christopher" userId="b120dcb7b1219a65" providerId="LiveId" clId="{D27E8353-56E5-4CE4-882C-44B5DB91AD19}" dt="2023-08-01T06:41:51.747" v="1954" actId="1076"/>
          <ac:picMkLst>
            <pc:docMk/>
            <pc:sldMk cId="2978822647" sldId="610"/>
            <ac:picMk id="7" creationId="{61587E90-135E-6C05-95B4-D53EF7F638DB}"/>
          </ac:picMkLst>
        </pc:picChg>
        <pc:picChg chg="add mod">
          <ac:chgData name="Christopher" userId="b120dcb7b1219a65" providerId="LiveId" clId="{D27E8353-56E5-4CE4-882C-44B5DB91AD19}" dt="2023-08-01T06:41:48.307" v="1953" actId="1076"/>
          <ac:picMkLst>
            <pc:docMk/>
            <pc:sldMk cId="2978822647" sldId="610"/>
            <ac:picMk id="9" creationId="{4F9A10D4-AD11-6083-142E-B36B0E37DD5C}"/>
          </ac:picMkLst>
        </pc:picChg>
      </pc:sldChg>
      <pc:sldChg chg="addSp delSp modSp add mod modAnim">
        <pc:chgData name="Christopher" userId="b120dcb7b1219a65" providerId="LiveId" clId="{D27E8353-56E5-4CE4-882C-44B5DB91AD19}" dt="2023-08-08T22:41:59.204" v="4889"/>
        <pc:sldMkLst>
          <pc:docMk/>
          <pc:sldMk cId="2254060971" sldId="611"/>
        </pc:sldMkLst>
        <pc:spChg chg="add mod">
          <ac:chgData name="Christopher" userId="b120dcb7b1219a65" providerId="LiveId" clId="{D27E8353-56E5-4CE4-882C-44B5DB91AD19}" dt="2023-08-01T07:31:25.660" v="2345" actId="14100"/>
          <ac:spMkLst>
            <pc:docMk/>
            <pc:sldMk cId="2254060971" sldId="611"/>
            <ac:spMk id="2" creationId="{7777471F-A563-CB56-E28E-93CA708A10F9}"/>
          </ac:spMkLst>
        </pc:spChg>
        <pc:spChg chg="del">
          <ac:chgData name="Christopher" userId="b120dcb7b1219a65" providerId="LiveId" clId="{D27E8353-56E5-4CE4-882C-44B5DB91AD19}" dt="2023-08-01T06:57:58.983" v="1962" actId="478"/>
          <ac:spMkLst>
            <pc:docMk/>
            <pc:sldMk cId="2254060971" sldId="611"/>
            <ac:spMk id="4" creationId="{9776C4B3-AFBE-47DE-8249-D6CAF6837021}"/>
          </ac:spMkLst>
        </pc:spChg>
        <pc:spChg chg="del">
          <ac:chgData name="Christopher" userId="b120dcb7b1219a65" providerId="LiveId" clId="{D27E8353-56E5-4CE4-882C-44B5DB91AD19}" dt="2023-08-01T06:57:57.593" v="1960" actId="478"/>
          <ac:spMkLst>
            <pc:docMk/>
            <pc:sldMk cId="2254060971" sldId="611"/>
            <ac:spMk id="5" creationId="{CB55B070-C13C-DA68-3980-5878E72AA7C4}"/>
          </ac:spMkLst>
        </pc:spChg>
        <pc:spChg chg="del">
          <ac:chgData name="Christopher" userId="b120dcb7b1219a65" providerId="LiveId" clId="{D27E8353-56E5-4CE4-882C-44B5DB91AD19}" dt="2023-08-01T06:57:56.109" v="1958" actId="478"/>
          <ac:spMkLst>
            <pc:docMk/>
            <pc:sldMk cId="2254060971" sldId="611"/>
            <ac:spMk id="8" creationId="{333AD1F2-969E-C963-70AA-A9DEFB3AFCAC}"/>
          </ac:spMkLst>
        </pc:spChg>
        <pc:spChg chg="add mod">
          <ac:chgData name="Christopher" userId="b120dcb7b1219a65" providerId="LiveId" clId="{D27E8353-56E5-4CE4-882C-44B5DB91AD19}" dt="2023-08-01T07:34:45.636" v="2373" actId="14100"/>
          <ac:spMkLst>
            <pc:docMk/>
            <pc:sldMk cId="2254060971" sldId="611"/>
            <ac:spMk id="14" creationId="{7F13EB11-1F27-CEE3-7C31-C79F60F3B0BB}"/>
          </ac:spMkLst>
        </pc:spChg>
        <pc:spChg chg="add mod">
          <ac:chgData name="Christopher" userId="b120dcb7b1219a65" providerId="LiveId" clId="{D27E8353-56E5-4CE4-882C-44B5DB91AD19}" dt="2023-08-01T07:31:49.168" v="2352" actId="14100"/>
          <ac:spMkLst>
            <pc:docMk/>
            <pc:sldMk cId="2254060971" sldId="611"/>
            <ac:spMk id="15" creationId="{30DBF45B-8793-932C-30A2-13997566E785}"/>
          </ac:spMkLst>
        </pc:spChg>
        <pc:spChg chg="add mod">
          <ac:chgData name="Christopher" userId="b120dcb7b1219a65" providerId="LiveId" clId="{D27E8353-56E5-4CE4-882C-44B5DB91AD19}" dt="2023-08-01T07:31:18.675" v="2344" actId="255"/>
          <ac:spMkLst>
            <pc:docMk/>
            <pc:sldMk cId="2254060971" sldId="611"/>
            <ac:spMk id="16" creationId="{2388F974-967D-6170-48CF-917E319ACAE8}"/>
          </ac:spMkLst>
        </pc:spChg>
        <pc:spChg chg="mod">
          <ac:chgData name="Christopher" userId="b120dcb7b1219a65" providerId="LiveId" clId="{D27E8353-56E5-4CE4-882C-44B5DB91AD19}" dt="2023-08-01T11:08:09.867" v="3005" actId="403"/>
          <ac:spMkLst>
            <pc:docMk/>
            <pc:sldMk cId="2254060971" sldId="611"/>
            <ac:spMk id="18" creationId="{A78C9796-1C39-A5CC-D3CA-FEE9F0DD3044}"/>
          </ac:spMkLst>
        </pc:spChg>
        <pc:spChg chg="add mod">
          <ac:chgData name="Christopher" userId="b120dcb7b1219a65" providerId="LiveId" clId="{D27E8353-56E5-4CE4-882C-44B5DB91AD19}" dt="2023-08-01T07:31:18.675" v="2344" actId="255"/>
          <ac:spMkLst>
            <pc:docMk/>
            <pc:sldMk cId="2254060971" sldId="611"/>
            <ac:spMk id="19" creationId="{D9C2CCB6-6D30-5AFD-67AA-5AA5CDB2209D}"/>
          </ac:spMkLst>
        </pc:spChg>
        <pc:graphicFrameChg chg="add mod">
          <ac:chgData name="Christopher" userId="b120dcb7b1219a65" providerId="LiveId" clId="{D27E8353-56E5-4CE4-882C-44B5DB91AD19}" dt="2023-08-07T23:28:52.692" v="4870"/>
          <ac:graphicFrameMkLst>
            <pc:docMk/>
            <pc:sldMk cId="2254060971" sldId="611"/>
            <ac:graphicFrameMk id="10" creationId="{295F6168-8204-85D2-DEDD-F5FF4E5AD86E}"/>
          </ac:graphicFrameMkLst>
        </pc:graphicFrameChg>
        <pc:graphicFrameChg chg="add mod">
          <ac:chgData name="Christopher" userId="b120dcb7b1219a65" providerId="LiveId" clId="{D27E8353-56E5-4CE4-882C-44B5DB91AD19}" dt="2023-08-01T07:41:25.887" v="2473"/>
          <ac:graphicFrameMkLst>
            <pc:docMk/>
            <pc:sldMk cId="2254060971" sldId="611"/>
            <ac:graphicFrameMk id="11" creationId="{5AC33615-D725-3B88-1CA7-947D906430C5}"/>
          </ac:graphicFrameMkLst>
        </pc:graphicFrameChg>
        <pc:graphicFrameChg chg="add del mod">
          <ac:chgData name="Christopher" userId="b120dcb7b1219a65" providerId="LiveId" clId="{D27E8353-56E5-4CE4-882C-44B5DB91AD19}" dt="2023-08-01T07:07:29.201" v="2183"/>
          <ac:graphicFrameMkLst>
            <pc:docMk/>
            <pc:sldMk cId="2254060971" sldId="611"/>
            <ac:graphicFrameMk id="12" creationId="{651906C7-452F-C21A-8E4F-06ACA8E64EBF}"/>
          </ac:graphicFrameMkLst>
        </pc:graphicFrameChg>
        <pc:graphicFrameChg chg="add mod">
          <ac:chgData name="Christopher" userId="b120dcb7b1219a65" providerId="LiveId" clId="{D27E8353-56E5-4CE4-882C-44B5DB91AD19}" dt="2023-08-01T07:34:47.130" v="2374" actId="1076"/>
          <ac:graphicFrameMkLst>
            <pc:docMk/>
            <pc:sldMk cId="2254060971" sldId="611"/>
            <ac:graphicFrameMk id="13" creationId="{402DF068-0906-536F-C25D-9EF49F58DE1C}"/>
          </ac:graphicFrameMkLst>
        </pc:graphicFrameChg>
        <pc:graphicFrameChg chg="add mod">
          <ac:chgData name="Christopher" userId="b120dcb7b1219a65" providerId="LiveId" clId="{D27E8353-56E5-4CE4-882C-44B5DB91AD19}" dt="2023-08-01T07:35:16.749" v="2388"/>
          <ac:graphicFrameMkLst>
            <pc:docMk/>
            <pc:sldMk cId="2254060971" sldId="611"/>
            <ac:graphicFrameMk id="17" creationId="{23A03EBD-02D8-4B71-D04D-428DF0BC12C9}"/>
          </ac:graphicFrameMkLst>
        </pc:graphicFrameChg>
        <pc:graphicFrameChg chg="add mod">
          <ac:chgData name="Christopher" userId="b120dcb7b1219a65" providerId="LiveId" clId="{D27E8353-56E5-4CE4-882C-44B5DB91AD19}" dt="2023-08-01T07:35:16.749" v="2389"/>
          <ac:graphicFrameMkLst>
            <pc:docMk/>
            <pc:sldMk cId="2254060971" sldId="611"/>
            <ac:graphicFrameMk id="20" creationId="{BE019974-FF69-9480-942C-62614F7BE191}"/>
          </ac:graphicFrameMkLst>
        </pc:graphicFrameChg>
        <pc:picChg chg="del">
          <ac:chgData name="Christopher" userId="b120dcb7b1219a65" providerId="LiveId" clId="{D27E8353-56E5-4CE4-882C-44B5DB91AD19}" dt="2023-08-01T06:57:54.811" v="1956" actId="478"/>
          <ac:picMkLst>
            <pc:docMk/>
            <pc:sldMk cId="2254060971" sldId="611"/>
            <ac:picMk id="3" creationId="{1236EC27-0BAD-D49E-A398-45D6C67A577A}"/>
          </ac:picMkLst>
        </pc:picChg>
        <pc:picChg chg="del">
          <ac:chgData name="Christopher" userId="b120dcb7b1219a65" providerId="LiveId" clId="{D27E8353-56E5-4CE4-882C-44B5DB91AD19}" dt="2023-08-01T06:57:55.713" v="1957" actId="478"/>
          <ac:picMkLst>
            <pc:docMk/>
            <pc:sldMk cId="2254060971" sldId="611"/>
            <ac:picMk id="6" creationId="{3AE21470-03BC-A99E-DA4A-4019EE89EAAF}"/>
          </ac:picMkLst>
        </pc:picChg>
        <pc:picChg chg="del">
          <ac:chgData name="Christopher" userId="b120dcb7b1219a65" providerId="LiveId" clId="{D27E8353-56E5-4CE4-882C-44B5DB91AD19}" dt="2023-08-01T06:57:58.252" v="1961" actId="478"/>
          <ac:picMkLst>
            <pc:docMk/>
            <pc:sldMk cId="2254060971" sldId="611"/>
            <ac:picMk id="7" creationId="{61587E90-135E-6C05-95B4-D53EF7F638DB}"/>
          </ac:picMkLst>
        </pc:picChg>
        <pc:picChg chg="del">
          <ac:chgData name="Christopher" userId="b120dcb7b1219a65" providerId="LiveId" clId="{D27E8353-56E5-4CE4-882C-44B5DB91AD19}" dt="2023-08-01T06:57:57.100" v="1959" actId="478"/>
          <ac:picMkLst>
            <pc:docMk/>
            <pc:sldMk cId="2254060971" sldId="611"/>
            <ac:picMk id="9" creationId="{4F9A10D4-AD11-6083-142E-B36B0E37DD5C}"/>
          </ac:picMkLst>
        </pc:picChg>
      </pc:sldChg>
      <pc:sldChg chg="addSp delSp modSp add mod">
        <pc:chgData name="Christopher" userId="b120dcb7b1219a65" providerId="LiveId" clId="{D27E8353-56E5-4CE4-882C-44B5DB91AD19}" dt="2023-08-01T11:08:16.924" v="3006" actId="403"/>
        <pc:sldMkLst>
          <pc:docMk/>
          <pc:sldMk cId="1870431474" sldId="612"/>
        </pc:sldMkLst>
        <pc:spChg chg="del mod">
          <ac:chgData name="Christopher" userId="b120dcb7b1219a65" providerId="LiveId" clId="{D27E8353-56E5-4CE4-882C-44B5DB91AD19}" dt="2023-08-01T07:40:22.986" v="2453" actId="478"/>
          <ac:spMkLst>
            <pc:docMk/>
            <pc:sldMk cId="1870431474" sldId="612"/>
            <ac:spMk id="2" creationId="{7777471F-A563-CB56-E28E-93CA708A10F9}"/>
          </ac:spMkLst>
        </pc:spChg>
        <pc:spChg chg="add mod">
          <ac:chgData name="Christopher" userId="b120dcb7b1219a65" providerId="LiveId" clId="{D27E8353-56E5-4CE4-882C-44B5DB91AD19}" dt="2023-08-01T11:06:23.523" v="2965" actId="1076"/>
          <ac:spMkLst>
            <pc:docMk/>
            <pc:sldMk cId="1870431474" sldId="612"/>
            <ac:spMk id="3" creationId="{D55CC43F-AD95-4141-4F57-3796446E9C82}"/>
          </ac:spMkLst>
        </pc:spChg>
        <pc:spChg chg="add mod">
          <ac:chgData name="Christopher" userId="b120dcb7b1219a65" providerId="LiveId" clId="{D27E8353-56E5-4CE4-882C-44B5DB91AD19}" dt="2023-08-01T11:06:02.003" v="2957" actId="1076"/>
          <ac:spMkLst>
            <pc:docMk/>
            <pc:sldMk cId="1870431474" sldId="612"/>
            <ac:spMk id="4" creationId="{EEDD3CB8-5F3B-D1F5-527B-021AB27C97E7}"/>
          </ac:spMkLst>
        </pc:spChg>
        <pc:spChg chg="del">
          <ac:chgData name="Christopher" userId="b120dcb7b1219a65" providerId="LiveId" clId="{D27E8353-56E5-4CE4-882C-44B5DB91AD19}" dt="2023-08-01T07:40:19.321" v="2447" actId="478"/>
          <ac:spMkLst>
            <pc:docMk/>
            <pc:sldMk cId="1870431474" sldId="612"/>
            <ac:spMk id="14" creationId="{7F13EB11-1F27-CEE3-7C31-C79F60F3B0BB}"/>
          </ac:spMkLst>
        </pc:spChg>
        <pc:spChg chg="del mod">
          <ac:chgData name="Christopher" userId="b120dcb7b1219a65" providerId="LiveId" clId="{D27E8353-56E5-4CE4-882C-44B5DB91AD19}" dt="2023-08-01T07:40:20.453" v="2449" actId="478"/>
          <ac:spMkLst>
            <pc:docMk/>
            <pc:sldMk cId="1870431474" sldId="612"/>
            <ac:spMk id="15" creationId="{30DBF45B-8793-932C-30A2-13997566E785}"/>
          </ac:spMkLst>
        </pc:spChg>
        <pc:spChg chg="del">
          <ac:chgData name="Christopher" userId="b120dcb7b1219a65" providerId="LiveId" clId="{D27E8353-56E5-4CE4-882C-44B5DB91AD19}" dt="2023-08-01T07:40:16.600" v="2444" actId="478"/>
          <ac:spMkLst>
            <pc:docMk/>
            <pc:sldMk cId="1870431474" sldId="612"/>
            <ac:spMk id="16" creationId="{2388F974-967D-6170-48CF-917E319ACAE8}"/>
          </ac:spMkLst>
        </pc:spChg>
        <pc:spChg chg="mod">
          <ac:chgData name="Christopher" userId="b120dcb7b1219a65" providerId="LiveId" clId="{D27E8353-56E5-4CE4-882C-44B5DB91AD19}" dt="2023-08-01T11:08:16.924" v="3006" actId="403"/>
          <ac:spMkLst>
            <pc:docMk/>
            <pc:sldMk cId="1870431474" sldId="612"/>
            <ac:spMk id="18" creationId="{A78C9796-1C39-A5CC-D3CA-FEE9F0DD3044}"/>
          </ac:spMkLst>
        </pc:spChg>
        <pc:spChg chg="del mod">
          <ac:chgData name="Christopher" userId="b120dcb7b1219a65" providerId="LiveId" clId="{D27E8353-56E5-4CE4-882C-44B5DB91AD19}" dt="2023-08-01T07:40:18.330" v="2446" actId="478"/>
          <ac:spMkLst>
            <pc:docMk/>
            <pc:sldMk cId="1870431474" sldId="612"/>
            <ac:spMk id="19" creationId="{D9C2CCB6-6D30-5AFD-67AA-5AA5CDB2209D}"/>
          </ac:spMkLst>
        </pc:spChg>
        <pc:graphicFrameChg chg="del">
          <ac:chgData name="Christopher" userId="b120dcb7b1219a65" providerId="LiveId" clId="{D27E8353-56E5-4CE4-882C-44B5DB91AD19}" dt="2023-08-01T07:40:09.383" v="2439" actId="478"/>
          <ac:graphicFrameMkLst>
            <pc:docMk/>
            <pc:sldMk cId="1870431474" sldId="612"/>
            <ac:graphicFrameMk id="10" creationId="{295F6168-8204-85D2-DEDD-F5FF4E5AD86E}"/>
          </ac:graphicFrameMkLst>
        </pc:graphicFrameChg>
        <pc:graphicFrameChg chg="del">
          <ac:chgData name="Christopher" userId="b120dcb7b1219a65" providerId="LiveId" clId="{D27E8353-56E5-4CE4-882C-44B5DB91AD19}" dt="2023-08-01T07:40:08.958" v="2438" actId="478"/>
          <ac:graphicFrameMkLst>
            <pc:docMk/>
            <pc:sldMk cId="1870431474" sldId="612"/>
            <ac:graphicFrameMk id="11" creationId="{5AC33615-D725-3B88-1CA7-947D906430C5}"/>
          </ac:graphicFrameMkLst>
        </pc:graphicFrameChg>
        <pc:graphicFrameChg chg="del">
          <ac:chgData name="Christopher" userId="b120dcb7b1219a65" providerId="LiveId" clId="{D27E8353-56E5-4CE4-882C-44B5DB91AD19}" dt="2023-08-01T07:40:08.485" v="2437" actId="478"/>
          <ac:graphicFrameMkLst>
            <pc:docMk/>
            <pc:sldMk cId="1870431474" sldId="612"/>
            <ac:graphicFrameMk id="13" creationId="{402DF068-0906-536F-C25D-9EF49F58DE1C}"/>
          </ac:graphicFrameMkLst>
        </pc:graphicFrameChg>
        <pc:graphicFrameChg chg="del mod">
          <ac:chgData name="Christopher" userId="b120dcb7b1219a65" providerId="LiveId" clId="{D27E8353-56E5-4CE4-882C-44B5DB91AD19}" dt="2023-08-01T07:40:08.124" v="2436" actId="478"/>
          <ac:graphicFrameMkLst>
            <pc:docMk/>
            <pc:sldMk cId="1870431474" sldId="612"/>
            <ac:graphicFrameMk id="17" creationId="{23A03EBD-02D8-4B71-D04D-428DF0BC12C9}"/>
          </ac:graphicFrameMkLst>
        </pc:graphicFrameChg>
        <pc:graphicFrameChg chg="del mod">
          <ac:chgData name="Christopher" userId="b120dcb7b1219a65" providerId="LiveId" clId="{D27E8353-56E5-4CE4-882C-44B5DB91AD19}" dt="2023-08-01T07:40:07.386" v="2435" actId="478"/>
          <ac:graphicFrameMkLst>
            <pc:docMk/>
            <pc:sldMk cId="1870431474" sldId="612"/>
            <ac:graphicFrameMk id="20" creationId="{BE019974-FF69-9480-942C-62614F7BE191}"/>
          </ac:graphicFrameMkLst>
        </pc:graphicFrameChg>
      </pc:sldChg>
      <pc:sldChg chg="add del">
        <pc:chgData name="Christopher" userId="b120dcb7b1219a65" providerId="LiveId" clId="{D27E8353-56E5-4CE4-882C-44B5DB91AD19}" dt="2023-08-01T07:48:15.316" v="2600" actId="2696"/>
        <pc:sldMkLst>
          <pc:docMk/>
          <pc:sldMk cId="2555846960" sldId="613"/>
        </pc:sldMkLst>
      </pc:sldChg>
      <pc:sldChg chg="addSp delSp modSp add mod">
        <pc:chgData name="Christopher" userId="b120dcb7b1219a65" providerId="LiveId" clId="{D27E8353-56E5-4CE4-882C-44B5DB91AD19}" dt="2023-08-01T11:08:41.568" v="3043" actId="1076"/>
        <pc:sldMkLst>
          <pc:docMk/>
          <pc:sldMk cId="2703311336" sldId="614"/>
        </pc:sldMkLst>
        <pc:spChg chg="add del mod">
          <ac:chgData name="Christopher" userId="b120dcb7b1219a65" providerId="LiveId" clId="{D27E8353-56E5-4CE4-882C-44B5DB91AD19}" dt="2023-08-01T07:48:28.289" v="2605"/>
          <ac:spMkLst>
            <pc:docMk/>
            <pc:sldMk cId="2703311336" sldId="614"/>
            <ac:spMk id="2" creationId="{E9BA10B4-960E-EAD2-D3E3-A081D1AB02DD}"/>
          </ac:spMkLst>
        </pc:spChg>
        <pc:spChg chg="add del mod">
          <ac:chgData name="Christopher" userId="b120dcb7b1219a65" providerId="LiveId" clId="{D27E8353-56E5-4CE4-882C-44B5DB91AD19}" dt="2023-08-01T10:20:37.476" v="2673" actId="478"/>
          <ac:spMkLst>
            <pc:docMk/>
            <pc:sldMk cId="2703311336" sldId="614"/>
            <ac:spMk id="3" creationId="{10AA90AD-35BB-3E8C-1EE2-CCD5D3545455}"/>
          </ac:spMkLst>
        </pc:spChg>
        <pc:spChg chg="del">
          <ac:chgData name="Christopher" userId="b120dcb7b1219a65" providerId="LiveId" clId="{D27E8353-56E5-4CE4-882C-44B5DB91AD19}" dt="2023-08-01T07:48:18.664" v="2601" actId="478"/>
          <ac:spMkLst>
            <pc:docMk/>
            <pc:sldMk cId="2703311336" sldId="614"/>
            <ac:spMk id="4" creationId="{EEDD3CB8-5F3B-D1F5-527B-021AB27C97E7}"/>
          </ac:spMkLst>
        </pc:spChg>
        <pc:spChg chg="mod">
          <ac:chgData name="Christopher" userId="b120dcb7b1219a65" providerId="LiveId" clId="{D27E8353-56E5-4CE4-882C-44B5DB91AD19}" dt="2023-08-01T11:08:34.682" v="3041" actId="20577"/>
          <ac:spMkLst>
            <pc:docMk/>
            <pc:sldMk cId="2703311336" sldId="614"/>
            <ac:spMk id="18" creationId="{A78C9796-1C39-A5CC-D3CA-FEE9F0DD3044}"/>
          </ac:spMkLst>
        </pc:spChg>
        <pc:graphicFrameChg chg="add mod modGraphic">
          <ac:chgData name="Christopher" userId="b120dcb7b1219a65" providerId="LiveId" clId="{D27E8353-56E5-4CE4-882C-44B5DB91AD19}" dt="2023-08-01T11:08:41.568" v="3043" actId="1076"/>
          <ac:graphicFrameMkLst>
            <pc:docMk/>
            <pc:sldMk cId="2703311336" sldId="614"/>
            <ac:graphicFrameMk id="2" creationId="{8121CE10-C37C-AE9F-3954-6E0BDCFB6517}"/>
          </ac:graphicFrameMkLst>
        </pc:graphicFrameChg>
      </pc:sldChg>
      <pc:sldChg chg="addSp delSp modSp add mod modClrScheme chgLayout">
        <pc:chgData name="Christopher" userId="b120dcb7b1219a65" providerId="LiveId" clId="{D27E8353-56E5-4CE4-882C-44B5DB91AD19}" dt="2023-08-07T02:03:37.308" v="4530" actId="20577"/>
        <pc:sldMkLst>
          <pc:docMk/>
          <pc:sldMk cId="1163946619" sldId="615"/>
        </pc:sldMkLst>
        <pc:spChg chg="del mod">
          <ac:chgData name="Christopher" userId="b120dcb7b1219a65" providerId="LiveId" clId="{D27E8353-56E5-4CE4-882C-44B5DB91AD19}" dt="2023-08-01T10:56:47.574" v="2825" actId="478"/>
          <ac:spMkLst>
            <pc:docMk/>
            <pc:sldMk cId="1163946619" sldId="615"/>
            <ac:spMk id="3" creationId="{10AA90AD-35BB-3E8C-1EE2-CCD5D3545455}"/>
          </ac:spMkLst>
        </pc:spChg>
        <pc:spChg chg="add mod">
          <ac:chgData name="Christopher" userId="b120dcb7b1219a65" providerId="LiveId" clId="{D27E8353-56E5-4CE4-882C-44B5DB91AD19}" dt="2023-08-01T11:06:49.121" v="2997" actId="20577"/>
          <ac:spMkLst>
            <pc:docMk/>
            <pc:sldMk cId="1163946619" sldId="615"/>
            <ac:spMk id="4" creationId="{90D6C68C-FFF2-F9AA-47BC-766D312154F6}"/>
          </ac:spMkLst>
        </pc:spChg>
        <pc:spChg chg="del mod">
          <ac:chgData name="Christopher" userId="b120dcb7b1219a65" providerId="LiveId" clId="{D27E8353-56E5-4CE4-882C-44B5DB91AD19}" dt="2023-08-01T11:06:52.761" v="2998" actId="478"/>
          <ac:spMkLst>
            <pc:docMk/>
            <pc:sldMk cId="1163946619" sldId="615"/>
            <ac:spMk id="18" creationId="{A78C9796-1C39-A5CC-D3CA-FEE9F0DD3044}"/>
          </ac:spMkLst>
        </pc:spChg>
        <pc:graphicFrameChg chg="add mod modGraphic">
          <ac:chgData name="Christopher" userId="b120dcb7b1219a65" providerId="LiveId" clId="{D27E8353-56E5-4CE4-882C-44B5DB91AD19}" dt="2023-08-07T02:03:37.308" v="4530" actId="20577"/>
          <ac:graphicFrameMkLst>
            <pc:docMk/>
            <pc:sldMk cId="1163946619" sldId="615"/>
            <ac:graphicFrameMk id="2" creationId="{54195CA8-770D-0C4A-0E93-5ABEE1190730}"/>
          </ac:graphicFrameMkLst>
        </pc:graphicFrameChg>
      </pc:sldChg>
      <pc:sldChg chg="modSp add del mod">
        <pc:chgData name="Christopher" userId="b120dcb7b1219a65" providerId="LiveId" clId="{D27E8353-56E5-4CE4-882C-44B5DB91AD19}" dt="2023-08-01T11:29:08.155" v="3192" actId="2696"/>
        <pc:sldMkLst>
          <pc:docMk/>
          <pc:sldMk cId="2592768933" sldId="616"/>
        </pc:sldMkLst>
        <pc:spChg chg="mod">
          <ac:chgData name="Christopher" userId="b120dcb7b1219a65" providerId="LiveId" clId="{D27E8353-56E5-4CE4-882C-44B5DB91AD19}" dt="2023-08-01T07:49:06.901" v="2672" actId="20577"/>
          <ac:spMkLst>
            <pc:docMk/>
            <pc:sldMk cId="2592768933" sldId="616"/>
            <ac:spMk id="3" creationId="{10AA90AD-35BB-3E8C-1EE2-CCD5D3545455}"/>
          </ac:spMkLst>
        </pc:spChg>
      </pc:sldChg>
      <pc:sldChg chg="addSp delSp modSp add mod">
        <pc:chgData name="Christopher" userId="b120dcb7b1219a65" providerId="LiveId" clId="{D27E8353-56E5-4CE4-882C-44B5DB91AD19}" dt="2023-08-07T02:01:46.607" v="4462" actId="20577"/>
        <pc:sldMkLst>
          <pc:docMk/>
          <pc:sldMk cId="1694495534" sldId="617"/>
        </pc:sldMkLst>
        <pc:spChg chg="add del">
          <ac:chgData name="Christopher" userId="b120dcb7b1219a65" providerId="LiveId" clId="{D27E8353-56E5-4CE4-882C-44B5DB91AD19}" dt="2023-08-01T10:23:34.416" v="2682" actId="478"/>
          <ac:spMkLst>
            <pc:docMk/>
            <pc:sldMk cId="1694495534" sldId="617"/>
            <ac:spMk id="4" creationId="{8D9A2C01-CF9F-2DC1-12E1-EAB9F17177D2}"/>
          </ac:spMkLst>
        </pc:spChg>
        <pc:spChg chg="add mod">
          <ac:chgData name="Christopher" userId="b120dcb7b1219a65" providerId="LiveId" clId="{D27E8353-56E5-4CE4-882C-44B5DB91AD19}" dt="2023-08-01T11:08:48.724" v="3044" actId="403"/>
          <ac:spMkLst>
            <pc:docMk/>
            <pc:sldMk cId="1694495534" sldId="617"/>
            <ac:spMk id="15" creationId="{0567E9F4-9770-01B2-DFCE-99F84F5CA2AD}"/>
          </ac:spMkLst>
        </pc:spChg>
        <pc:spChg chg="del mod">
          <ac:chgData name="Christopher" userId="b120dcb7b1219a65" providerId="LiveId" clId="{D27E8353-56E5-4CE4-882C-44B5DB91AD19}" dt="2023-08-01T10:50:55.512" v="2704" actId="478"/>
          <ac:spMkLst>
            <pc:docMk/>
            <pc:sldMk cId="1694495534" sldId="617"/>
            <ac:spMk id="18" creationId="{A78C9796-1C39-A5CC-D3CA-FEE9F0DD3044}"/>
          </ac:spMkLst>
        </pc:spChg>
        <pc:graphicFrameChg chg="del">
          <ac:chgData name="Christopher" userId="b120dcb7b1219a65" providerId="LiveId" clId="{D27E8353-56E5-4CE4-882C-44B5DB91AD19}" dt="2023-08-01T10:23:16.496" v="2680" actId="478"/>
          <ac:graphicFrameMkLst>
            <pc:docMk/>
            <pc:sldMk cId="1694495534" sldId="617"/>
            <ac:graphicFrameMk id="2" creationId="{8121CE10-C37C-AE9F-3954-6E0BDCFB6517}"/>
          </ac:graphicFrameMkLst>
        </pc:graphicFrameChg>
        <pc:graphicFrameChg chg="add del mod">
          <ac:chgData name="Christopher" userId="b120dcb7b1219a65" providerId="LiveId" clId="{D27E8353-56E5-4CE4-882C-44B5DB91AD19}" dt="2023-08-01T10:26:30.676" v="2688" actId="478"/>
          <ac:graphicFrameMkLst>
            <pc:docMk/>
            <pc:sldMk cId="1694495534" sldId="617"/>
            <ac:graphicFrameMk id="7" creationId="{1E38CD41-643C-84F8-AB63-45CAD346E49C}"/>
          </ac:graphicFrameMkLst>
        </pc:graphicFrameChg>
        <pc:graphicFrameChg chg="add mod modGraphic">
          <ac:chgData name="Christopher" userId="b120dcb7b1219a65" providerId="LiveId" clId="{D27E8353-56E5-4CE4-882C-44B5DB91AD19}" dt="2023-08-07T02:01:46.607" v="4462" actId="20577"/>
          <ac:graphicFrameMkLst>
            <pc:docMk/>
            <pc:sldMk cId="1694495534" sldId="617"/>
            <ac:graphicFrameMk id="14" creationId="{460F6C6B-9CA0-27B9-A748-458B20504612}"/>
          </ac:graphicFrameMkLst>
        </pc:graphicFrameChg>
        <pc:picChg chg="add del mod">
          <ac:chgData name="Christopher" userId="b120dcb7b1219a65" providerId="LiveId" clId="{D27E8353-56E5-4CE4-882C-44B5DB91AD19}" dt="2023-08-01T10:40:18.228" v="2692" actId="478"/>
          <ac:picMkLst>
            <pc:docMk/>
            <pc:sldMk cId="1694495534" sldId="617"/>
            <ac:picMk id="9" creationId="{581B3B5E-23CB-0555-AF2B-681BE7D0196B}"/>
          </ac:picMkLst>
        </pc:picChg>
        <pc:picChg chg="add del mod">
          <ac:chgData name="Christopher" userId="b120dcb7b1219a65" providerId="LiveId" clId="{D27E8353-56E5-4CE4-882C-44B5DB91AD19}" dt="2023-08-01T10:41:04.852" v="2699" actId="478"/>
          <ac:picMkLst>
            <pc:docMk/>
            <pc:sldMk cId="1694495534" sldId="617"/>
            <ac:picMk id="11" creationId="{3CE40716-2FBC-675E-E377-F9B0469FB601}"/>
          </ac:picMkLst>
        </pc:picChg>
        <pc:picChg chg="add del mod">
          <ac:chgData name="Christopher" userId="b120dcb7b1219a65" providerId="LiveId" clId="{D27E8353-56E5-4CE4-882C-44B5DB91AD19}" dt="2023-08-01T10:41:43.002" v="2701" actId="478"/>
          <ac:picMkLst>
            <pc:docMk/>
            <pc:sldMk cId="1694495534" sldId="617"/>
            <ac:picMk id="13" creationId="{7461034C-59C8-4E74-3D90-CE1DDD730912}"/>
          </ac:picMkLst>
        </pc:picChg>
      </pc:sldChg>
      <pc:sldChg chg="addSp delSp modSp add del mod">
        <pc:chgData name="Christopher" userId="b120dcb7b1219a65" providerId="LiveId" clId="{D27E8353-56E5-4CE4-882C-44B5DB91AD19}" dt="2023-08-07T23:18:32.810" v="4780" actId="2696"/>
        <pc:sldMkLst>
          <pc:docMk/>
          <pc:sldMk cId="2196963053" sldId="618"/>
        </pc:sldMkLst>
        <pc:spChg chg="mod">
          <ac:chgData name="Christopher" userId="b120dcb7b1219a65" providerId="LiveId" clId="{D27E8353-56E5-4CE4-882C-44B5DB91AD19}" dt="2023-08-01T11:07:55.858" v="3004" actId="404"/>
          <ac:spMkLst>
            <pc:docMk/>
            <pc:sldMk cId="2196963053" sldId="618"/>
            <ac:spMk id="15" creationId="{0567E9F4-9770-01B2-DFCE-99F84F5CA2AD}"/>
          </ac:spMkLst>
        </pc:spChg>
        <pc:graphicFrameChg chg="del">
          <ac:chgData name="Christopher" userId="b120dcb7b1219a65" providerId="LiveId" clId="{D27E8353-56E5-4CE4-882C-44B5DB91AD19}" dt="2023-08-01T10:52:29.776" v="2791" actId="478"/>
          <ac:graphicFrameMkLst>
            <pc:docMk/>
            <pc:sldMk cId="2196963053" sldId="618"/>
            <ac:graphicFrameMk id="14" creationId="{460F6C6B-9CA0-27B9-A748-458B20504612}"/>
          </ac:graphicFrameMkLst>
        </pc:graphicFrameChg>
        <pc:picChg chg="add mod">
          <ac:chgData name="Christopher" userId="b120dcb7b1219a65" providerId="LiveId" clId="{D27E8353-56E5-4CE4-882C-44B5DB91AD19}" dt="2023-08-01T10:55:12.777" v="2819" actId="1076"/>
          <ac:picMkLst>
            <pc:docMk/>
            <pc:sldMk cId="2196963053" sldId="618"/>
            <ac:picMk id="3" creationId="{D2D7EC9E-FBDA-38E6-9205-30EEA8EF44F6}"/>
          </ac:picMkLst>
        </pc:picChg>
        <pc:picChg chg="add mod">
          <ac:chgData name="Christopher" userId="b120dcb7b1219a65" providerId="LiveId" clId="{D27E8353-56E5-4CE4-882C-44B5DB91AD19}" dt="2023-08-01T10:55:10.048" v="2818" actId="1076"/>
          <ac:picMkLst>
            <pc:docMk/>
            <pc:sldMk cId="2196963053" sldId="618"/>
            <ac:picMk id="5" creationId="{EFE66033-E7AF-92B4-84EC-AEBA5867C217}"/>
          </ac:picMkLst>
        </pc:picChg>
        <pc:picChg chg="add mod">
          <ac:chgData name="Christopher" userId="b120dcb7b1219a65" providerId="LiveId" clId="{D27E8353-56E5-4CE4-882C-44B5DB91AD19}" dt="2023-08-01T10:55:08.113" v="2817" actId="1076"/>
          <ac:picMkLst>
            <pc:docMk/>
            <pc:sldMk cId="2196963053" sldId="618"/>
            <ac:picMk id="7" creationId="{BA59B86A-1EAC-8CFB-4B67-4210D08890CA}"/>
          </ac:picMkLst>
        </pc:picChg>
        <pc:picChg chg="add mod">
          <ac:chgData name="Christopher" userId="b120dcb7b1219a65" providerId="LiveId" clId="{D27E8353-56E5-4CE4-882C-44B5DB91AD19}" dt="2023-08-01T10:55:31.415" v="2823" actId="1076"/>
          <ac:picMkLst>
            <pc:docMk/>
            <pc:sldMk cId="2196963053" sldId="618"/>
            <ac:picMk id="9" creationId="{16587013-3438-D44B-770E-743868CDF7A0}"/>
          </ac:picMkLst>
        </pc:picChg>
        <pc:picChg chg="add mod">
          <ac:chgData name="Christopher" userId="b120dcb7b1219a65" providerId="LiveId" clId="{D27E8353-56E5-4CE4-882C-44B5DB91AD19}" dt="2023-08-01T10:55:33.996" v="2824" actId="1076"/>
          <ac:picMkLst>
            <pc:docMk/>
            <pc:sldMk cId="2196963053" sldId="618"/>
            <ac:picMk id="11" creationId="{A4DB3313-0808-BCB0-4789-2FB0CE5498AF}"/>
          </ac:picMkLst>
        </pc:picChg>
      </pc:sldChg>
      <pc:sldChg chg="addSp delSp modSp add mod ord">
        <pc:chgData name="Christopher" userId="b120dcb7b1219a65" providerId="LiveId" clId="{D27E8353-56E5-4CE4-882C-44B5DB91AD19}" dt="2023-08-01T11:12:49.279" v="3086" actId="20577"/>
        <pc:sldMkLst>
          <pc:docMk/>
          <pc:sldMk cId="3270240675" sldId="619"/>
        </pc:sldMkLst>
        <pc:spChg chg="mod">
          <ac:chgData name="Christopher" userId="b120dcb7b1219a65" providerId="LiveId" clId="{D27E8353-56E5-4CE4-882C-44B5DB91AD19}" dt="2023-08-01T11:12:49.279" v="3086" actId="20577"/>
          <ac:spMkLst>
            <pc:docMk/>
            <pc:sldMk cId="3270240675" sldId="619"/>
            <ac:spMk id="18" creationId="{A78C9796-1C39-A5CC-D3CA-FEE9F0DD3044}"/>
          </ac:spMkLst>
        </pc:spChg>
        <pc:graphicFrameChg chg="del">
          <ac:chgData name="Christopher" userId="b120dcb7b1219a65" providerId="LiveId" clId="{D27E8353-56E5-4CE4-882C-44B5DB91AD19}" dt="2023-08-01T11:08:58.324" v="3048" actId="478"/>
          <ac:graphicFrameMkLst>
            <pc:docMk/>
            <pc:sldMk cId="3270240675" sldId="619"/>
            <ac:graphicFrameMk id="2" creationId="{8121CE10-C37C-AE9F-3954-6E0BDCFB6517}"/>
          </ac:graphicFrameMkLst>
        </pc:graphicFrameChg>
        <pc:graphicFrameChg chg="add mod modGraphic">
          <ac:chgData name="Christopher" userId="b120dcb7b1219a65" providerId="LiveId" clId="{D27E8353-56E5-4CE4-882C-44B5DB91AD19}" dt="2023-08-01T11:09:21.274" v="3052" actId="1076"/>
          <ac:graphicFrameMkLst>
            <pc:docMk/>
            <pc:sldMk cId="3270240675" sldId="619"/>
            <ac:graphicFrameMk id="3" creationId="{AA9A3356-C4B3-DB63-AB36-1029DDE66A28}"/>
          </ac:graphicFrameMkLst>
        </pc:graphicFrameChg>
      </pc:sldChg>
      <pc:sldChg chg="addSp delSp modSp add mod">
        <pc:chgData name="Christopher" userId="b120dcb7b1219a65" providerId="LiveId" clId="{D27E8353-56E5-4CE4-882C-44B5DB91AD19}" dt="2023-08-07T02:03:55.499" v="4549" actId="20577"/>
        <pc:sldMkLst>
          <pc:docMk/>
          <pc:sldMk cId="16154865" sldId="620"/>
        </pc:sldMkLst>
        <pc:spChg chg="del mod">
          <ac:chgData name="Christopher" userId="b120dcb7b1219a65" providerId="LiveId" clId="{D27E8353-56E5-4CE4-882C-44B5DB91AD19}" dt="2023-08-01T11:13:18.798" v="3098" actId="478"/>
          <ac:spMkLst>
            <pc:docMk/>
            <pc:sldMk cId="16154865" sldId="620"/>
            <ac:spMk id="4" creationId="{90D6C68C-FFF2-F9AA-47BC-766D312154F6}"/>
          </ac:spMkLst>
        </pc:spChg>
        <pc:spChg chg="add mod">
          <ac:chgData name="Christopher" userId="b120dcb7b1219a65" providerId="LiveId" clId="{D27E8353-56E5-4CE4-882C-44B5DB91AD19}" dt="2023-08-01T11:13:16.854" v="3097"/>
          <ac:spMkLst>
            <pc:docMk/>
            <pc:sldMk cId="16154865" sldId="620"/>
            <ac:spMk id="5" creationId="{840C1E16-4B2A-9823-A710-7BC069C7D926}"/>
          </ac:spMkLst>
        </pc:spChg>
        <pc:spChg chg="add del mod">
          <ac:chgData name="Christopher" userId="b120dcb7b1219a65" providerId="LiveId" clId="{D27E8353-56E5-4CE4-882C-44B5DB91AD19}" dt="2023-08-01T11:13:47.056" v="3105"/>
          <ac:spMkLst>
            <pc:docMk/>
            <pc:sldMk cId="16154865" sldId="620"/>
            <ac:spMk id="6" creationId="{9BF98D14-5C23-CDC3-8A20-D376B3DB6462}"/>
          </ac:spMkLst>
        </pc:spChg>
        <pc:graphicFrameChg chg="del">
          <ac:chgData name="Christopher" userId="b120dcb7b1219a65" providerId="LiveId" clId="{D27E8353-56E5-4CE4-882C-44B5DB91AD19}" dt="2023-08-01T11:12:20.670" v="3055" actId="478"/>
          <ac:graphicFrameMkLst>
            <pc:docMk/>
            <pc:sldMk cId="16154865" sldId="620"/>
            <ac:graphicFrameMk id="2" creationId="{54195CA8-770D-0C4A-0E93-5ABEE1190730}"/>
          </ac:graphicFrameMkLst>
        </pc:graphicFrameChg>
        <pc:graphicFrameChg chg="add mod modGraphic">
          <ac:chgData name="Christopher" userId="b120dcb7b1219a65" providerId="LiveId" clId="{D27E8353-56E5-4CE4-882C-44B5DB91AD19}" dt="2023-08-07T02:03:55.499" v="4549" actId="20577"/>
          <ac:graphicFrameMkLst>
            <pc:docMk/>
            <pc:sldMk cId="16154865" sldId="620"/>
            <ac:graphicFrameMk id="3" creationId="{E9B0B073-1A4A-3F05-5D6D-0EC4D43D5876}"/>
          </ac:graphicFrameMkLst>
        </pc:graphicFrameChg>
      </pc:sldChg>
      <pc:sldChg chg="addSp delSp modSp add mod">
        <pc:chgData name="Christopher" userId="b120dcb7b1219a65" providerId="LiveId" clId="{D27E8353-56E5-4CE4-882C-44B5DB91AD19}" dt="2023-08-01T11:18:33.004" v="3138" actId="408"/>
        <pc:sldMkLst>
          <pc:docMk/>
          <pc:sldMk cId="2916388166" sldId="621"/>
        </pc:sldMkLst>
        <pc:graphicFrameChg chg="del">
          <ac:chgData name="Christopher" userId="b120dcb7b1219a65" providerId="LiveId" clId="{D27E8353-56E5-4CE4-882C-44B5DB91AD19}" dt="2023-08-01T11:14:17.663" v="3113" actId="478"/>
          <ac:graphicFrameMkLst>
            <pc:docMk/>
            <pc:sldMk cId="2916388166" sldId="621"/>
            <ac:graphicFrameMk id="3" creationId="{E9B0B073-1A4A-3F05-5D6D-0EC4D43D5876}"/>
          </ac:graphicFrameMkLst>
        </pc:graphicFrameChg>
        <pc:picChg chg="add mod">
          <ac:chgData name="Christopher" userId="b120dcb7b1219a65" providerId="LiveId" clId="{D27E8353-56E5-4CE4-882C-44B5DB91AD19}" dt="2023-08-01T11:18:16.049" v="3133" actId="1076"/>
          <ac:picMkLst>
            <pc:docMk/>
            <pc:sldMk cId="2916388166" sldId="621"/>
            <ac:picMk id="4" creationId="{E7973AD0-DA01-C56B-56BA-D1B92064265F}"/>
          </ac:picMkLst>
        </pc:picChg>
        <pc:picChg chg="add mod">
          <ac:chgData name="Christopher" userId="b120dcb7b1219a65" providerId="LiveId" clId="{D27E8353-56E5-4CE4-882C-44B5DB91AD19}" dt="2023-08-01T11:18:33.004" v="3138" actId="408"/>
          <ac:picMkLst>
            <pc:docMk/>
            <pc:sldMk cId="2916388166" sldId="621"/>
            <ac:picMk id="7" creationId="{5750F7D9-2C5C-F333-24D5-046DEFBBADAC}"/>
          </ac:picMkLst>
        </pc:picChg>
        <pc:picChg chg="add mod">
          <ac:chgData name="Christopher" userId="b120dcb7b1219a65" providerId="LiveId" clId="{D27E8353-56E5-4CE4-882C-44B5DB91AD19}" dt="2023-08-01T11:18:28.260" v="3137" actId="1076"/>
          <ac:picMkLst>
            <pc:docMk/>
            <pc:sldMk cId="2916388166" sldId="621"/>
            <ac:picMk id="9" creationId="{26F27443-E206-553F-F2F7-7B818C4657D9}"/>
          </ac:picMkLst>
        </pc:picChg>
      </pc:sldChg>
      <pc:sldChg chg="addSp delSp modSp add mod">
        <pc:chgData name="Christopher" userId="b120dcb7b1219a65" providerId="LiveId" clId="{D27E8353-56E5-4CE4-882C-44B5DB91AD19}" dt="2023-08-01T11:20:42.300" v="3175" actId="1076"/>
        <pc:sldMkLst>
          <pc:docMk/>
          <pc:sldMk cId="2430268312" sldId="622"/>
        </pc:sldMkLst>
        <pc:spChg chg="mod">
          <ac:chgData name="Christopher" userId="b120dcb7b1219a65" providerId="LiveId" clId="{D27E8353-56E5-4CE4-882C-44B5DB91AD19}" dt="2023-08-01T11:20:28.253" v="3170" actId="20577"/>
          <ac:spMkLst>
            <pc:docMk/>
            <pc:sldMk cId="2430268312" sldId="622"/>
            <ac:spMk id="15" creationId="{1E46D75D-8C40-97F1-887E-F85137FF637A}"/>
          </ac:spMkLst>
        </pc:spChg>
        <pc:picChg chg="add mod">
          <ac:chgData name="Christopher" userId="b120dcb7b1219a65" providerId="LiveId" clId="{D27E8353-56E5-4CE4-882C-44B5DB91AD19}" dt="2023-08-01T11:20:42.300" v="3175" actId="1076"/>
          <ac:picMkLst>
            <pc:docMk/>
            <pc:sldMk cId="2430268312" sldId="622"/>
            <ac:picMk id="2" creationId="{5FBBD11C-8CEF-7B6C-A69E-7CBA52DD258F}"/>
          </ac:picMkLst>
        </pc:picChg>
        <pc:picChg chg="del">
          <ac:chgData name="Christopher" userId="b120dcb7b1219a65" providerId="LiveId" clId="{D27E8353-56E5-4CE4-882C-44B5DB91AD19}" dt="2023-08-01T11:20:12.030" v="3140" actId="478"/>
          <ac:picMkLst>
            <pc:docMk/>
            <pc:sldMk cId="2430268312" sldId="622"/>
            <ac:picMk id="7" creationId="{BC57BAE1-559C-B4D9-5920-DEDFE400D222}"/>
          </ac:picMkLst>
        </pc:picChg>
        <pc:picChg chg="del">
          <ac:chgData name="Christopher" userId="b120dcb7b1219a65" providerId="LiveId" clId="{D27E8353-56E5-4CE4-882C-44B5DB91AD19}" dt="2023-08-01T11:20:14.010" v="3145" actId="478"/>
          <ac:picMkLst>
            <pc:docMk/>
            <pc:sldMk cId="2430268312" sldId="622"/>
            <ac:picMk id="9" creationId="{8601FF45-0DE0-7A07-668F-4B9101FDBFA3}"/>
          </ac:picMkLst>
        </pc:picChg>
        <pc:picChg chg="del mod">
          <ac:chgData name="Christopher" userId="b120dcb7b1219a65" providerId="LiveId" clId="{D27E8353-56E5-4CE4-882C-44B5DB91AD19}" dt="2023-08-01T11:20:13.482" v="3144" actId="478"/>
          <ac:picMkLst>
            <pc:docMk/>
            <pc:sldMk cId="2430268312" sldId="622"/>
            <ac:picMk id="10" creationId="{78B60E48-B78F-AF01-4B67-EF6279E3CADA}"/>
          </ac:picMkLst>
        </pc:picChg>
        <pc:picChg chg="del">
          <ac:chgData name="Christopher" userId="b120dcb7b1219a65" providerId="LiveId" clId="{D27E8353-56E5-4CE4-882C-44B5DB91AD19}" dt="2023-08-01T11:20:12.980" v="3142" actId="478"/>
          <ac:picMkLst>
            <pc:docMk/>
            <pc:sldMk cId="2430268312" sldId="622"/>
            <ac:picMk id="11" creationId="{8ED0BD86-1E7D-50F0-F138-17D9D77ABBBD}"/>
          </ac:picMkLst>
        </pc:picChg>
        <pc:picChg chg="del">
          <ac:chgData name="Christopher" userId="b120dcb7b1219a65" providerId="LiveId" clId="{D27E8353-56E5-4CE4-882C-44B5DB91AD19}" dt="2023-08-01T11:20:12.510" v="3141" actId="478"/>
          <ac:picMkLst>
            <pc:docMk/>
            <pc:sldMk cId="2430268312" sldId="622"/>
            <ac:picMk id="13" creationId="{D8DD5004-2F29-D0B2-C156-48E5A7AFDCC7}"/>
          </ac:picMkLst>
        </pc:picChg>
      </pc:sldChg>
      <pc:sldChg chg="addSp delSp modSp add mod ord">
        <pc:chgData name="Christopher" userId="b120dcb7b1219a65" providerId="LiveId" clId="{D27E8353-56E5-4CE4-882C-44B5DB91AD19}" dt="2023-08-08T23:23:52.828" v="4932" actId="6549"/>
        <pc:sldMkLst>
          <pc:docMk/>
          <pc:sldMk cId="2622506971" sldId="623"/>
        </pc:sldMkLst>
        <pc:spChg chg="add mod">
          <ac:chgData name="Christopher" userId="b120dcb7b1219a65" providerId="LiveId" clId="{D27E8353-56E5-4CE4-882C-44B5DB91AD19}" dt="2023-08-08T23:23:52.828" v="4932" actId="6549"/>
          <ac:spMkLst>
            <pc:docMk/>
            <pc:sldMk cId="2622506971" sldId="623"/>
            <ac:spMk id="2" creationId="{ADB8543E-2DE9-A864-F5FC-E3B0AB7829F8}"/>
          </ac:spMkLst>
        </pc:spChg>
        <pc:spChg chg="mod">
          <ac:chgData name="Christopher" userId="b120dcb7b1219a65" providerId="LiveId" clId="{D27E8353-56E5-4CE4-882C-44B5DB91AD19}" dt="2023-08-01T12:10:01.100" v="3317" actId="20577"/>
          <ac:spMkLst>
            <pc:docMk/>
            <pc:sldMk cId="2622506971" sldId="623"/>
            <ac:spMk id="3" creationId="{85A0D83B-20DA-AC14-29FA-9B8065E8AC73}"/>
          </ac:spMkLst>
        </pc:spChg>
        <pc:spChg chg="mod">
          <ac:chgData name="Christopher" userId="b120dcb7b1219a65" providerId="LiveId" clId="{D27E8353-56E5-4CE4-882C-44B5DB91AD19}" dt="2023-08-01T12:10:08.152" v="3331" actId="20577"/>
          <ac:spMkLst>
            <pc:docMk/>
            <pc:sldMk cId="2622506971" sldId="623"/>
            <ac:spMk id="7" creationId="{D204F7DE-4CD3-728E-C160-44C1F9494B9A}"/>
          </ac:spMkLst>
        </pc:spChg>
        <pc:spChg chg="add mod">
          <ac:chgData name="Christopher" userId="b120dcb7b1219a65" providerId="LiveId" clId="{D27E8353-56E5-4CE4-882C-44B5DB91AD19}" dt="2023-08-01T12:16:55.821" v="3990" actId="14100"/>
          <ac:spMkLst>
            <pc:docMk/>
            <pc:sldMk cId="2622506971" sldId="623"/>
            <ac:spMk id="10" creationId="{C422396D-E352-1A5C-665A-3E40CEC4948E}"/>
          </ac:spMkLst>
        </pc:spChg>
        <pc:grpChg chg="add mod">
          <ac:chgData name="Christopher" userId="b120dcb7b1219a65" providerId="LiveId" clId="{D27E8353-56E5-4CE4-882C-44B5DB91AD19}" dt="2023-08-01T12:16:52.686" v="3989" actId="1076"/>
          <ac:grpSpMkLst>
            <pc:docMk/>
            <pc:sldMk cId="2622506971" sldId="623"/>
            <ac:grpSpMk id="9" creationId="{DA34AA94-313E-DAC6-C35C-8E77EB41AC10}"/>
          </ac:grpSpMkLst>
        </pc:grpChg>
        <pc:picChg chg="add mod">
          <ac:chgData name="Christopher" userId="b120dcb7b1219a65" providerId="LiveId" clId="{D27E8353-56E5-4CE4-882C-44B5DB91AD19}" dt="2023-08-01T12:16:51.330" v="3988" actId="1076"/>
          <ac:picMkLst>
            <pc:docMk/>
            <pc:sldMk cId="2622506971" sldId="623"/>
            <ac:picMk id="4" creationId="{A3120AC3-13F7-BBFB-F636-D8F90DDDFA87}"/>
          </ac:picMkLst>
        </pc:picChg>
        <pc:picChg chg="add mod modCrop">
          <ac:chgData name="Christopher" userId="b120dcb7b1219a65" providerId="LiveId" clId="{D27E8353-56E5-4CE4-882C-44B5DB91AD19}" dt="2023-08-01T12:15:45.627" v="3970" actId="164"/>
          <ac:picMkLst>
            <pc:docMk/>
            <pc:sldMk cId="2622506971" sldId="623"/>
            <ac:picMk id="5" creationId="{C011498A-722B-2C67-5F5E-DE6018C9E4F4}"/>
          </ac:picMkLst>
        </pc:picChg>
        <pc:picChg chg="del">
          <ac:chgData name="Christopher" userId="b120dcb7b1219a65" providerId="LiveId" clId="{D27E8353-56E5-4CE4-882C-44B5DB91AD19}" dt="2023-08-01T12:14:19.740" v="3949" actId="478"/>
          <ac:picMkLst>
            <pc:docMk/>
            <pc:sldMk cId="2622506971" sldId="623"/>
            <ac:picMk id="6" creationId="{F8AF4029-C5E0-3988-E45A-074F7C65B82B}"/>
          </ac:picMkLst>
        </pc:picChg>
        <pc:picChg chg="mod modCrop">
          <ac:chgData name="Christopher" userId="b120dcb7b1219a65" providerId="LiveId" clId="{D27E8353-56E5-4CE4-882C-44B5DB91AD19}" dt="2023-08-01T12:15:45.627" v="3970" actId="164"/>
          <ac:picMkLst>
            <pc:docMk/>
            <pc:sldMk cId="2622506971" sldId="623"/>
            <ac:picMk id="8" creationId="{4C3F8AC1-F885-3B9A-D57D-1C5B827BA578}"/>
          </ac:picMkLst>
        </pc:picChg>
        <pc:picChg chg="add mod">
          <ac:chgData name="Christopher" userId="b120dcb7b1219a65" providerId="LiveId" clId="{D27E8353-56E5-4CE4-882C-44B5DB91AD19}" dt="2023-08-01T12:17:49.974" v="4006" actId="1076"/>
          <ac:picMkLst>
            <pc:docMk/>
            <pc:sldMk cId="2622506971" sldId="623"/>
            <ac:picMk id="19" creationId="{21A7BC7E-44C7-11ED-242C-276BA7FD0393}"/>
          </ac:picMkLst>
        </pc:picChg>
        <pc:cxnChg chg="add mod">
          <ac:chgData name="Christopher" userId="b120dcb7b1219a65" providerId="LiveId" clId="{D27E8353-56E5-4CE4-882C-44B5DB91AD19}" dt="2023-08-01T12:17:13.815" v="3996" actId="14100"/>
          <ac:cxnSpMkLst>
            <pc:docMk/>
            <pc:sldMk cId="2622506971" sldId="623"/>
            <ac:cxnSpMk id="11" creationId="{DE45C705-734C-E2FB-5870-79446890B926}"/>
          </ac:cxnSpMkLst>
        </pc:cxnChg>
        <pc:cxnChg chg="add mod">
          <ac:chgData name="Christopher" userId="b120dcb7b1219a65" providerId="LiveId" clId="{D27E8353-56E5-4CE4-882C-44B5DB91AD19}" dt="2023-08-01T12:17:11.571" v="3995" actId="14100"/>
          <ac:cxnSpMkLst>
            <pc:docMk/>
            <pc:sldMk cId="2622506971" sldId="623"/>
            <ac:cxnSpMk id="12" creationId="{290286A3-B8A5-E3F8-2E2B-570FB2B16A35}"/>
          </ac:cxnSpMkLst>
        </pc:cxnChg>
        <pc:cxnChg chg="add mod">
          <ac:chgData name="Christopher" userId="b120dcb7b1219a65" providerId="LiveId" clId="{D27E8353-56E5-4CE4-882C-44B5DB91AD19}" dt="2023-08-01T12:17:49.974" v="4006" actId="1076"/>
          <ac:cxnSpMkLst>
            <pc:docMk/>
            <pc:sldMk cId="2622506971" sldId="623"/>
            <ac:cxnSpMk id="20" creationId="{4A60FE9B-7BA6-2A09-A8F7-5B83E96159FC}"/>
          </ac:cxnSpMkLst>
        </pc:cxnChg>
      </pc:sldChg>
      <pc:sldChg chg="addSp delSp modSp add mod">
        <pc:chgData name="Christopher" userId="b120dcb7b1219a65" providerId="LiveId" clId="{D27E8353-56E5-4CE4-882C-44B5DB91AD19}" dt="2023-08-07T23:22:03.711" v="4857" actId="113"/>
        <pc:sldMkLst>
          <pc:docMk/>
          <pc:sldMk cId="1997625947" sldId="624"/>
        </pc:sldMkLst>
        <pc:spChg chg="mod">
          <ac:chgData name="Christopher" userId="b120dcb7b1219a65" providerId="LiveId" clId="{D27E8353-56E5-4CE4-882C-44B5DB91AD19}" dt="2023-08-07T23:18:48.591" v="4800" actId="20577"/>
          <ac:spMkLst>
            <pc:docMk/>
            <pc:sldMk cId="1997625947" sldId="624"/>
            <ac:spMk id="5" creationId="{840C1E16-4B2A-9823-A710-7BC069C7D926}"/>
          </ac:spMkLst>
        </pc:spChg>
        <pc:graphicFrameChg chg="add mod modGraphic">
          <ac:chgData name="Christopher" userId="b120dcb7b1219a65" providerId="LiveId" clId="{D27E8353-56E5-4CE4-882C-44B5DB91AD19}" dt="2023-08-07T23:22:03.711" v="4857" actId="113"/>
          <ac:graphicFrameMkLst>
            <pc:docMk/>
            <pc:sldMk cId="1997625947" sldId="624"/>
            <ac:graphicFrameMk id="2" creationId="{1050BA5A-5948-AB3C-AE07-E9B4D678DC15}"/>
          </ac:graphicFrameMkLst>
        </pc:graphicFrameChg>
        <pc:picChg chg="del">
          <ac:chgData name="Christopher" userId="b120dcb7b1219a65" providerId="LiveId" clId="{D27E8353-56E5-4CE4-882C-44B5DB91AD19}" dt="2023-08-07T23:18:40.225" v="4782" actId="478"/>
          <ac:picMkLst>
            <pc:docMk/>
            <pc:sldMk cId="1997625947" sldId="624"/>
            <ac:picMk id="4" creationId="{E7973AD0-DA01-C56B-56BA-D1B92064265F}"/>
          </ac:picMkLst>
        </pc:picChg>
        <pc:picChg chg="del">
          <ac:chgData name="Christopher" userId="b120dcb7b1219a65" providerId="LiveId" clId="{D27E8353-56E5-4CE4-882C-44B5DB91AD19}" dt="2023-08-07T23:18:40.618" v="4783" actId="478"/>
          <ac:picMkLst>
            <pc:docMk/>
            <pc:sldMk cId="1997625947" sldId="624"/>
            <ac:picMk id="7" creationId="{5750F7D9-2C5C-F333-24D5-046DEFBBADAC}"/>
          </ac:picMkLst>
        </pc:picChg>
        <pc:picChg chg="del">
          <ac:chgData name="Christopher" userId="b120dcb7b1219a65" providerId="LiveId" clId="{D27E8353-56E5-4CE4-882C-44B5DB91AD19}" dt="2023-08-07T23:18:40.985" v="4784" actId="478"/>
          <ac:picMkLst>
            <pc:docMk/>
            <pc:sldMk cId="1997625947" sldId="624"/>
            <ac:picMk id="9" creationId="{26F27443-E206-553F-F2F7-7B818C4657D9}"/>
          </ac:picMkLst>
        </pc:picChg>
      </pc:sldChg>
      <pc:sldChg chg="add modAnim">
        <pc:chgData name="Christopher" userId="b120dcb7b1219a65" providerId="LiveId" clId="{D27E8353-56E5-4CE4-882C-44B5DB91AD19}" dt="2023-08-07T23:33:25.117" v="4876"/>
        <pc:sldMkLst>
          <pc:docMk/>
          <pc:sldMk cId="2265551206" sldId="625"/>
        </pc:sldMkLst>
      </pc:sldChg>
      <pc:sldChg chg="add del ord">
        <pc:chgData name="Christopher" userId="b120dcb7b1219a65" providerId="LiveId" clId="{D27E8353-56E5-4CE4-882C-44B5DB91AD19}" dt="2023-08-17T00:13:02.446" v="4936" actId="2696"/>
        <pc:sldMkLst>
          <pc:docMk/>
          <pc:sldMk cId="3856589764" sldId="626"/>
        </pc:sldMkLst>
      </pc:sldChg>
    </pc:docChg>
  </pc:docChgLst>
  <pc:docChgLst>
    <pc:chgData name="Christopher Wise" userId="b120dcb7b1219a65" providerId="LiveId" clId="{21CA2E1C-A2FE-4A0A-99DC-5491CB03857C}"/>
    <pc:docChg chg="undo custSel addSld delSld modSld sldOrd">
      <pc:chgData name="Christopher Wise" userId="b120dcb7b1219a65" providerId="LiveId" clId="{21CA2E1C-A2FE-4A0A-99DC-5491CB03857C}" dt="2023-05-23T03:30:18.377" v="466" actId="1076"/>
      <pc:docMkLst>
        <pc:docMk/>
      </pc:docMkLst>
      <pc:sldChg chg="delSp mod">
        <pc:chgData name="Christopher Wise" userId="b120dcb7b1219a65" providerId="LiveId" clId="{21CA2E1C-A2FE-4A0A-99DC-5491CB03857C}" dt="2023-05-23T03:05:56.545" v="215" actId="478"/>
        <pc:sldMkLst>
          <pc:docMk/>
          <pc:sldMk cId="281941530" sldId="363"/>
        </pc:sldMkLst>
        <pc:spChg chg="del">
          <ac:chgData name="Christopher Wise" userId="b120dcb7b1219a65" providerId="LiveId" clId="{21CA2E1C-A2FE-4A0A-99DC-5491CB03857C}" dt="2023-05-23T03:05:56.545" v="215" actId="478"/>
          <ac:spMkLst>
            <pc:docMk/>
            <pc:sldMk cId="281941530" sldId="363"/>
            <ac:spMk id="23" creationId="{C9E5E284-F138-A194-0463-AF7239DB649C}"/>
          </ac:spMkLst>
        </pc:spChg>
      </pc:sldChg>
      <pc:sldChg chg="addSp delSp modSp mod">
        <pc:chgData name="Christopher Wise" userId="b120dcb7b1219a65" providerId="LiveId" clId="{21CA2E1C-A2FE-4A0A-99DC-5491CB03857C}" dt="2023-05-23T02:58:36.281" v="172" actId="478"/>
        <pc:sldMkLst>
          <pc:docMk/>
          <pc:sldMk cId="1474970739" sldId="367"/>
        </pc:sldMkLst>
        <pc:grpChg chg="add mod">
          <ac:chgData name="Christopher Wise" userId="b120dcb7b1219a65" providerId="LiveId" clId="{21CA2E1C-A2FE-4A0A-99DC-5491CB03857C}" dt="2023-05-23T02:51:20.210" v="98" actId="1076"/>
          <ac:grpSpMkLst>
            <pc:docMk/>
            <pc:sldMk cId="1474970739" sldId="367"/>
            <ac:grpSpMk id="12" creationId="{EF3D39A3-3E5B-1A57-9DE9-1B15EB376BF1}"/>
          </ac:grpSpMkLst>
        </pc:grpChg>
        <pc:grpChg chg="del mod">
          <ac:chgData name="Christopher Wise" userId="b120dcb7b1219a65" providerId="LiveId" clId="{21CA2E1C-A2FE-4A0A-99DC-5491CB03857C}" dt="2023-05-23T02:48:33.641" v="62" actId="478"/>
          <ac:grpSpMkLst>
            <pc:docMk/>
            <pc:sldMk cId="1474970739" sldId="367"/>
            <ac:grpSpMk id="17" creationId="{26A70DEC-83AF-BB7D-FE34-4B29063F22BF}"/>
          </ac:grpSpMkLst>
        </pc:grpChg>
        <pc:picChg chg="add mod">
          <ac:chgData name="Christopher Wise" userId="b120dcb7b1219a65" providerId="LiveId" clId="{21CA2E1C-A2FE-4A0A-99DC-5491CB03857C}" dt="2023-05-23T02:42:15.200" v="34" actId="164"/>
          <ac:picMkLst>
            <pc:docMk/>
            <pc:sldMk cId="1474970739" sldId="367"/>
            <ac:picMk id="3" creationId="{301683EB-A7FF-FF32-CA60-B259030A772D}"/>
          </ac:picMkLst>
        </pc:picChg>
        <pc:picChg chg="del mod">
          <ac:chgData name="Christopher Wise" userId="b120dcb7b1219a65" providerId="LiveId" clId="{21CA2E1C-A2FE-4A0A-99DC-5491CB03857C}" dt="2023-05-23T02:50:21.079" v="83" actId="478"/>
          <ac:picMkLst>
            <pc:docMk/>
            <pc:sldMk cId="1474970739" sldId="367"/>
            <ac:picMk id="5" creationId="{216E031A-B3A5-D296-3C4C-85AD18DFCBCA}"/>
          </ac:picMkLst>
        </pc:picChg>
        <pc:picChg chg="del">
          <ac:chgData name="Christopher Wise" userId="b120dcb7b1219a65" providerId="LiveId" clId="{21CA2E1C-A2FE-4A0A-99DC-5491CB03857C}" dt="2023-05-23T02:41:24.709" v="23" actId="478"/>
          <ac:picMkLst>
            <pc:docMk/>
            <pc:sldMk cId="1474970739" sldId="367"/>
            <ac:picMk id="6" creationId="{06D2E735-4185-BD6E-44B6-686A7227D176}"/>
          </ac:picMkLst>
        </pc:picChg>
        <pc:picChg chg="del">
          <ac:chgData name="Christopher Wise" userId="b120dcb7b1219a65" providerId="LiveId" clId="{21CA2E1C-A2FE-4A0A-99DC-5491CB03857C}" dt="2023-05-23T02:41:23.162" v="22" actId="478"/>
          <ac:picMkLst>
            <pc:docMk/>
            <pc:sldMk cId="1474970739" sldId="367"/>
            <ac:picMk id="7" creationId="{AEF13DF8-66DF-04C2-BA07-51579EFB6EE5}"/>
          </ac:picMkLst>
        </pc:picChg>
        <pc:picChg chg="mod">
          <ac:chgData name="Christopher Wise" userId="b120dcb7b1219a65" providerId="LiveId" clId="{21CA2E1C-A2FE-4A0A-99DC-5491CB03857C}" dt="2023-05-23T02:50:51.873" v="94" actId="1076"/>
          <ac:picMkLst>
            <pc:docMk/>
            <pc:sldMk cId="1474970739" sldId="367"/>
            <ac:picMk id="8" creationId="{3B627CDB-BA27-F49F-77ED-B6D189B75930}"/>
          </ac:picMkLst>
        </pc:picChg>
        <pc:picChg chg="mod">
          <ac:chgData name="Christopher Wise" userId="b120dcb7b1219a65" providerId="LiveId" clId="{21CA2E1C-A2FE-4A0A-99DC-5491CB03857C}" dt="2023-05-23T02:50:58.925" v="95" actId="1076"/>
          <ac:picMkLst>
            <pc:docMk/>
            <pc:sldMk cId="1474970739" sldId="367"/>
            <ac:picMk id="9" creationId="{7815AC4A-18C4-C182-1695-B2C24A782D9D}"/>
          </ac:picMkLst>
        </pc:picChg>
        <pc:picChg chg="add mod">
          <ac:chgData name="Christopher Wise" userId="b120dcb7b1219a65" providerId="LiveId" clId="{21CA2E1C-A2FE-4A0A-99DC-5491CB03857C}" dt="2023-05-23T02:42:15.200" v="34" actId="164"/>
          <ac:picMkLst>
            <pc:docMk/>
            <pc:sldMk cId="1474970739" sldId="367"/>
            <ac:picMk id="11" creationId="{8C64B0F5-7459-3B16-1398-85C03B3A2B31}"/>
          </ac:picMkLst>
        </pc:picChg>
        <pc:picChg chg="add del mod">
          <ac:chgData name="Christopher Wise" userId="b120dcb7b1219a65" providerId="LiveId" clId="{21CA2E1C-A2FE-4A0A-99DC-5491CB03857C}" dt="2023-05-23T02:58:36.281" v="172" actId="478"/>
          <ac:picMkLst>
            <pc:docMk/>
            <pc:sldMk cId="1474970739" sldId="367"/>
            <ac:picMk id="20" creationId="{7844C276-8D36-9048-6C57-CEDEC8002344}"/>
          </ac:picMkLst>
        </pc:picChg>
        <pc:picChg chg="add mod modCrop">
          <ac:chgData name="Christopher Wise" userId="b120dcb7b1219a65" providerId="LiveId" clId="{21CA2E1C-A2FE-4A0A-99DC-5491CB03857C}" dt="2023-05-23T02:49:08.771" v="73" actId="1076"/>
          <ac:picMkLst>
            <pc:docMk/>
            <pc:sldMk cId="1474970739" sldId="367"/>
            <ac:picMk id="22" creationId="{CF2F47E9-3C56-A93D-CCB5-C087A5950056}"/>
          </ac:picMkLst>
        </pc:picChg>
        <pc:picChg chg="add mod modCrop">
          <ac:chgData name="Christopher Wise" userId="b120dcb7b1219a65" providerId="LiveId" clId="{21CA2E1C-A2FE-4A0A-99DC-5491CB03857C}" dt="2023-05-23T02:50:26.380" v="85" actId="1076"/>
          <ac:picMkLst>
            <pc:docMk/>
            <pc:sldMk cId="1474970739" sldId="367"/>
            <ac:picMk id="23" creationId="{46BA2508-54F8-E0B9-0012-6B20730DFE03}"/>
          </ac:picMkLst>
        </pc:picChg>
        <pc:cxnChg chg="mod">
          <ac:chgData name="Christopher Wise" userId="b120dcb7b1219a65" providerId="LiveId" clId="{21CA2E1C-A2FE-4A0A-99DC-5491CB03857C}" dt="2023-05-23T02:51:09.782" v="96" actId="1076"/>
          <ac:cxnSpMkLst>
            <pc:docMk/>
            <pc:sldMk cId="1474970739" sldId="367"/>
            <ac:cxnSpMk id="10" creationId="{F3A1C3A0-9D90-C538-89AA-8B235E57CCDD}"/>
          </ac:cxnSpMkLst>
        </pc:cxnChg>
        <pc:cxnChg chg="add mod">
          <ac:chgData name="Christopher Wise" userId="b120dcb7b1219a65" providerId="LiveId" clId="{21CA2E1C-A2FE-4A0A-99DC-5491CB03857C}" dt="2023-05-23T02:51:14.863" v="97" actId="1076"/>
          <ac:cxnSpMkLst>
            <pc:docMk/>
            <pc:sldMk cId="1474970739" sldId="367"/>
            <ac:cxnSpMk id="18" creationId="{28CD131E-758E-EB4D-2A16-6099FF91CB84}"/>
          </ac:cxnSpMkLst>
        </pc:cxnChg>
      </pc:sldChg>
      <pc:sldChg chg="addSp delSp modSp mod">
        <pc:chgData name="Christopher Wise" userId="b120dcb7b1219a65" providerId="LiveId" clId="{21CA2E1C-A2FE-4A0A-99DC-5491CB03857C}" dt="2023-05-22T05:08:31.168" v="21" actId="1076"/>
        <pc:sldMkLst>
          <pc:docMk/>
          <pc:sldMk cId="2965146291" sldId="583"/>
        </pc:sldMkLst>
        <pc:spChg chg="add mod">
          <ac:chgData name="Christopher Wise" userId="b120dcb7b1219a65" providerId="LiveId" clId="{21CA2E1C-A2FE-4A0A-99DC-5491CB03857C}" dt="2023-05-22T05:08:16.666" v="18" actId="1076"/>
          <ac:spMkLst>
            <pc:docMk/>
            <pc:sldMk cId="2965146291" sldId="583"/>
            <ac:spMk id="2" creationId="{84383320-4C22-30BB-94A2-C3DCE1DE48D4}"/>
          </ac:spMkLst>
        </pc:spChg>
        <pc:grpChg chg="del mod">
          <ac:chgData name="Christopher Wise" userId="b120dcb7b1219a65" providerId="LiveId" clId="{21CA2E1C-A2FE-4A0A-99DC-5491CB03857C}" dt="2023-05-22T05:07:04.397" v="3" actId="165"/>
          <ac:grpSpMkLst>
            <pc:docMk/>
            <pc:sldMk cId="2965146291" sldId="583"/>
            <ac:grpSpMk id="17" creationId="{F2F38721-670B-FF9A-0A79-52486B15B9A5}"/>
          </ac:grpSpMkLst>
        </pc:grpChg>
        <pc:picChg chg="mod topLvl">
          <ac:chgData name="Christopher Wise" userId="b120dcb7b1219a65" providerId="LiveId" clId="{21CA2E1C-A2FE-4A0A-99DC-5491CB03857C}" dt="2023-05-22T05:07:29.484" v="11" actId="1076"/>
          <ac:picMkLst>
            <pc:docMk/>
            <pc:sldMk cId="2965146291" sldId="583"/>
            <ac:picMk id="7" creationId="{B46F6678-F51A-3F25-578F-2786AEF6E5F9}"/>
          </ac:picMkLst>
        </pc:picChg>
        <pc:picChg chg="mod topLvl">
          <ac:chgData name="Christopher Wise" userId="b120dcb7b1219a65" providerId="LiveId" clId="{21CA2E1C-A2FE-4A0A-99DC-5491CB03857C}" dt="2023-05-22T05:07:46.941" v="13" actId="1076"/>
          <ac:picMkLst>
            <pc:docMk/>
            <pc:sldMk cId="2965146291" sldId="583"/>
            <ac:picMk id="16" creationId="{CD18C414-FE42-7678-21F6-5E69C7ADE592}"/>
          </ac:picMkLst>
        </pc:picChg>
        <pc:cxnChg chg="add mod">
          <ac:chgData name="Christopher Wise" userId="b120dcb7b1219a65" providerId="LiveId" clId="{21CA2E1C-A2FE-4A0A-99DC-5491CB03857C}" dt="2023-05-22T05:08:19.587" v="19" actId="14100"/>
          <ac:cxnSpMkLst>
            <pc:docMk/>
            <pc:sldMk cId="2965146291" sldId="583"/>
            <ac:cxnSpMk id="3" creationId="{13FEAF66-BA33-7956-144E-2075C748D6EC}"/>
          </ac:cxnSpMkLst>
        </pc:cxnChg>
        <pc:cxnChg chg="add mod">
          <ac:chgData name="Christopher Wise" userId="b120dcb7b1219a65" providerId="LiveId" clId="{21CA2E1C-A2FE-4A0A-99DC-5491CB03857C}" dt="2023-05-22T05:08:31.168" v="21" actId="1076"/>
          <ac:cxnSpMkLst>
            <pc:docMk/>
            <pc:sldMk cId="2965146291" sldId="583"/>
            <ac:cxnSpMk id="6" creationId="{04BE2BD6-8728-BCC6-7824-7846E794BD90}"/>
          </ac:cxnSpMkLst>
        </pc:cxnChg>
      </pc:sldChg>
      <pc:sldChg chg="addSp delSp modSp add mod">
        <pc:chgData name="Christopher Wise" userId="b120dcb7b1219a65" providerId="LiveId" clId="{21CA2E1C-A2FE-4A0A-99DC-5491CB03857C}" dt="2023-05-23T03:00:27.594" v="179" actId="14100"/>
        <pc:sldMkLst>
          <pc:docMk/>
          <pc:sldMk cId="4248040322" sldId="587"/>
        </pc:sldMkLst>
        <pc:grpChg chg="add del mod">
          <ac:chgData name="Christopher Wise" userId="b120dcb7b1219a65" providerId="LiveId" clId="{21CA2E1C-A2FE-4A0A-99DC-5491CB03857C}" dt="2023-05-23T02:51:47.776" v="99" actId="478"/>
          <ac:grpSpMkLst>
            <pc:docMk/>
            <pc:sldMk cId="4248040322" sldId="587"/>
            <ac:grpSpMk id="2" creationId="{731EEE46-BB12-AF16-2B93-4EA841A869CC}"/>
          </ac:grpSpMkLst>
        </pc:grpChg>
        <pc:grpChg chg="del">
          <ac:chgData name="Christopher Wise" userId="b120dcb7b1219a65" providerId="LiveId" clId="{21CA2E1C-A2FE-4A0A-99DC-5491CB03857C}" dt="2023-05-23T02:44:51.581" v="49" actId="478"/>
          <ac:grpSpMkLst>
            <pc:docMk/>
            <pc:sldMk cId="4248040322" sldId="587"/>
            <ac:grpSpMk id="12" creationId="{EF3D39A3-3E5B-1A57-9DE9-1B15EB376BF1}"/>
          </ac:grpSpMkLst>
        </pc:grpChg>
        <pc:grpChg chg="del">
          <ac:chgData name="Christopher Wise" userId="b120dcb7b1219a65" providerId="LiveId" clId="{21CA2E1C-A2FE-4A0A-99DC-5491CB03857C}" dt="2023-05-23T02:44:50.195" v="48" actId="478"/>
          <ac:grpSpMkLst>
            <pc:docMk/>
            <pc:sldMk cId="4248040322" sldId="587"/>
            <ac:grpSpMk id="17" creationId="{26A70DEC-83AF-BB7D-FE34-4B29063F22BF}"/>
          </ac:grpSpMkLst>
        </pc:grpChg>
        <pc:picChg chg="mod">
          <ac:chgData name="Christopher Wise" userId="b120dcb7b1219a65" providerId="LiveId" clId="{21CA2E1C-A2FE-4A0A-99DC-5491CB03857C}" dt="2023-05-23T02:46:29.516" v="57"/>
          <ac:picMkLst>
            <pc:docMk/>
            <pc:sldMk cId="4248040322" sldId="587"/>
            <ac:picMk id="4" creationId="{BE11BEEC-300A-4903-AD86-3B007DCDDD5E}"/>
          </ac:picMkLst>
        </pc:picChg>
        <pc:picChg chg="del">
          <ac:chgData name="Christopher Wise" userId="b120dcb7b1219a65" providerId="LiveId" clId="{21CA2E1C-A2FE-4A0A-99DC-5491CB03857C}" dt="2023-05-23T02:44:45.820" v="45" actId="478"/>
          <ac:picMkLst>
            <pc:docMk/>
            <pc:sldMk cId="4248040322" sldId="587"/>
            <ac:picMk id="5" creationId="{216E031A-B3A5-D296-3C4C-85AD18DFCBCA}"/>
          </ac:picMkLst>
        </pc:picChg>
        <pc:picChg chg="mod">
          <ac:chgData name="Christopher Wise" userId="b120dcb7b1219a65" providerId="LiveId" clId="{21CA2E1C-A2FE-4A0A-99DC-5491CB03857C}" dt="2023-05-23T02:46:29.516" v="57"/>
          <ac:picMkLst>
            <pc:docMk/>
            <pc:sldMk cId="4248040322" sldId="587"/>
            <ac:picMk id="6" creationId="{5626765A-3787-81D3-B965-D506E10D92AD}"/>
          </ac:picMkLst>
        </pc:picChg>
        <pc:picChg chg="mod">
          <ac:chgData name="Christopher Wise" userId="b120dcb7b1219a65" providerId="LiveId" clId="{21CA2E1C-A2FE-4A0A-99DC-5491CB03857C}" dt="2023-05-23T02:46:29.516" v="57"/>
          <ac:picMkLst>
            <pc:docMk/>
            <pc:sldMk cId="4248040322" sldId="587"/>
            <ac:picMk id="7" creationId="{34EF5A9F-9EFF-0F59-B5D5-645482789D35}"/>
          </ac:picMkLst>
        </pc:picChg>
        <pc:picChg chg="del">
          <ac:chgData name="Christopher Wise" userId="b120dcb7b1219a65" providerId="LiveId" clId="{21CA2E1C-A2FE-4A0A-99DC-5491CB03857C}" dt="2023-05-23T02:44:47.569" v="46" actId="478"/>
          <ac:picMkLst>
            <pc:docMk/>
            <pc:sldMk cId="4248040322" sldId="587"/>
            <ac:picMk id="8" creationId="{3B627CDB-BA27-F49F-77ED-B6D189B75930}"/>
          </ac:picMkLst>
        </pc:picChg>
        <pc:picChg chg="del">
          <ac:chgData name="Christopher Wise" userId="b120dcb7b1219a65" providerId="LiveId" clId="{21CA2E1C-A2FE-4A0A-99DC-5491CB03857C}" dt="2023-05-23T02:44:49.033" v="47" actId="478"/>
          <ac:picMkLst>
            <pc:docMk/>
            <pc:sldMk cId="4248040322" sldId="587"/>
            <ac:picMk id="9" creationId="{7815AC4A-18C4-C182-1695-B2C24A782D9D}"/>
          </ac:picMkLst>
        </pc:picChg>
        <pc:picChg chg="add mod">
          <ac:chgData name="Christopher Wise" userId="b120dcb7b1219a65" providerId="LiveId" clId="{21CA2E1C-A2FE-4A0A-99DC-5491CB03857C}" dt="2023-05-23T02:54:07.383" v="124" actId="1076"/>
          <ac:picMkLst>
            <pc:docMk/>
            <pc:sldMk cId="4248040322" sldId="587"/>
            <ac:picMk id="20" creationId="{3D9DADD8-5E18-1663-E30C-41F624D3D28A}"/>
          </ac:picMkLst>
        </pc:picChg>
        <pc:picChg chg="add mod">
          <ac:chgData name="Christopher Wise" userId="b120dcb7b1219a65" providerId="LiveId" clId="{21CA2E1C-A2FE-4A0A-99DC-5491CB03857C}" dt="2023-05-23T02:51:56.151" v="101" actId="1076"/>
          <ac:picMkLst>
            <pc:docMk/>
            <pc:sldMk cId="4248040322" sldId="587"/>
            <ac:picMk id="21" creationId="{E174FC3E-63EB-B3D7-6866-E53DFBCE1F0F}"/>
          </ac:picMkLst>
        </pc:picChg>
        <pc:picChg chg="add mod">
          <ac:chgData name="Christopher Wise" userId="b120dcb7b1219a65" providerId="LiveId" clId="{21CA2E1C-A2FE-4A0A-99DC-5491CB03857C}" dt="2023-05-23T03:00:16.895" v="176" actId="1076"/>
          <ac:picMkLst>
            <pc:docMk/>
            <pc:sldMk cId="4248040322" sldId="587"/>
            <ac:picMk id="24" creationId="{57D7E7C7-282F-863F-364E-D514BA8EC08C}"/>
          </ac:picMkLst>
        </pc:picChg>
        <pc:picChg chg="add mod">
          <ac:chgData name="Christopher Wise" userId="b120dcb7b1219a65" providerId="LiveId" clId="{21CA2E1C-A2FE-4A0A-99DC-5491CB03857C}" dt="2023-05-23T02:53:21.515" v="116" actId="1076"/>
          <ac:picMkLst>
            <pc:docMk/>
            <pc:sldMk cId="4248040322" sldId="587"/>
            <ac:picMk id="29" creationId="{8FB86606-58CD-98C1-81E0-1EF1F5CE9681}"/>
          </ac:picMkLst>
        </pc:picChg>
        <pc:picChg chg="add mod">
          <ac:chgData name="Christopher Wise" userId="b120dcb7b1219a65" providerId="LiveId" clId="{21CA2E1C-A2FE-4A0A-99DC-5491CB03857C}" dt="2023-05-23T02:54:11.701" v="126" actId="14100"/>
          <ac:picMkLst>
            <pc:docMk/>
            <pc:sldMk cId="4248040322" sldId="587"/>
            <ac:picMk id="31" creationId="{0335AB84-197B-D23F-004B-1AABF6B660BF}"/>
          </ac:picMkLst>
        </pc:picChg>
        <pc:picChg chg="add mod">
          <ac:chgData name="Christopher Wise" userId="b120dcb7b1219a65" providerId="LiveId" clId="{21CA2E1C-A2FE-4A0A-99DC-5491CB03857C}" dt="2023-05-23T02:56:14.248" v="151" actId="1076"/>
          <ac:picMkLst>
            <pc:docMk/>
            <pc:sldMk cId="4248040322" sldId="587"/>
            <ac:picMk id="35" creationId="{D2A7A2A7-D607-371C-1703-88E286550166}"/>
          </ac:picMkLst>
        </pc:picChg>
        <pc:cxnChg chg="del">
          <ac:chgData name="Christopher Wise" userId="b120dcb7b1219a65" providerId="LiveId" clId="{21CA2E1C-A2FE-4A0A-99DC-5491CB03857C}" dt="2023-05-23T02:44:54.421" v="51" actId="478"/>
          <ac:cxnSpMkLst>
            <pc:docMk/>
            <pc:sldMk cId="4248040322" sldId="587"/>
            <ac:cxnSpMk id="10" creationId="{F3A1C3A0-9D90-C538-89AA-8B235E57CCDD}"/>
          </ac:cxnSpMkLst>
        </pc:cxnChg>
        <pc:cxnChg chg="del">
          <ac:chgData name="Christopher Wise" userId="b120dcb7b1219a65" providerId="LiveId" clId="{21CA2E1C-A2FE-4A0A-99DC-5491CB03857C}" dt="2023-05-23T02:44:52.822" v="50" actId="478"/>
          <ac:cxnSpMkLst>
            <pc:docMk/>
            <pc:sldMk cId="4248040322" sldId="587"/>
            <ac:cxnSpMk id="18" creationId="{28CD131E-758E-EB4D-2A16-6099FF91CB84}"/>
          </ac:cxnSpMkLst>
        </pc:cxnChg>
        <pc:cxnChg chg="add mod">
          <ac:chgData name="Christopher Wise" userId="b120dcb7b1219a65" providerId="LiveId" clId="{21CA2E1C-A2FE-4A0A-99DC-5491CB03857C}" dt="2023-05-23T03:00:27.594" v="179" actId="14100"/>
          <ac:cxnSpMkLst>
            <pc:docMk/>
            <pc:sldMk cId="4248040322" sldId="587"/>
            <ac:cxnSpMk id="22" creationId="{0AC0CDBD-E69A-A87E-F16A-024DFD1D8085}"/>
          </ac:cxnSpMkLst>
        </pc:cxnChg>
        <pc:cxnChg chg="add mod">
          <ac:chgData name="Christopher Wise" userId="b120dcb7b1219a65" providerId="LiveId" clId="{21CA2E1C-A2FE-4A0A-99DC-5491CB03857C}" dt="2023-05-23T03:00:08.851" v="175" actId="14100"/>
          <ac:cxnSpMkLst>
            <pc:docMk/>
            <pc:sldMk cId="4248040322" sldId="587"/>
            <ac:cxnSpMk id="25" creationId="{8E27CD06-C9FF-5BA3-B7BD-ADF70725AB92}"/>
          </ac:cxnSpMkLst>
        </pc:cxnChg>
        <pc:cxnChg chg="add mod">
          <ac:chgData name="Christopher Wise" userId="b120dcb7b1219a65" providerId="LiveId" clId="{21CA2E1C-A2FE-4A0A-99DC-5491CB03857C}" dt="2023-05-23T03:00:16.895" v="176" actId="1076"/>
          <ac:cxnSpMkLst>
            <pc:docMk/>
            <pc:sldMk cId="4248040322" sldId="587"/>
            <ac:cxnSpMk id="36" creationId="{563DD623-1F64-0827-6E18-84A05E9F065C}"/>
          </ac:cxnSpMkLst>
        </pc:cxnChg>
        <pc:cxnChg chg="add mod">
          <ac:chgData name="Christopher Wise" userId="b120dcb7b1219a65" providerId="LiveId" clId="{21CA2E1C-A2FE-4A0A-99DC-5491CB03857C}" dt="2023-05-23T02:56:14.248" v="151" actId="1076"/>
          <ac:cxnSpMkLst>
            <pc:docMk/>
            <pc:sldMk cId="4248040322" sldId="587"/>
            <ac:cxnSpMk id="39" creationId="{462C6007-8071-6220-D1BB-2A68B541D3A6}"/>
          </ac:cxnSpMkLst>
        </pc:cxnChg>
      </pc:sldChg>
      <pc:sldChg chg="add del">
        <pc:chgData name="Christopher Wise" userId="b120dcb7b1219a65" providerId="LiveId" clId="{21CA2E1C-A2FE-4A0A-99DC-5491CB03857C}" dt="2023-05-23T02:58:30.396" v="171" actId="2696"/>
        <pc:sldMkLst>
          <pc:docMk/>
          <pc:sldMk cId="1350298330" sldId="588"/>
        </pc:sldMkLst>
      </pc:sldChg>
      <pc:sldChg chg="addSp delSp modSp add mod">
        <pc:chgData name="Christopher Wise" userId="b120dcb7b1219a65" providerId="LiveId" clId="{21CA2E1C-A2FE-4A0A-99DC-5491CB03857C}" dt="2023-05-23T03:02:36.102" v="198" actId="1076"/>
        <pc:sldMkLst>
          <pc:docMk/>
          <pc:sldMk cId="503549922" sldId="589"/>
        </pc:sldMkLst>
        <pc:picChg chg="add mod">
          <ac:chgData name="Christopher Wise" userId="b120dcb7b1219a65" providerId="LiveId" clId="{21CA2E1C-A2FE-4A0A-99DC-5491CB03857C}" dt="2023-05-23T02:58:20.597" v="170" actId="1076"/>
          <ac:picMkLst>
            <pc:docMk/>
            <pc:sldMk cId="503549922" sldId="589"/>
            <ac:picMk id="3" creationId="{0D782316-3B6E-042E-CEC7-BF0B8FF39D49}"/>
          </ac:picMkLst>
        </pc:picChg>
        <pc:picChg chg="add mod">
          <ac:chgData name="Christopher Wise" userId="b120dcb7b1219a65" providerId="LiveId" clId="{21CA2E1C-A2FE-4A0A-99DC-5491CB03857C}" dt="2023-05-23T03:02:36.102" v="198" actId="1076"/>
          <ac:picMkLst>
            <pc:docMk/>
            <pc:sldMk cId="503549922" sldId="589"/>
            <ac:picMk id="8" creationId="{658DFCAD-C615-0BFD-DD70-53E2CF9A42DF}"/>
          </ac:picMkLst>
        </pc:picChg>
        <pc:picChg chg="add mod modCrop">
          <ac:chgData name="Christopher Wise" userId="b120dcb7b1219a65" providerId="LiveId" clId="{21CA2E1C-A2FE-4A0A-99DC-5491CB03857C}" dt="2023-05-23T03:02:34.302" v="197" actId="1076"/>
          <ac:picMkLst>
            <pc:docMk/>
            <pc:sldMk cId="503549922" sldId="589"/>
            <ac:picMk id="10" creationId="{3435B534-CFCF-1EC8-19CA-9D7E5A0754E3}"/>
          </ac:picMkLst>
        </pc:picChg>
        <pc:picChg chg="del">
          <ac:chgData name="Christopher Wise" userId="b120dcb7b1219a65" providerId="LiveId" clId="{21CA2E1C-A2FE-4A0A-99DC-5491CB03857C}" dt="2023-05-23T02:57:17.565" v="155" actId="478"/>
          <ac:picMkLst>
            <pc:docMk/>
            <pc:sldMk cId="503549922" sldId="589"/>
            <ac:picMk id="20" creationId="{3D9DADD8-5E18-1663-E30C-41F624D3D28A}"/>
          </ac:picMkLst>
        </pc:picChg>
        <pc:picChg chg="del">
          <ac:chgData name="Christopher Wise" userId="b120dcb7b1219a65" providerId="LiveId" clId="{21CA2E1C-A2FE-4A0A-99DC-5491CB03857C}" dt="2023-05-23T02:57:19.960" v="158" actId="478"/>
          <ac:picMkLst>
            <pc:docMk/>
            <pc:sldMk cId="503549922" sldId="589"/>
            <ac:picMk id="24" creationId="{57D7E7C7-282F-863F-364E-D514BA8EC08C}"/>
          </ac:picMkLst>
        </pc:picChg>
        <pc:picChg chg="del">
          <ac:chgData name="Christopher Wise" userId="b120dcb7b1219a65" providerId="LiveId" clId="{21CA2E1C-A2FE-4A0A-99DC-5491CB03857C}" dt="2023-05-23T02:57:18.401" v="156" actId="478"/>
          <ac:picMkLst>
            <pc:docMk/>
            <pc:sldMk cId="503549922" sldId="589"/>
            <ac:picMk id="29" creationId="{8FB86606-58CD-98C1-81E0-1EF1F5CE9681}"/>
          </ac:picMkLst>
        </pc:picChg>
        <pc:picChg chg="del">
          <ac:chgData name="Christopher Wise" userId="b120dcb7b1219a65" providerId="LiveId" clId="{21CA2E1C-A2FE-4A0A-99DC-5491CB03857C}" dt="2023-05-23T02:57:16.932" v="154" actId="478"/>
          <ac:picMkLst>
            <pc:docMk/>
            <pc:sldMk cId="503549922" sldId="589"/>
            <ac:picMk id="31" creationId="{0335AB84-197B-D23F-004B-1AABF6B660BF}"/>
          </ac:picMkLst>
        </pc:picChg>
        <pc:picChg chg="del">
          <ac:chgData name="Christopher Wise" userId="b120dcb7b1219a65" providerId="LiveId" clId="{21CA2E1C-A2FE-4A0A-99DC-5491CB03857C}" dt="2023-05-23T02:57:19.179" v="157" actId="478"/>
          <ac:picMkLst>
            <pc:docMk/>
            <pc:sldMk cId="503549922" sldId="589"/>
            <ac:picMk id="35" creationId="{D2A7A2A7-D607-371C-1703-88E286550166}"/>
          </ac:picMkLst>
        </pc:picChg>
        <pc:cxnChg chg="add mod">
          <ac:chgData name="Christopher Wise" userId="b120dcb7b1219a65" providerId="LiveId" clId="{21CA2E1C-A2FE-4A0A-99DC-5491CB03857C}" dt="2023-05-23T03:02:32.285" v="196" actId="14100"/>
          <ac:cxnSpMkLst>
            <pc:docMk/>
            <pc:sldMk cId="503549922" sldId="589"/>
            <ac:cxnSpMk id="11" creationId="{A08B659A-7951-9C4F-344D-F81D1E7F4DB0}"/>
          </ac:cxnSpMkLst>
        </pc:cxnChg>
        <pc:cxnChg chg="del mod">
          <ac:chgData name="Christopher Wise" userId="b120dcb7b1219a65" providerId="LiveId" clId="{21CA2E1C-A2FE-4A0A-99DC-5491CB03857C}" dt="2023-05-23T02:57:53.004" v="163" actId="478"/>
          <ac:cxnSpMkLst>
            <pc:docMk/>
            <pc:sldMk cId="503549922" sldId="589"/>
            <ac:cxnSpMk id="22" creationId="{0AC0CDBD-E69A-A87E-F16A-024DFD1D8085}"/>
          </ac:cxnSpMkLst>
        </pc:cxnChg>
        <pc:cxnChg chg="mod">
          <ac:chgData name="Christopher Wise" userId="b120dcb7b1219a65" providerId="LiveId" clId="{21CA2E1C-A2FE-4A0A-99DC-5491CB03857C}" dt="2023-05-23T02:58:11.404" v="168" actId="14100"/>
          <ac:cxnSpMkLst>
            <pc:docMk/>
            <pc:sldMk cId="503549922" sldId="589"/>
            <ac:cxnSpMk id="25" creationId="{8E27CD06-C9FF-5BA3-B7BD-ADF70725AB92}"/>
          </ac:cxnSpMkLst>
        </pc:cxnChg>
        <pc:cxnChg chg="del mod">
          <ac:chgData name="Christopher Wise" userId="b120dcb7b1219a65" providerId="LiveId" clId="{21CA2E1C-A2FE-4A0A-99DC-5491CB03857C}" dt="2023-05-23T02:57:20.727" v="159" actId="478"/>
          <ac:cxnSpMkLst>
            <pc:docMk/>
            <pc:sldMk cId="503549922" sldId="589"/>
            <ac:cxnSpMk id="36" creationId="{563DD623-1F64-0827-6E18-84A05E9F065C}"/>
          </ac:cxnSpMkLst>
        </pc:cxnChg>
        <pc:cxnChg chg="del mod">
          <ac:chgData name="Christopher Wise" userId="b120dcb7b1219a65" providerId="LiveId" clId="{21CA2E1C-A2FE-4A0A-99DC-5491CB03857C}" dt="2023-05-23T02:57:21.786" v="160" actId="478"/>
          <ac:cxnSpMkLst>
            <pc:docMk/>
            <pc:sldMk cId="503549922" sldId="589"/>
            <ac:cxnSpMk id="39" creationId="{462C6007-8071-6220-D1BB-2A68B541D3A6}"/>
          </ac:cxnSpMkLst>
        </pc:cxnChg>
      </pc:sldChg>
      <pc:sldChg chg="addSp delSp modSp add mod ord delAnim">
        <pc:chgData name="Christopher Wise" userId="b120dcb7b1219a65" providerId="LiveId" clId="{21CA2E1C-A2FE-4A0A-99DC-5491CB03857C}" dt="2023-05-23T03:25:47.561" v="389" actId="20577"/>
        <pc:sldMkLst>
          <pc:docMk/>
          <pc:sldMk cId="3606054241" sldId="590"/>
        </pc:sldMkLst>
        <pc:spChg chg="add mod ord">
          <ac:chgData name="Christopher Wise" userId="b120dcb7b1219a65" providerId="LiveId" clId="{21CA2E1C-A2FE-4A0A-99DC-5491CB03857C}" dt="2023-05-23T03:22:35.403" v="355" actId="1076"/>
          <ac:spMkLst>
            <pc:docMk/>
            <pc:sldMk cId="3606054241" sldId="590"/>
            <ac:spMk id="3" creationId="{71B71612-4C89-17B0-C143-480AF823E4B7}"/>
          </ac:spMkLst>
        </pc:spChg>
        <pc:spChg chg="mod">
          <ac:chgData name="Christopher Wise" userId="b120dcb7b1219a65" providerId="LiveId" clId="{21CA2E1C-A2FE-4A0A-99DC-5491CB03857C}" dt="2023-05-23T03:25:47.561" v="389" actId="20577"/>
          <ac:spMkLst>
            <pc:docMk/>
            <pc:sldMk cId="3606054241" sldId="590"/>
            <ac:spMk id="4" creationId="{5521594E-409E-4BBB-B484-FA8EA282D8ED}"/>
          </ac:spMkLst>
        </pc:spChg>
        <pc:spChg chg="add del mod">
          <ac:chgData name="Christopher Wise" userId="b120dcb7b1219a65" providerId="LiveId" clId="{21CA2E1C-A2FE-4A0A-99DC-5491CB03857C}" dt="2023-05-23T03:14:20.050" v="267" actId="478"/>
          <ac:spMkLst>
            <pc:docMk/>
            <pc:sldMk cId="3606054241" sldId="590"/>
            <ac:spMk id="5" creationId="{119157BA-B4E2-AD8D-D28B-D7D35E307EFD}"/>
          </ac:spMkLst>
        </pc:spChg>
        <pc:spChg chg="add del mod">
          <ac:chgData name="Christopher Wise" userId="b120dcb7b1219a65" providerId="LiveId" clId="{21CA2E1C-A2FE-4A0A-99DC-5491CB03857C}" dt="2023-05-23T03:05:46.262" v="213" actId="478"/>
          <ac:spMkLst>
            <pc:docMk/>
            <pc:sldMk cId="3606054241" sldId="590"/>
            <ac:spMk id="7" creationId="{A77FAC2C-F7FA-ABB5-A22B-AB6364F095AA}"/>
          </ac:spMkLst>
        </pc:spChg>
        <pc:spChg chg="add mod ord">
          <ac:chgData name="Christopher Wise" userId="b120dcb7b1219a65" providerId="LiveId" clId="{21CA2E1C-A2FE-4A0A-99DC-5491CB03857C}" dt="2023-05-23T03:22:35.403" v="355" actId="1076"/>
          <ac:spMkLst>
            <pc:docMk/>
            <pc:sldMk cId="3606054241" sldId="590"/>
            <ac:spMk id="8" creationId="{AABDFF58-24AC-5855-8AD8-80772237EBCC}"/>
          </ac:spMkLst>
        </pc:spChg>
        <pc:spChg chg="add del mod">
          <ac:chgData name="Christopher Wise" userId="b120dcb7b1219a65" providerId="LiveId" clId="{21CA2E1C-A2FE-4A0A-99DC-5491CB03857C}" dt="2023-05-23T03:13:40.708" v="256" actId="478"/>
          <ac:spMkLst>
            <pc:docMk/>
            <pc:sldMk cId="3606054241" sldId="590"/>
            <ac:spMk id="9" creationId="{A8936353-037C-6940-84A1-02AD4F1787F2}"/>
          </ac:spMkLst>
        </pc:spChg>
        <pc:spChg chg="add del mod">
          <ac:chgData name="Christopher Wise" userId="b120dcb7b1219a65" providerId="LiveId" clId="{21CA2E1C-A2FE-4A0A-99DC-5491CB03857C}" dt="2023-05-23T03:13:42.541" v="257" actId="478"/>
          <ac:spMkLst>
            <pc:docMk/>
            <pc:sldMk cId="3606054241" sldId="590"/>
            <ac:spMk id="11" creationId="{8D122E24-93CB-824E-E792-C03072B982D3}"/>
          </ac:spMkLst>
        </pc:spChg>
        <pc:spChg chg="add mod">
          <ac:chgData name="Christopher Wise" userId="b120dcb7b1219a65" providerId="LiveId" clId="{21CA2E1C-A2FE-4A0A-99DC-5491CB03857C}" dt="2023-05-23T03:22:35.403" v="355" actId="1076"/>
          <ac:spMkLst>
            <pc:docMk/>
            <pc:sldMk cId="3606054241" sldId="590"/>
            <ac:spMk id="13" creationId="{4FC22D86-F380-BC74-F973-F29634537FE4}"/>
          </ac:spMkLst>
        </pc:spChg>
        <pc:spChg chg="del mod">
          <ac:chgData name="Christopher Wise" userId="b120dcb7b1219a65" providerId="LiveId" clId="{21CA2E1C-A2FE-4A0A-99DC-5491CB03857C}" dt="2023-05-23T03:19:40.685" v="336" actId="478"/>
          <ac:spMkLst>
            <pc:docMk/>
            <pc:sldMk cId="3606054241" sldId="590"/>
            <ac:spMk id="19" creationId="{D101F47C-6E92-5869-438A-CF63912321C9}"/>
          </ac:spMkLst>
        </pc:spChg>
        <pc:spChg chg="mod ord">
          <ac:chgData name="Christopher Wise" userId="b120dcb7b1219a65" providerId="LiveId" clId="{21CA2E1C-A2FE-4A0A-99DC-5491CB03857C}" dt="2023-05-23T03:22:17.934" v="354" actId="1076"/>
          <ac:spMkLst>
            <pc:docMk/>
            <pc:sldMk cId="3606054241" sldId="590"/>
            <ac:spMk id="20" creationId="{50562AB5-0C88-A981-CF08-138A6347F4F4}"/>
          </ac:spMkLst>
        </pc:spChg>
        <pc:spChg chg="del mod">
          <ac:chgData name="Christopher Wise" userId="b120dcb7b1219a65" providerId="LiveId" clId="{21CA2E1C-A2FE-4A0A-99DC-5491CB03857C}" dt="2023-05-23T03:05:48.572" v="214" actId="478"/>
          <ac:spMkLst>
            <pc:docMk/>
            <pc:sldMk cId="3606054241" sldId="590"/>
            <ac:spMk id="23" creationId="{C9E5E284-F138-A194-0463-AF7239DB649C}"/>
          </ac:spMkLst>
        </pc:spChg>
        <pc:spChg chg="del mod ord">
          <ac:chgData name="Christopher Wise" userId="b120dcb7b1219a65" providerId="LiveId" clId="{21CA2E1C-A2FE-4A0A-99DC-5491CB03857C}" dt="2023-05-23T03:16:13.602" v="282" actId="478"/>
          <ac:spMkLst>
            <pc:docMk/>
            <pc:sldMk cId="3606054241" sldId="590"/>
            <ac:spMk id="24" creationId="{6EBEE148-3BFE-BEDD-FA22-8D0FD339B59A}"/>
          </ac:spMkLst>
        </pc:spChg>
        <pc:spChg chg="del mod">
          <ac:chgData name="Christopher Wise" userId="b120dcb7b1219a65" providerId="LiveId" clId="{21CA2E1C-A2FE-4A0A-99DC-5491CB03857C}" dt="2023-05-23T03:15:55.987" v="278" actId="478"/>
          <ac:spMkLst>
            <pc:docMk/>
            <pc:sldMk cId="3606054241" sldId="590"/>
            <ac:spMk id="27" creationId="{99BB54A3-4895-E6C6-E95B-A13656139322}"/>
          </ac:spMkLst>
        </pc:spChg>
        <pc:spChg chg="add mod">
          <ac:chgData name="Christopher Wise" userId="b120dcb7b1219a65" providerId="LiveId" clId="{21CA2E1C-A2FE-4A0A-99DC-5491CB03857C}" dt="2023-05-23T03:22:17.934" v="354" actId="1076"/>
          <ac:spMkLst>
            <pc:docMk/>
            <pc:sldMk cId="3606054241" sldId="590"/>
            <ac:spMk id="35" creationId="{B12FD9E7-6389-1817-BB0F-C2B18255A6A9}"/>
          </ac:spMkLst>
        </pc:spChg>
        <pc:spChg chg="add del mod">
          <ac:chgData name="Christopher Wise" userId="b120dcb7b1219a65" providerId="LiveId" clId="{21CA2E1C-A2FE-4A0A-99DC-5491CB03857C}" dt="2023-05-23T03:18:55.725" v="324"/>
          <ac:spMkLst>
            <pc:docMk/>
            <pc:sldMk cId="3606054241" sldId="590"/>
            <ac:spMk id="44" creationId="{C56A823F-3280-9DE5-C9FB-06A98F26AE4A}"/>
          </ac:spMkLst>
        </pc:spChg>
        <pc:spChg chg="del mod">
          <ac:chgData name="Christopher Wise" userId="b120dcb7b1219a65" providerId="LiveId" clId="{21CA2E1C-A2FE-4A0A-99DC-5491CB03857C}" dt="2023-05-23T03:15:54.284" v="277" actId="478"/>
          <ac:spMkLst>
            <pc:docMk/>
            <pc:sldMk cId="3606054241" sldId="590"/>
            <ac:spMk id="47" creationId="{BEBECF5E-D8EC-C7F6-81C6-1BD06639D3C4}"/>
          </ac:spMkLst>
        </pc:spChg>
        <pc:spChg chg="del">
          <ac:chgData name="Christopher Wise" userId="b120dcb7b1219a65" providerId="LiveId" clId="{21CA2E1C-A2FE-4A0A-99DC-5491CB03857C}" dt="2023-05-23T03:04:42.434" v="203" actId="478"/>
          <ac:spMkLst>
            <pc:docMk/>
            <pc:sldMk cId="3606054241" sldId="590"/>
            <ac:spMk id="48" creationId="{6D1F9373-C2E9-D15E-8E71-AB3410840B9D}"/>
          </ac:spMkLst>
        </pc:spChg>
        <pc:spChg chg="add mod">
          <ac:chgData name="Christopher Wise" userId="b120dcb7b1219a65" providerId="LiveId" clId="{21CA2E1C-A2FE-4A0A-99DC-5491CB03857C}" dt="2023-05-23T03:22:17.934" v="354" actId="1076"/>
          <ac:spMkLst>
            <pc:docMk/>
            <pc:sldMk cId="3606054241" sldId="590"/>
            <ac:spMk id="51" creationId="{C2EF6A1A-1ECC-FF1B-87D1-653FD9F27D3B}"/>
          </ac:spMkLst>
        </pc:spChg>
        <pc:picChg chg="add del mod">
          <ac:chgData name="Christopher Wise" userId="b120dcb7b1219a65" providerId="LiveId" clId="{21CA2E1C-A2FE-4A0A-99DC-5491CB03857C}" dt="2023-05-23T03:13:26.810" v="253" actId="478"/>
          <ac:picMkLst>
            <pc:docMk/>
            <pc:sldMk cId="3606054241" sldId="590"/>
            <ac:picMk id="2" creationId="{1D67DCD4-F13C-F65F-DE5A-419C3DD8AEF6}"/>
          </ac:picMkLst>
        </pc:picChg>
        <pc:picChg chg="add del mod">
          <ac:chgData name="Christopher Wise" userId="b120dcb7b1219a65" providerId="LiveId" clId="{21CA2E1C-A2FE-4A0A-99DC-5491CB03857C}" dt="2023-05-23T03:06:03.454" v="216" actId="478"/>
          <ac:picMkLst>
            <pc:docMk/>
            <pc:sldMk cId="3606054241" sldId="590"/>
            <ac:picMk id="6" creationId="{ED2102ED-4347-576F-C6EE-95435A522D4D}"/>
          </ac:picMkLst>
        </pc:picChg>
        <pc:picChg chg="add mod">
          <ac:chgData name="Christopher Wise" userId="b120dcb7b1219a65" providerId="LiveId" clId="{21CA2E1C-A2FE-4A0A-99DC-5491CB03857C}" dt="2023-05-23T03:22:44.145" v="356" actId="1076"/>
          <ac:picMkLst>
            <pc:docMk/>
            <pc:sldMk cId="3606054241" sldId="590"/>
            <ac:picMk id="14" creationId="{E6C34635-A1F2-DF94-5940-07F72647866D}"/>
          </ac:picMkLst>
        </pc:picChg>
        <pc:picChg chg="del mod">
          <ac:chgData name="Christopher Wise" userId="b120dcb7b1219a65" providerId="LiveId" clId="{21CA2E1C-A2FE-4A0A-99DC-5491CB03857C}" dt="2023-05-23T03:13:21.114" v="250" actId="478"/>
          <ac:picMkLst>
            <pc:docMk/>
            <pc:sldMk cId="3606054241" sldId="590"/>
            <ac:picMk id="15" creationId="{48627216-B066-1379-AE5D-8ACCE16298C4}"/>
          </ac:picMkLst>
        </pc:picChg>
        <pc:picChg chg="add mod">
          <ac:chgData name="Christopher Wise" userId="b120dcb7b1219a65" providerId="LiveId" clId="{21CA2E1C-A2FE-4A0A-99DC-5491CB03857C}" dt="2023-05-23T03:22:17.934" v="354" actId="1076"/>
          <ac:picMkLst>
            <pc:docMk/>
            <pc:sldMk cId="3606054241" sldId="590"/>
            <ac:picMk id="16" creationId="{E6A84CC3-CF6E-0CC7-4D80-0E4287C8B39E}"/>
          </ac:picMkLst>
        </pc:picChg>
        <pc:picChg chg="del">
          <ac:chgData name="Christopher Wise" userId="b120dcb7b1219a65" providerId="LiveId" clId="{21CA2E1C-A2FE-4A0A-99DC-5491CB03857C}" dt="2023-05-23T03:04:40.160" v="202" actId="478"/>
          <ac:picMkLst>
            <pc:docMk/>
            <pc:sldMk cId="3606054241" sldId="590"/>
            <ac:picMk id="17" creationId="{0330AC8A-7E14-FBE5-41F7-86D6B1CF7094}"/>
          </ac:picMkLst>
        </pc:picChg>
        <pc:picChg chg="add mod">
          <ac:chgData name="Christopher Wise" userId="b120dcb7b1219a65" providerId="LiveId" clId="{21CA2E1C-A2FE-4A0A-99DC-5491CB03857C}" dt="2023-05-23T03:22:35.403" v="355" actId="1076"/>
          <ac:picMkLst>
            <pc:docMk/>
            <pc:sldMk cId="3606054241" sldId="590"/>
            <ac:picMk id="18" creationId="{24131E24-9197-D9A5-02B7-853E31F8D989}"/>
          </ac:picMkLst>
        </pc:picChg>
        <pc:picChg chg="mod ord">
          <ac:chgData name="Christopher Wise" userId="b120dcb7b1219a65" providerId="LiveId" clId="{21CA2E1C-A2FE-4A0A-99DC-5491CB03857C}" dt="2023-05-23T03:22:17.934" v="354" actId="1076"/>
          <ac:picMkLst>
            <pc:docMk/>
            <pc:sldMk cId="3606054241" sldId="590"/>
            <ac:picMk id="21" creationId="{7B9D6E5A-4695-75F3-2C39-A8CA0E126059}"/>
          </ac:picMkLst>
        </pc:picChg>
        <pc:picChg chg="del">
          <ac:chgData name="Christopher Wise" userId="b120dcb7b1219a65" providerId="LiveId" clId="{21CA2E1C-A2FE-4A0A-99DC-5491CB03857C}" dt="2023-05-23T03:04:45.585" v="204" actId="478"/>
          <ac:picMkLst>
            <pc:docMk/>
            <pc:sldMk cId="3606054241" sldId="590"/>
            <ac:picMk id="30" creationId="{3DCC4E69-74CC-5DDA-367F-3B6F97BCAF91}"/>
          </ac:picMkLst>
        </pc:picChg>
        <pc:picChg chg="del">
          <ac:chgData name="Christopher Wise" userId="b120dcb7b1219a65" providerId="LiveId" clId="{21CA2E1C-A2FE-4A0A-99DC-5491CB03857C}" dt="2023-05-23T03:04:47.291" v="205" actId="478"/>
          <ac:picMkLst>
            <pc:docMk/>
            <pc:sldMk cId="3606054241" sldId="590"/>
            <ac:picMk id="34" creationId="{4FD265A2-B73D-4781-F1CB-70D27482AF8A}"/>
          </ac:picMkLst>
        </pc:picChg>
        <pc:cxnChg chg="add del mod">
          <ac:chgData name="Christopher Wise" userId="b120dcb7b1219a65" providerId="LiveId" clId="{21CA2E1C-A2FE-4A0A-99DC-5491CB03857C}" dt="2023-05-23T03:06:21.141" v="220" actId="478"/>
          <ac:cxnSpMkLst>
            <pc:docMk/>
            <pc:sldMk cId="3606054241" sldId="590"/>
            <ac:cxnSpMk id="10" creationId="{7B2F3279-79C9-4627-CAC7-418811FBB4E3}"/>
          </ac:cxnSpMkLst>
        </pc:cxnChg>
        <pc:cxnChg chg="add mod">
          <ac:chgData name="Christopher Wise" userId="b120dcb7b1219a65" providerId="LiveId" clId="{21CA2E1C-A2FE-4A0A-99DC-5491CB03857C}" dt="2023-05-23T03:22:35.403" v="355" actId="1076"/>
          <ac:cxnSpMkLst>
            <pc:docMk/>
            <pc:sldMk cId="3606054241" sldId="590"/>
            <ac:cxnSpMk id="22" creationId="{63AF9B8E-0943-DC72-4589-F2A4865D827E}"/>
          </ac:cxnSpMkLst>
        </pc:cxnChg>
        <pc:cxnChg chg="del mod ord">
          <ac:chgData name="Christopher Wise" userId="b120dcb7b1219a65" providerId="LiveId" clId="{21CA2E1C-A2FE-4A0A-99DC-5491CB03857C}" dt="2023-05-23T03:20:36.469" v="347" actId="478"/>
          <ac:cxnSpMkLst>
            <pc:docMk/>
            <pc:sldMk cId="3606054241" sldId="590"/>
            <ac:cxnSpMk id="42" creationId="{8F4ABA4E-4BF5-CF4B-8676-5AC0885D0B1C}"/>
          </ac:cxnSpMkLst>
        </pc:cxnChg>
        <pc:cxnChg chg="del">
          <ac:chgData name="Christopher Wise" userId="b120dcb7b1219a65" providerId="LiveId" clId="{21CA2E1C-A2FE-4A0A-99DC-5491CB03857C}" dt="2023-05-23T03:04:55.501" v="206" actId="478"/>
          <ac:cxnSpMkLst>
            <pc:docMk/>
            <pc:sldMk cId="3606054241" sldId="590"/>
            <ac:cxnSpMk id="50" creationId="{88F53099-082B-1AD8-C8C3-C948E68BCC18}"/>
          </ac:cxnSpMkLst>
        </pc:cxnChg>
      </pc:sldChg>
      <pc:sldChg chg="addSp delSp modSp add mod">
        <pc:chgData name="Christopher Wise" userId="b120dcb7b1219a65" providerId="LiveId" clId="{21CA2E1C-A2FE-4A0A-99DC-5491CB03857C}" dt="2023-05-23T03:30:18.377" v="466" actId="1076"/>
        <pc:sldMkLst>
          <pc:docMk/>
          <pc:sldMk cId="4089200440" sldId="591"/>
        </pc:sldMkLst>
        <pc:spChg chg="del">
          <ac:chgData name="Christopher Wise" userId="b120dcb7b1219a65" providerId="LiveId" clId="{21CA2E1C-A2FE-4A0A-99DC-5491CB03857C}" dt="2023-05-23T03:24:37.387" v="365" actId="478"/>
          <ac:spMkLst>
            <pc:docMk/>
            <pc:sldMk cId="4089200440" sldId="591"/>
            <ac:spMk id="3" creationId="{71B71612-4C89-17B0-C143-480AF823E4B7}"/>
          </ac:spMkLst>
        </pc:spChg>
        <pc:spChg chg="mod">
          <ac:chgData name="Christopher Wise" userId="b120dcb7b1219a65" providerId="LiveId" clId="{21CA2E1C-A2FE-4A0A-99DC-5491CB03857C}" dt="2023-05-23T03:26:00.903" v="429" actId="20577"/>
          <ac:spMkLst>
            <pc:docMk/>
            <pc:sldMk cId="4089200440" sldId="591"/>
            <ac:spMk id="4" creationId="{5521594E-409E-4BBB-B484-FA8EA282D8ED}"/>
          </ac:spMkLst>
        </pc:spChg>
        <pc:spChg chg="mod topLvl">
          <ac:chgData name="Christopher Wise" userId="b120dcb7b1219a65" providerId="LiveId" clId="{21CA2E1C-A2FE-4A0A-99DC-5491CB03857C}" dt="2023-05-23T03:27:33.396" v="437" actId="14100"/>
          <ac:spMkLst>
            <pc:docMk/>
            <pc:sldMk cId="4089200440" sldId="591"/>
            <ac:spMk id="7" creationId="{1076D4E6-AA47-4FF1-1D01-00F784CC263F}"/>
          </ac:spMkLst>
        </pc:spChg>
        <pc:spChg chg="del">
          <ac:chgData name="Christopher Wise" userId="b120dcb7b1219a65" providerId="LiveId" clId="{21CA2E1C-A2FE-4A0A-99DC-5491CB03857C}" dt="2023-05-23T03:24:37.934" v="366" actId="478"/>
          <ac:spMkLst>
            <pc:docMk/>
            <pc:sldMk cId="4089200440" sldId="591"/>
            <ac:spMk id="8" creationId="{AABDFF58-24AC-5855-8AD8-80772237EBCC}"/>
          </ac:spMkLst>
        </pc:spChg>
        <pc:spChg chg="mod topLvl">
          <ac:chgData name="Christopher Wise" userId="b120dcb7b1219a65" providerId="LiveId" clId="{21CA2E1C-A2FE-4A0A-99DC-5491CB03857C}" dt="2023-05-23T03:26:32.070" v="431" actId="165"/>
          <ac:spMkLst>
            <pc:docMk/>
            <pc:sldMk cId="4089200440" sldId="591"/>
            <ac:spMk id="9" creationId="{BD57BDEC-1A5F-C61D-29E0-C27DB961857B}"/>
          </ac:spMkLst>
        </pc:spChg>
        <pc:spChg chg="mod topLvl">
          <ac:chgData name="Christopher Wise" userId="b120dcb7b1219a65" providerId="LiveId" clId="{21CA2E1C-A2FE-4A0A-99DC-5491CB03857C}" dt="2023-05-23T03:26:32.070" v="431" actId="165"/>
          <ac:spMkLst>
            <pc:docMk/>
            <pc:sldMk cId="4089200440" sldId="591"/>
            <ac:spMk id="10" creationId="{2EA3A275-E982-2805-A63E-8D291CA2645A}"/>
          </ac:spMkLst>
        </pc:spChg>
        <pc:spChg chg="mod topLvl">
          <ac:chgData name="Christopher Wise" userId="b120dcb7b1219a65" providerId="LiveId" clId="{21CA2E1C-A2FE-4A0A-99DC-5491CB03857C}" dt="2023-05-23T03:26:32.070" v="431" actId="165"/>
          <ac:spMkLst>
            <pc:docMk/>
            <pc:sldMk cId="4089200440" sldId="591"/>
            <ac:spMk id="12" creationId="{B4FDD6E5-A18B-9161-2E48-40581B729D7E}"/>
          </ac:spMkLst>
        </pc:spChg>
        <pc:spChg chg="del">
          <ac:chgData name="Christopher Wise" userId="b120dcb7b1219a65" providerId="LiveId" clId="{21CA2E1C-A2FE-4A0A-99DC-5491CB03857C}" dt="2023-05-23T03:24:38.424" v="367" actId="478"/>
          <ac:spMkLst>
            <pc:docMk/>
            <pc:sldMk cId="4089200440" sldId="591"/>
            <ac:spMk id="13" creationId="{4FC22D86-F380-BC74-F973-F29634537FE4}"/>
          </ac:spMkLst>
        </pc:spChg>
        <pc:spChg chg="mod topLvl">
          <ac:chgData name="Christopher Wise" userId="b120dcb7b1219a65" providerId="LiveId" clId="{21CA2E1C-A2FE-4A0A-99DC-5491CB03857C}" dt="2023-05-23T03:26:32.070" v="431" actId="165"/>
          <ac:spMkLst>
            <pc:docMk/>
            <pc:sldMk cId="4089200440" sldId="591"/>
            <ac:spMk id="15" creationId="{736E797B-8795-8745-6C6F-7F6CE49577E6}"/>
          </ac:spMkLst>
        </pc:spChg>
        <pc:spChg chg="mod topLvl">
          <ac:chgData name="Christopher Wise" userId="b120dcb7b1219a65" providerId="LiveId" clId="{21CA2E1C-A2FE-4A0A-99DC-5491CB03857C}" dt="2023-05-23T03:26:32.070" v="431" actId="165"/>
          <ac:spMkLst>
            <pc:docMk/>
            <pc:sldMk cId="4089200440" sldId="591"/>
            <ac:spMk id="17" creationId="{D5208273-B16F-3302-3BCE-DD34D425BE9C}"/>
          </ac:spMkLst>
        </pc:spChg>
        <pc:spChg chg="del">
          <ac:chgData name="Christopher Wise" userId="b120dcb7b1219a65" providerId="LiveId" clId="{21CA2E1C-A2FE-4A0A-99DC-5491CB03857C}" dt="2023-05-23T03:24:34.738" v="362" actId="478"/>
          <ac:spMkLst>
            <pc:docMk/>
            <pc:sldMk cId="4089200440" sldId="591"/>
            <ac:spMk id="20" creationId="{50562AB5-0C88-A981-CF08-138A6347F4F4}"/>
          </ac:spMkLst>
        </pc:spChg>
        <pc:spChg chg="mod topLvl">
          <ac:chgData name="Christopher Wise" userId="b120dcb7b1219a65" providerId="LiveId" clId="{21CA2E1C-A2FE-4A0A-99DC-5491CB03857C}" dt="2023-05-23T03:26:55.497" v="432" actId="208"/>
          <ac:spMkLst>
            <pc:docMk/>
            <pc:sldMk cId="4089200440" sldId="591"/>
            <ac:spMk id="23" creationId="{E535921C-6804-B0BE-A5FB-C81FBF72D0ED}"/>
          </ac:spMkLst>
        </pc:spChg>
        <pc:spChg chg="mod topLvl">
          <ac:chgData name="Christopher Wise" userId="b120dcb7b1219a65" providerId="LiveId" clId="{21CA2E1C-A2FE-4A0A-99DC-5491CB03857C}" dt="2023-05-23T03:26:55.497" v="432" actId="208"/>
          <ac:spMkLst>
            <pc:docMk/>
            <pc:sldMk cId="4089200440" sldId="591"/>
            <ac:spMk id="24" creationId="{FD7CD710-1F67-0884-F0F9-5127DD3AC837}"/>
          </ac:spMkLst>
        </pc:spChg>
        <pc:spChg chg="add mod">
          <ac:chgData name="Christopher Wise" userId="b120dcb7b1219a65" providerId="LiveId" clId="{21CA2E1C-A2FE-4A0A-99DC-5491CB03857C}" dt="2023-05-23T03:29:27.541" v="459" actId="1076"/>
          <ac:spMkLst>
            <pc:docMk/>
            <pc:sldMk cId="4089200440" sldId="591"/>
            <ac:spMk id="26" creationId="{192792DA-E11E-DE9C-15C9-C3F9B8982BF2}"/>
          </ac:spMkLst>
        </pc:spChg>
        <pc:spChg chg="add mod">
          <ac:chgData name="Christopher Wise" userId="b120dcb7b1219a65" providerId="LiveId" clId="{21CA2E1C-A2FE-4A0A-99DC-5491CB03857C}" dt="2023-05-23T03:30:18.377" v="466" actId="1076"/>
          <ac:spMkLst>
            <pc:docMk/>
            <pc:sldMk cId="4089200440" sldId="591"/>
            <ac:spMk id="27" creationId="{53DD4312-2E59-34F1-792B-209819DD1EBB}"/>
          </ac:spMkLst>
        </pc:spChg>
        <pc:spChg chg="add mod">
          <ac:chgData name="Christopher Wise" userId="b120dcb7b1219a65" providerId="LiveId" clId="{21CA2E1C-A2FE-4A0A-99DC-5491CB03857C}" dt="2023-05-23T03:29:36.133" v="460" actId="1076"/>
          <ac:spMkLst>
            <pc:docMk/>
            <pc:sldMk cId="4089200440" sldId="591"/>
            <ac:spMk id="28" creationId="{00E23C5B-0237-3709-3389-91FAE19ADC0C}"/>
          </ac:spMkLst>
        </pc:spChg>
        <pc:spChg chg="add mod">
          <ac:chgData name="Christopher Wise" userId="b120dcb7b1219a65" providerId="LiveId" clId="{21CA2E1C-A2FE-4A0A-99DC-5491CB03857C}" dt="2023-05-23T03:30:15.193" v="465" actId="1076"/>
          <ac:spMkLst>
            <pc:docMk/>
            <pc:sldMk cId="4089200440" sldId="591"/>
            <ac:spMk id="31" creationId="{893347F8-6367-4D98-E410-4D477E2D4B8A}"/>
          </ac:spMkLst>
        </pc:spChg>
        <pc:spChg chg="add mod">
          <ac:chgData name="Christopher Wise" userId="b120dcb7b1219a65" providerId="LiveId" clId="{21CA2E1C-A2FE-4A0A-99DC-5491CB03857C}" dt="2023-05-23T03:29:12.357" v="456" actId="1076"/>
          <ac:spMkLst>
            <pc:docMk/>
            <pc:sldMk cId="4089200440" sldId="591"/>
            <ac:spMk id="32" creationId="{CA8BDE48-CB8A-F960-548C-7790A8251D38}"/>
          </ac:spMkLst>
        </pc:spChg>
        <pc:spChg chg="add mod">
          <ac:chgData name="Christopher Wise" userId="b120dcb7b1219a65" providerId="LiveId" clId="{21CA2E1C-A2FE-4A0A-99DC-5491CB03857C}" dt="2023-05-23T03:29:44.258" v="462" actId="1076"/>
          <ac:spMkLst>
            <pc:docMk/>
            <pc:sldMk cId="4089200440" sldId="591"/>
            <ac:spMk id="33" creationId="{2D2BC302-5E7B-60A7-6BF1-878657E89CDD}"/>
          </ac:spMkLst>
        </pc:spChg>
        <pc:spChg chg="add mod">
          <ac:chgData name="Christopher Wise" userId="b120dcb7b1219a65" providerId="LiveId" clId="{21CA2E1C-A2FE-4A0A-99DC-5491CB03857C}" dt="2023-05-23T03:29:47.626" v="463" actId="1076"/>
          <ac:spMkLst>
            <pc:docMk/>
            <pc:sldMk cId="4089200440" sldId="591"/>
            <ac:spMk id="34" creationId="{7A26DFB2-1A14-E98E-9954-64E3DFB543D6}"/>
          </ac:spMkLst>
        </pc:spChg>
        <pc:spChg chg="del">
          <ac:chgData name="Christopher Wise" userId="b120dcb7b1219a65" providerId="LiveId" clId="{21CA2E1C-A2FE-4A0A-99DC-5491CB03857C}" dt="2023-05-23T03:24:34.137" v="361" actId="478"/>
          <ac:spMkLst>
            <pc:docMk/>
            <pc:sldMk cId="4089200440" sldId="591"/>
            <ac:spMk id="35" creationId="{B12FD9E7-6389-1817-BB0F-C2B18255A6A9}"/>
          </ac:spMkLst>
        </pc:spChg>
        <pc:spChg chg="del">
          <ac:chgData name="Christopher Wise" userId="b120dcb7b1219a65" providerId="LiveId" clId="{21CA2E1C-A2FE-4A0A-99DC-5491CB03857C}" dt="2023-05-23T03:24:36.489" v="364" actId="478"/>
          <ac:spMkLst>
            <pc:docMk/>
            <pc:sldMk cId="4089200440" sldId="591"/>
            <ac:spMk id="51" creationId="{C2EF6A1A-1ECC-FF1B-87D1-653FD9F27D3B}"/>
          </ac:spMkLst>
        </pc:spChg>
        <pc:grpChg chg="add del mod">
          <ac:chgData name="Christopher Wise" userId="b120dcb7b1219a65" providerId="LiveId" clId="{21CA2E1C-A2FE-4A0A-99DC-5491CB03857C}" dt="2023-05-23T03:26:32.070" v="431" actId="165"/>
          <ac:grpSpMkLst>
            <pc:docMk/>
            <pc:sldMk cId="4089200440" sldId="591"/>
            <ac:grpSpMk id="2" creationId="{E9C00FEE-1585-BD9E-F4E8-A532747FBBAB}"/>
          </ac:grpSpMkLst>
        </pc:grpChg>
        <pc:picChg chg="mod topLvl">
          <ac:chgData name="Christopher Wise" userId="b120dcb7b1219a65" providerId="LiveId" clId="{21CA2E1C-A2FE-4A0A-99DC-5491CB03857C}" dt="2023-05-23T03:26:32.070" v="431" actId="165"/>
          <ac:picMkLst>
            <pc:docMk/>
            <pc:sldMk cId="4089200440" sldId="591"/>
            <ac:picMk id="5" creationId="{0E544FA1-2C15-1EDB-3246-35DC3AA9C478}"/>
          </ac:picMkLst>
        </pc:picChg>
        <pc:picChg chg="mod topLvl">
          <ac:chgData name="Christopher Wise" userId="b120dcb7b1219a65" providerId="LiveId" clId="{21CA2E1C-A2FE-4A0A-99DC-5491CB03857C}" dt="2023-05-23T03:26:32.070" v="431" actId="165"/>
          <ac:picMkLst>
            <pc:docMk/>
            <pc:sldMk cId="4089200440" sldId="591"/>
            <ac:picMk id="6" creationId="{E4666FEC-0643-35B7-8483-FFCC0CE6EF04}"/>
          </ac:picMkLst>
        </pc:picChg>
        <pc:picChg chg="mod topLvl">
          <ac:chgData name="Christopher Wise" userId="b120dcb7b1219a65" providerId="LiveId" clId="{21CA2E1C-A2FE-4A0A-99DC-5491CB03857C}" dt="2023-05-23T03:26:32.070" v="431" actId="165"/>
          <ac:picMkLst>
            <pc:docMk/>
            <pc:sldMk cId="4089200440" sldId="591"/>
            <ac:picMk id="11" creationId="{392FEA8A-E803-54DF-1F82-2825BBDDE01F}"/>
          </ac:picMkLst>
        </pc:picChg>
        <pc:picChg chg="del">
          <ac:chgData name="Christopher Wise" userId="b120dcb7b1219a65" providerId="LiveId" clId="{21CA2E1C-A2FE-4A0A-99DC-5491CB03857C}" dt="2023-05-23T03:24:32" v="359" actId="478"/>
          <ac:picMkLst>
            <pc:docMk/>
            <pc:sldMk cId="4089200440" sldId="591"/>
            <ac:picMk id="14" creationId="{E6C34635-A1F2-DF94-5940-07F72647866D}"/>
          </ac:picMkLst>
        </pc:picChg>
        <pc:picChg chg="del">
          <ac:chgData name="Christopher Wise" userId="b120dcb7b1219a65" providerId="LiveId" clId="{21CA2E1C-A2FE-4A0A-99DC-5491CB03857C}" dt="2023-05-23T03:24:33.604" v="360" actId="478"/>
          <ac:picMkLst>
            <pc:docMk/>
            <pc:sldMk cId="4089200440" sldId="591"/>
            <ac:picMk id="16" creationId="{E6A84CC3-CF6E-0CC7-4D80-0E4287C8B39E}"/>
          </ac:picMkLst>
        </pc:picChg>
        <pc:picChg chg="del">
          <ac:chgData name="Christopher Wise" userId="b120dcb7b1219a65" providerId="LiveId" clId="{21CA2E1C-A2FE-4A0A-99DC-5491CB03857C}" dt="2023-05-23T03:24:29.344" v="358" actId="478"/>
          <ac:picMkLst>
            <pc:docMk/>
            <pc:sldMk cId="4089200440" sldId="591"/>
            <ac:picMk id="18" creationId="{24131E24-9197-D9A5-02B7-853E31F8D989}"/>
          </ac:picMkLst>
        </pc:picChg>
        <pc:picChg chg="del">
          <ac:chgData name="Christopher Wise" userId="b120dcb7b1219a65" providerId="LiveId" clId="{21CA2E1C-A2FE-4A0A-99DC-5491CB03857C}" dt="2023-05-23T03:24:35.319" v="363" actId="478"/>
          <ac:picMkLst>
            <pc:docMk/>
            <pc:sldMk cId="4089200440" sldId="591"/>
            <ac:picMk id="21" creationId="{7B9D6E5A-4695-75F3-2C39-A8CA0E126059}"/>
          </ac:picMkLst>
        </pc:picChg>
        <pc:cxnChg chg="mod topLvl">
          <ac:chgData name="Christopher Wise" userId="b120dcb7b1219a65" providerId="LiveId" clId="{21CA2E1C-A2FE-4A0A-99DC-5491CB03857C}" dt="2023-05-23T03:26:32.070" v="431" actId="165"/>
          <ac:cxnSpMkLst>
            <pc:docMk/>
            <pc:sldMk cId="4089200440" sldId="591"/>
            <ac:cxnSpMk id="19" creationId="{D5C0E710-1F5A-B75E-B04C-646319BDB551}"/>
          </ac:cxnSpMkLst>
        </pc:cxnChg>
        <pc:cxnChg chg="del mod">
          <ac:chgData name="Christopher Wise" userId="b120dcb7b1219a65" providerId="LiveId" clId="{21CA2E1C-A2FE-4A0A-99DC-5491CB03857C}" dt="2023-05-23T03:24:39.150" v="368" actId="478"/>
          <ac:cxnSpMkLst>
            <pc:docMk/>
            <pc:sldMk cId="4089200440" sldId="591"/>
            <ac:cxnSpMk id="22" creationId="{63AF9B8E-0943-DC72-4589-F2A4865D827E}"/>
          </ac:cxnSpMkLst>
        </pc:cxnChg>
        <pc:cxnChg chg="add mod">
          <ac:chgData name="Christopher Wise" userId="b120dcb7b1219a65" providerId="LiveId" clId="{21CA2E1C-A2FE-4A0A-99DC-5491CB03857C}" dt="2023-05-23T03:29:27.541" v="459" actId="1076"/>
          <ac:cxnSpMkLst>
            <pc:docMk/>
            <pc:sldMk cId="4089200440" sldId="591"/>
            <ac:cxnSpMk id="25" creationId="{90E3859C-9A3B-804C-9BF0-46B1A84F6398}"/>
          </ac:cxnSpMkLst>
        </pc:cxnChg>
        <pc:cxnChg chg="add mod">
          <ac:chgData name="Christopher Wise" userId="b120dcb7b1219a65" providerId="LiveId" clId="{21CA2E1C-A2FE-4A0A-99DC-5491CB03857C}" dt="2023-05-23T03:30:18.377" v="466" actId="1076"/>
          <ac:cxnSpMkLst>
            <pc:docMk/>
            <pc:sldMk cId="4089200440" sldId="591"/>
            <ac:cxnSpMk id="29" creationId="{4C2008DF-AF04-C20E-B3E8-8D8FAED900B5}"/>
          </ac:cxnSpMkLst>
        </pc:cxnChg>
        <pc:cxnChg chg="add mod">
          <ac:chgData name="Christopher Wise" userId="b120dcb7b1219a65" providerId="LiveId" clId="{21CA2E1C-A2FE-4A0A-99DC-5491CB03857C}" dt="2023-05-23T03:29:36.133" v="460" actId="1076"/>
          <ac:cxnSpMkLst>
            <pc:docMk/>
            <pc:sldMk cId="4089200440" sldId="591"/>
            <ac:cxnSpMk id="30" creationId="{EC0E2170-94AE-6593-B4BA-63237E70DAF0}"/>
          </ac:cxnSpMkLst>
        </pc:cxnChg>
      </pc:sldChg>
    </pc:docChg>
  </pc:docChgLst>
  <pc:docChgLst>
    <pc:chgData name="Christopher Wise" userId="b120dcb7b1219a65" providerId="LiveId" clId="{EDA34595-38F7-4C9A-BF5D-C599E18FB15D}"/>
    <pc:docChg chg="undo custSel addSld delSld modSld sldOrd">
      <pc:chgData name="Christopher Wise" userId="b120dcb7b1219a65" providerId="LiveId" clId="{EDA34595-38F7-4C9A-BF5D-C599E18FB15D}" dt="2023-05-28T06:03:38.011" v="5248" actId="14100"/>
      <pc:docMkLst>
        <pc:docMk/>
      </pc:docMkLst>
      <pc:sldChg chg="modSp mod">
        <pc:chgData name="Christopher Wise" userId="b120dcb7b1219a65" providerId="LiveId" clId="{EDA34595-38F7-4C9A-BF5D-C599E18FB15D}" dt="2023-05-23T09:41:56.509" v="4828" actId="20577"/>
        <pc:sldMkLst>
          <pc:docMk/>
          <pc:sldMk cId="3422269819" sldId="348"/>
        </pc:sldMkLst>
        <pc:spChg chg="mod">
          <ac:chgData name="Christopher Wise" userId="b120dcb7b1219a65" providerId="LiveId" clId="{EDA34595-38F7-4C9A-BF5D-C599E18FB15D}" dt="2023-05-23T09:41:56.509" v="4828" actId="20577"/>
          <ac:spMkLst>
            <pc:docMk/>
            <pc:sldMk cId="3422269819" sldId="348"/>
            <ac:spMk id="3" creationId="{00ED2E5C-3088-645C-2D63-04968D2C8CF5}"/>
          </ac:spMkLst>
        </pc:spChg>
      </pc:sldChg>
      <pc:sldChg chg="addSp delSp modSp mod modAnim">
        <pc:chgData name="Christopher Wise" userId="b120dcb7b1219a65" providerId="LiveId" clId="{EDA34595-38F7-4C9A-BF5D-C599E18FB15D}" dt="2023-05-24T01:18:43.263" v="5242" actId="20577"/>
        <pc:sldMkLst>
          <pc:docMk/>
          <pc:sldMk cId="1912501786" sldId="349"/>
        </pc:sldMkLst>
        <pc:spChg chg="del mod">
          <ac:chgData name="Christopher Wise" userId="b120dcb7b1219a65" providerId="LiveId" clId="{EDA34595-38F7-4C9A-BF5D-C599E18FB15D}" dt="2023-05-22T03:59:38.360" v="61" actId="478"/>
          <ac:spMkLst>
            <pc:docMk/>
            <pc:sldMk cId="1912501786" sldId="349"/>
            <ac:spMk id="2" creationId="{9F3485D2-2E45-8C49-8764-8F4B73CCF0EE}"/>
          </ac:spMkLst>
        </pc:spChg>
        <pc:spChg chg="add mod">
          <ac:chgData name="Christopher Wise" userId="b120dcb7b1219a65" providerId="LiveId" clId="{EDA34595-38F7-4C9A-BF5D-C599E18FB15D}" dt="2023-05-22T03:58:08.562" v="38" actId="20577"/>
          <ac:spMkLst>
            <pc:docMk/>
            <pc:sldMk cId="1912501786" sldId="349"/>
            <ac:spMk id="3" creationId="{6E31FAA9-0A7D-063F-2381-7CC4809B61AA}"/>
          </ac:spMkLst>
        </pc:spChg>
        <pc:spChg chg="add mod">
          <ac:chgData name="Christopher Wise" userId="b120dcb7b1219a65" providerId="LiveId" clId="{EDA34595-38F7-4C9A-BF5D-C599E18FB15D}" dt="2023-05-23T23:22:19.180" v="5152" actId="20577"/>
          <ac:spMkLst>
            <pc:docMk/>
            <pc:sldMk cId="1912501786" sldId="349"/>
            <ac:spMk id="6" creationId="{CFB84AE0-2120-5E04-EECB-A1E487436FF9}"/>
          </ac:spMkLst>
        </pc:spChg>
        <pc:spChg chg="add mod">
          <ac:chgData name="Christopher Wise" userId="b120dcb7b1219a65" providerId="LiveId" clId="{EDA34595-38F7-4C9A-BF5D-C599E18FB15D}" dt="2023-05-24T01:18:43.263" v="5242" actId="20577"/>
          <ac:spMkLst>
            <pc:docMk/>
            <pc:sldMk cId="1912501786" sldId="349"/>
            <ac:spMk id="7" creationId="{8FBA1F23-A13D-10D9-0260-DA76853A5359}"/>
          </ac:spMkLst>
        </pc:spChg>
        <pc:picChg chg="del">
          <ac:chgData name="Christopher Wise" userId="b120dcb7b1219a65" providerId="LiveId" clId="{EDA34595-38F7-4C9A-BF5D-C599E18FB15D}" dt="2023-05-22T04:00:23.622" v="72" actId="478"/>
          <ac:picMkLst>
            <pc:docMk/>
            <pc:sldMk cId="1912501786" sldId="349"/>
            <ac:picMk id="9" creationId="{EC145989-0F4F-3D93-7BAF-80832056DE53}"/>
          </ac:picMkLst>
        </pc:picChg>
        <pc:picChg chg="del">
          <ac:chgData name="Christopher Wise" userId="b120dcb7b1219a65" providerId="LiveId" clId="{EDA34595-38F7-4C9A-BF5D-C599E18FB15D}" dt="2023-05-22T04:00:23.218" v="71" actId="478"/>
          <ac:picMkLst>
            <pc:docMk/>
            <pc:sldMk cId="1912501786" sldId="349"/>
            <ac:picMk id="12" creationId="{BC5DBB9E-972D-9D18-A1EF-D373D0BE7B7E}"/>
          </ac:picMkLst>
        </pc:picChg>
      </pc:sldChg>
      <pc:sldChg chg="addSp delSp modSp mod">
        <pc:chgData name="Christopher Wise" userId="b120dcb7b1219a65" providerId="LiveId" clId="{EDA34595-38F7-4C9A-BF5D-C599E18FB15D}" dt="2023-05-22T04:15:15.801" v="484" actId="14100"/>
        <pc:sldMkLst>
          <pc:docMk/>
          <pc:sldMk cId="41438206" sldId="350"/>
        </pc:sldMkLst>
        <pc:spChg chg="mod">
          <ac:chgData name="Christopher Wise" userId="b120dcb7b1219a65" providerId="LiveId" clId="{EDA34595-38F7-4C9A-BF5D-C599E18FB15D}" dt="2023-05-22T04:11:10.428" v="388" actId="14100"/>
          <ac:spMkLst>
            <pc:docMk/>
            <pc:sldMk cId="41438206" sldId="350"/>
            <ac:spMk id="2" creationId="{9F3485D2-2E45-8C49-8764-8F4B73CCF0EE}"/>
          </ac:spMkLst>
        </pc:spChg>
        <pc:spChg chg="add mod">
          <ac:chgData name="Christopher Wise" userId="b120dcb7b1219a65" providerId="LiveId" clId="{EDA34595-38F7-4C9A-BF5D-C599E18FB15D}" dt="2023-05-22T04:12:22.602" v="416" actId="14100"/>
          <ac:spMkLst>
            <pc:docMk/>
            <pc:sldMk cId="41438206" sldId="350"/>
            <ac:spMk id="24" creationId="{3B802B4D-97BF-6F15-1192-B40EB5F1FD8E}"/>
          </ac:spMkLst>
        </pc:spChg>
        <pc:spChg chg="add mod">
          <ac:chgData name="Christopher Wise" userId="b120dcb7b1219a65" providerId="LiveId" clId="{EDA34595-38F7-4C9A-BF5D-C599E18FB15D}" dt="2023-05-22T04:12:35.598" v="421" actId="14100"/>
          <ac:spMkLst>
            <pc:docMk/>
            <pc:sldMk cId="41438206" sldId="350"/>
            <ac:spMk id="25" creationId="{A17AD290-BB80-910D-3324-37966D7C98ED}"/>
          </ac:spMkLst>
        </pc:spChg>
        <pc:picChg chg="del">
          <ac:chgData name="Christopher Wise" userId="b120dcb7b1219a65" providerId="LiveId" clId="{EDA34595-38F7-4C9A-BF5D-C599E18FB15D}" dt="2023-05-22T04:05:21.183" v="317" actId="478"/>
          <ac:picMkLst>
            <pc:docMk/>
            <pc:sldMk cId="41438206" sldId="350"/>
            <ac:picMk id="3" creationId="{41C4C616-1060-AEBC-2AA6-BBCDEA8172DE}"/>
          </ac:picMkLst>
        </pc:picChg>
        <pc:picChg chg="add del mod">
          <ac:chgData name="Christopher Wise" userId="b120dcb7b1219a65" providerId="LiveId" clId="{EDA34595-38F7-4C9A-BF5D-C599E18FB15D}" dt="2023-05-22T04:06:06.050" v="324" actId="478"/>
          <ac:picMkLst>
            <pc:docMk/>
            <pc:sldMk cId="41438206" sldId="350"/>
            <ac:picMk id="5" creationId="{1F753158-2A06-0F48-9D08-A67B637E3C81}"/>
          </ac:picMkLst>
        </pc:picChg>
        <pc:picChg chg="add del mod">
          <ac:chgData name="Christopher Wise" userId="b120dcb7b1219a65" providerId="LiveId" clId="{EDA34595-38F7-4C9A-BF5D-C599E18FB15D}" dt="2023-05-22T04:09:27.770" v="355" actId="478"/>
          <ac:picMkLst>
            <pc:docMk/>
            <pc:sldMk cId="41438206" sldId="350"/>
            <ac:picMk id="6" creationId="{FC0CA4C2-2FB9-A2FE-E878-E6B0CE6CC69D}"/>
          </ac:picMkLst>
        </pc:picChg>
        <pc:picChg chg="add mod ord modCrop">
          <ac:chgData name="Christopher Wise" userId="b120dcb7b1219a65" providerId="LiveId" clId="{EDA34595-38F7-4C9A-BF5D-C599E18FB15D}" dt="2023-05-22T04:13:41.907" v="442" actId="1076"/>
          <ac:picMkLst>
            <pc:docMk/>
            <pc:sldMk cId="41438206" sldId="350"/>
            <ac:picMk id="8" creationId="{F0E5F508-A44E-616F-8BE6-B7BCE6F4AEAA}"/>
          </ac:picMkLst>
        </pc:picChg>
        <pc:picChg chg="add mod modCrop">
          <ac:chgData name="Christopher Wise" userId="b120dcb7b1219a65" providerId="LiveId" clId="{EDA34595-38F7-4C9A-BF5D-C599E18FB15D}" dt="2023-05-22T04:13:39.313" v="441" actId="1076"/>
          <ac:picMkLst>
            <pc:docMk/>
            <pc:sldMk cId="41438206" sldId="350"/>
            <ac:picMk id="10" creationId="{4A563CF7-3FBB-C319-C463-49764F7CB040}"/>
          </ac:picMkLst>
        </pc:picChg>
        <pc:picChg chg="add mod modCrop">
          <ac:chgData name="Christopher Wise" userId="b120dcb7b1219a65" providerId="LiveId" clId="{EDA34595-38F7-4C9A-BF5D-C599E18FB15D}" dt="2023-05-22T04:13:30.266" v="439" actId="1076"/>
          <ac:picMkLst>
            <pc:docMk/>
            <pc:sldMk cId="41438206" sldId="350"/>
            <ac:picMk id="11" creationId="{BE5D7AA5-6A18-F9AF-411A-105980D15922}"/>
          </ac:picMkLst>
        </pc:picChg>
        <pc:picChg chg="add del mod">
          <ac:chgData name="Christopher Wise" userId="b120dcb7b1219a65" providerId="LiveId" clId="{EDA34595-38F7-4C9A-BF5D-C599E18FB15D}" dt="2023-05-22T04:13:55.290" v="448" actId="478"/>
          <ac:picMkLst>
            <pc:docMk/>
            <pc:sldMk cId="41438206" sldId="350"/>
            <ac:picMk id="19" creationId="{079D9336-9418-F883-3E49-CB158897362B}"/>
          </ac:picMkLst>
        </pc:picChg>
        <pc:picChg chg="add del mod">
          <ac:chgData name="Christopher Wise" userId="b120dcb7b1219a65" providerId="LiveId" clId="{EDA34595-38F7-4C9A-BF5D-C599E18FB15D}" dt="2023-05-22T04:13:46.731" v="443" actId="478"/>
          <ac:picMkLst>
            <pc:docMk/>
            <pc:sldMk cId="41438206" sldId="350"/>
            <ac:picMk id="20" creationId="{07479D83-5BCC-57C1-997B-BC35D99F64F7}"/>
          </ac:picMkLst>
        </pc:picChg>
        <pc:picChg chg="add mod">
          <ac:chgData name="Christopher Wise" userId="b120dcb7b1219a65" providerId="LiveId" clId="{EDA34595-38F7-4C9A-BF5D-C599E18FB15D}" dt="2023-05-22T04:14:58.700" v="477" actId="1076"/>
          <ac:picMkLst>
            <pc:docMk/>
            <pc:sldMk cId="41438206" sldId="350"/>
            <ac:picMk id="21" creationId="{9031692E-8DF9-0DB4-9D9B-59A7D2F45F01}"/>
          </ac:picMkLst>
        </pc:picChg>
        <pc:picChg chg="add mod">
          <ac:chgData name="Christopher Wise" userId="b120dcb7b1219a65" providerId="LiveId" clId="{EDA34595-38F7-4C9A-BF5D-C599E18FB15D}" dt="2023-05-22T04:14:31.279" v="464" actId="1076"/>
          <ac:picMkLst>
            <pc:docMk/>
            <pc:sldMk cId="41438206" sldId="350"/>
            <ac:picMk id="27" creationId="{BBD3B03F-991D-C3A7-E0E4-ADE3805CD62D}"/>
          </ac:picMkLst>
        </pc:picChg>
        <pc:picChg chg="add mod">
          <ac:chgData name="Christopher Wise" userId="b120dcb7b1219a65" providerId="LiveId" clId="{EDA34595-38F7-4C9A-BF5D-C599E18FB15D}" dt="2023-05-22T04:13:51.306" v="445" actId="1076"/>
          <ac:picMkLst>
            <pc:docMk/>
            <pc:sldMk cId="41438206" sldId="350"/>
            <ac:picMk id="35" creationId="{8CC455C0-D87E-E342-2EE0-59364A69B839}"/>
          </ac:picMkLst>
        </pc:picChg>
        <pc:picChg chg="add del mod">
          <ac:chgData name="Christopher Wise" userId="b120dcb7b1219a65" providerId="LiveId" clId="{EDA34595-38F7-4C9A-BF5D-C599E18FB15D}" dt="2023-05-22T04:14:08.700" v="454" actId="478"/>
          <ac:picMkLst>
            <pc:docMk/>
            <pc:sldMk cId="41438206" sldId="350"/>
            <ac:picMk id="36" creationId="{07293C67-7F16-239E-9E75-BBA27BAE7295}"/>
          </ac:picMkLst>
        </pc:picChg>
        <pc:picChg chg="add mod">
          <ac:chgData name="Christopher Wise" userId="b120dcb7b1219a65" providerId="LiveId" clId="{EDA34595-38F7-4C9A-BF5D-C599E18FB15D}" dt="2023-05-22T04:15:02.584" v="479" actId="1076"/>
          <ac:picMkLst>
            <pc:docMk/>
            <pc:sldMk cId="41438206" sldId="350"/>
            <ac:picMk id="39" creationId="{1FC77C65-C5F9-81A9-F77B-3899043CE902}"/>
          </ac:picMkLst>
        </pc:picChg>
        <pc:cxnChg chg="add mod">
          <ac:chgData name="Christopher Wise" userId="b120dcb7b1219a65" providerId="LiveId" clId="{EDA34595-38F7-4C9A-BF5D-C599E18FB15D}" dt="2023-05-22T04:13:39.313" v="441" actId="1076"/>
          <ac:cxnSpMkLst>
            <pc:docMk/>
            <pc:sldMk cId="41438206" sldId="350"/>
            <ac:cxnSpMk id="13" creationId="{21D55081-8C8C-9493-C061-B4D48A098F01}"/>
          </ac:cxnSpMkLst>
        </pc:cxnChg>
        <pc:cxnChg chg="add del mod">
          <ac:chgData name="Christopher Wise" userId="b120dcb7b1219a65" providerId="LiveId" clId="{EDA34595-38F7-4C9A-BF5D-C599E18FB15D}" dt="2023-05-22T04:11:45.560" v="403" actId="478"/>
          <ac:cxnSpMkLst>
            <pc:docMk/>
            <pc:sldMk cId="41438206" sldId="350"/>
            <ac:cxnSpMk id="22" creationId="{76C03D9E-A39A-4C81-1186-E108CE5BDCB9}"/>
          </ac:cxnSpMkLst>
        </pc:cxnChg>
        <pc:cxnChg chg="add mod">
          <ac:chgData name="Christopher Wise" userId="b120dcb7b1219a65" providerId="LiveId" clId="{EDA34595-38F7-4C9A-BF5D-C599E18FB15D}" dt="2023-05-22T04:15:12.944" v="483" actId="14100"/>
          <ac:cxnSpMkLst>
            <pc:docMk/>
            <pc:sldMk cId="41438206" sldId="350"/>
            <ac:cxnSpMk id="28" creationId="{7710DACE-1113-910A-6C0A-3B2B8C525BC4}"/>
          </ac:cxnSpMkLst>
        </pc:cxnChg>
        <pc:cxnChg chg="add del mod">
          <ac:chgData name="Christopher Wise" userId="b120dcb7b1219a65" providerId="LiveId" clId="{EDA34595-38F7-4C9A-BF5D-C599E18FB15D}" dt="2023-05-22T04:14:51.572" v="472" actId="478"/>
          <ac:cxnSpMkLst>
            <pc:docMk/>
            <pc:sldMk cId="41438206" sldId="350"/>
            <ac:cxnSpMk id="40" creationId="{A14DF688-0524-7458-4442-C94DDFAB881C}"/>
          </ac:cxnSpMkLst>
        </pc:cxnChg>
        <pc:cxnChg chg="add mod">
          <ac:chgData name="Christopher Wise" userId="b120dcb7b1219a65" providerId="LiveId" clId="{EDA34595-38F7-4C9A-BF5D-C599E18FB15D}" dt="2023-05-22T04:14:37.858" v="467" actId="14100"/>
          <ac:cxnSpMkLst>
            <pc:docMk/>
            <pc:sldMk cId="41438206" sldId="350"/>
            <ac:cxnSpMk id="46" creationId="{F378138A-B458-EE64-F8AB-359CBA354271}"/>
          </ac:cxnSpMkLst>
        </pc:cxnChg>
        <pc:cxnChg chg="add mod">
          <ac:chgData name="Christopher Wise" userId="b120dcb7b1219a65" providerId="LiveId" clId="{EDA34595-38F7-4C9A-BF5D-C599E18FB15D}" dt="2023-05-22T04:15:15.801" v="484" actId="14100"/>
          <ac:cxnSpMkLst>
            <pc:docMk/>
            <pc:sldMk cId="41438206" sldId="350"/>
            <ac:cxnSpMk id="50" creationId="{A56BD18B-74CB-CB68-BF5A-4886C6C1272E}"/>
          </ac:cxnSpMkLst>
        </pc:cxnChg>
      </pc:sldChg>
      <pc:sldChg chg="delSp modSp mod">
        <pc:chgData name="Christopher Wise" userId="b120dcb7b1219a65" providerId="LiveId" clId="{EDA34595-38F7-4C9A-BF5D-C599E18FB15D}" dt="2023-05-23T09:51:40.011" v="4888" actId="20577"/>
        <pc:sldMkLst>
          <pc:docMk/>
          <pc:sldMk cId="466842630" sldId="352"/>
        </pc:sldMkLst>
        <pc:spChg chg="mod">
          <ac:chgData name="Christopher Wise" userId="b120dcb7b1219a65" providerId="LiveId" clId="{EDA34595-38F7-4C9A-BF5D-C599E18FB15D}" dt="2023-05-23T09:51:40.011" v="4888" actId="20577"/>
          <ac:spMkLst>
            <pc:docMk/>
            <pc:sldMk cId="466842630" sldId="352"/>
            <ac:spMk id="2" creationId="{9F3485D2-2E45-8C49-8764-8F4B73CCF0EE}"/>
          </ac:spMkLst>
        </pc:spChg>
        <pc:picChg chg="mod">
          <ac:chgData name="Christopher Wise" userId="b120dcb7b1219a65" providerId="LiveId" clId="{EDA34595-38F7-4C9A-BF5D-C599E18FB15D}" dt="2023-05-22T04:21:20.262" v="809" actId="1076"/>
          <ac:picMkLst>
            <pc:docMk/>
            <pc:sldMk cId="466842630" sldId="352"/>
            <ac:picMk id="6" creationId="{D245E510-7AC2-F820-CC9A-85B9CA6F6A41}"/>
          </ac:picMkLst>
        </pc:picChg>
        <pc:picChg chg="del">
          <ac:chgData name="Christopher Wise" userId="b120dcb7b1219a65" providerId="LiveId" clId="{EDA34595-38F7-4C9A-BF5D-C599E18FB15D}" dt="2023-05-22T04:19:33.108" v="675" actId="478"/>
          <ac:picMkLst>
            <pc:docMk/>
            <pc:sldMk cId="466842630" sldId="352"/>
            <ac:picMk id="8" creationId="{26C6F70B-1EFC-499D-84DE-A47F91C4282A}"/>
          </ac:picMkLst>
        </pc:picChg>
        <pc:picChg chg="mod">
          <ac:chgData name="Christopher Wise" userId="b120dcb7b1219a65" providerId="LiveId" clId="{EDA34595-38F7-4C9A-BF5D-C599E18FB15D}" dt="2023-05-22T04:21:24.073" v="811" actId="1076"/>
          <ac:picMkLst>
            <pc:docMk/>
            <pc:sldMk cId="466842630" sldId="352"/>
            <ac:picMk id="9" creationId="{4160675D-8D4C-1FF8-8853-2CE020A1F555}"/>
          </ac:picMkLst>
        </pc:picChg>
        <pc:picChg chg="del">
          <ac:chgData name="Christopher Wise" userId="b120dcb7b1219a65" providerId="LiveId" clId="{EDA34595-38F7-4C9A-BF5D-C599E18FB15D}" dt="2023-05-22T04:19:13.192" v="666" actId="478"/>
          <ac:picMkLst>
            <pc:docMk/>
            <pc:sldMk cId="466842630" sldId="352"/>
            <ac:picMk id="11" creationId="{010A34A1-4890-FC2B-4197-332919D26837}"/>
          </ac:picMkLst>
        </pc:picChg>
      </pc:sldChg>
      <pc:sldChg chg="modSp mod ord">
        <pc:chgData name="Christopher Wise" userId="b120dcb7b1219a65" providerId="LiveId" clId="{EDA34595-38F7-4C9A-BF5D-C599E18FB15D}" dt="2023-05-23T23:59:23.714" v="5241" actId="20577"/>
        <pc:sldMkLst>
          <pc:docMk/>
          <pc:sldMk cId="211207334" sldId="353"/>
        </pc:sldMkLst>
        <pc:spChg chg="mod">
          <ac:chgData name="Christopher Wise" userId="b120dcb7b1219a65" providerId="LiveId" clId="{EDA34595-38F7-4C9A-BF5D-C599E18FB15D}" dt="2023-05-23T23:59:23.714" v="5241" actId="20577"/>
          <ac:spMkLst>
            <pc:docMk/>
            <pc:sldMk cId="211207334" sldId="353"/>
            <ac:spMk id="4" creationId="{5521594E-409E-4BBB-B484-FA8EA282D8ED}"/>
          </ac:spMkLst>
        </pc:spChg>
      </pc:sldChg>
      <pc:sldChg chg="addSp delSp modSp mod">
        <pc:chgData name="Christopher Wise" userId="b120dcb7b1219a65" providerId="LiveId" clId="{EDA34595-38F7-4C9A-BF5D-C599E18FB15D}" dt="2023-05-23T09:59:47.733" v="4894" actId="14100"/>
        <pc:sldMkLst>
          <pc:docMk/>
          <pc:sldMk cId="3062245857" sldId="354"/>
        </pc:sldMkLst>
        <pc:spChg chg="mod">
          <ac:chgData name="Christopher Wise" userId="b120dcb7b1219a65" providerId="LiveId" clId="{EDA34595-38F7-4C9A-BF5D-C599E18FB15D}" dt="2023-05-23T09:59:32.942" v="4890" actId="1076"/>
          <ac:spMkLst>
            <pc:docMk/>
            <pc:sldMk cId="3062245857" sldId="354"/>
            <ac:spMk id="22" creationId="{34A8EE5F-5872-2125-2E68-98C656930A14}"/>
          </ac:spMkLst>
        </pc:spChg>
        <pc:picChg chg="mod">
          <ac:chgData name="Christopher Wise" userId="b120dcb7b1219a65" providerId="LiveId" clId="{EDA34595-38F7-4C9A-BF5D-C599E18FB15D}" dt="2023-05-23T08:05:20.834" v="4821" actId="14100"/>
          <ac:picMkLst>
            <pc:docMk/>
            <pc:sldMk cId="3062245857" sldId="354"/>
            <ac:picMk id="2" creationId="{E01C7431-AE26-88A8-F79C-4FD2C43A3E0D}"/>
          </ac:picMkLst>
        </pc:picChg>
        <pc:picChg chg="del">
          <ac:chgData name="Christopher Wise" userId="b120dcb7b1219a65" providerId="LiveId" clId="{EDA34595-38F7-4C9A-BF5D-C599E18FB15D}" dt="2023-05-22T11:34:52.487" v="1562" actId="478"/>
          <ac:picMkLst>
            <pc:docMk/>
            <pc:sldMk cId="3062245857" sldId="354"/>
            <ac:picMk id="6" creationId="{7F4B7F59-D18C-1DC5-83F6-7E2561B9591A}"/>
          </ac:picMkLst>
        </pc:picChg>
        <pc:picChg chg="add mod">
          <ac:chgData name="Christopher Wise" userId="b120dcb7b1219a65" providerId="LiveId" clId="{EDA34595-38F7-4C9A-BF5D-C599E18FB15D}" dt="2023-05-22T11:35:14.459" v="1569" actId="1076"/>
          <ac:picMkLst>
            <pc:docMk/>
            <pc:sldMk cId="3062245857" sldId="354"/>
            <ac:picMk id="8" creationId="{C0555490-810A-2B09-0616-0DE6D0CEB4B1}"/>
          </ac:picMkLst>
        </pc:picChg>
        <pc:picChg chg="add mod">
          <ac:chgData name="Christopher Wise" userId="b120dcb7b1219a65" providerId="LiveId" clId="{EDA34595-38F7-4C9A-BF5D-C599E18FB15D}" dt="2023-05-22T11:35:11.391" v="1568" actId="1076"/>
          <ac:picMkLst>
            <pc:docMk/>
            <pc:sldMk cId="3062245857" sldId="354"/>
            <ac:picMk id="9" creationId="{42E140DA-2DAB-6B85-B6B2-B86616490A20}"/>
          </ac:picMkLst>
        </pc:picChg>
        <pc:picChg chg="add mod">
          <ac:chgData name="Christopher Wise" userId="b120dcb7b1219a65" providerId="LiveId" clId="{EDA34595-38F7-4C9A-BF5D-C599E18FB15D}" dt="2023-05-22T11:35:15.894" v="1570" actId="1076"/>
          <ac:picMkLst>
            <pc:docMk/>
            <pc:sldMk cId="3062245857" sldId="354"/>
            <ac:picMk id="10" creationId="{2CFE4186-B85A-19E2-864E-E2E39E6F9876}"/>
          </ac:picMkLst>
        </pc:picChg>
        <pc:picChg chg="mod">
          <ac:chgData name="Christopher Wise" userId="b120dcb7b1219a65" providerId="LiveId" clId="{EDA34595-38F7-4C9A-BF5D-C599E18FB15D}" dt="2023-05-22T11:36:00.659" v="1588" actId="14100"/>
          <ac:picMkLst>
            <pc:docMk/>
            <pc:sldMk cId="3062245857" sldId="354"/>
            <ac:picMk id="13" creationId="{5D6FACFA-CAD3-7565-F734-341B0521C2C3}"/>
          </ac:picMkLst>
        </pc:picChg>
        <pc:cxnChg chg="add del mod">
          <ac:chgData name="Christopher Wise" userId="b120dcb7b1219a65" providerId="LiveId" clId="{EDA34595-38F7-4C9A-BF5D-C599E18FB15D}" dt="2023-05-23T08:05:20.834" v="4821" actId="14100"/>
          <ac:cxnSpMkLst>
            <pc:docMk/>
            <pc:sldMk cId="3062245857" sldId="354"/>
            <ac:cxnSpMk id="5" creationId="{ACB8891B-BB74-961B-97E2-67D7A1FD6C0D}"/>
          </ac:cxnSpMkLst>
        </pc:cxnChg>
        <pc:cxnChg chg="mod">
          <ac:chgData name="Christopher Wise" userId="b120dcb7b1219a65" providerId="LiveId" clId="{EDA34595-38F7-4C9A-BF5D-C599E18FB15D}" dt="2023-05-22T11:35:11.391" v="1568" actId="1076"/>
          <ac:cxnSpMkLst>
            <pc:docMk/>
            <pc:sldMk cId="3062245857" sldId="354"/>
            <ac:cxnSpMk id="7" creationId="{8CAB666F-863B-0741-AB62-84A53408B94E}"/>
          </ac:cxnSpMkLst>
        </pc:cxnChg>
        <pc:cxnChg chg="mod">
          <ac:chgData name="Christopher Wise" userId="b120dcb7b1219a65" providerId="LiveId" clId="{EDA34595-38F7-4C9A-BF5D-C599E18FB15D}" dt="2023-05-23T09:59:36.071" v="4891" actId="14100"/>
          <ac:cxnSpMkLst>
            <pc:docMk/>
            <pc:sldMk cId="3062245857" sldId="354"/>
            <ac:cxnSpMk id="23" creationId="{25969010-6995-C530-910F-D3689F2BABDA}"/>
          </ac:cxnSpMkLst>
        </pc:cxnChg>
        <pc:cxnChg chg="mod">
          <ac:chgData name="Christopher Wise" userId="b120dcb7b1219a65" providerId="LiveId" clId="{EDA34595-38F7-4C9A-BF5D-C599E18FB15D}" dt="2023-05-23T09:59:44.349" v="4893" actId="14100"/>
          <ac:cxnSpMkLst>
            <pc:docMk/>
            <pc:sldMk cId="3062245857" sldId="354"/>
            <ac:cxnSpMk id="26" creationId="{F799A544-0739-5FDB-6A2C-C2836B75EDA8}"/>
          </ac:cxnSpMkLst>
        </pc:cxnChg>
        <pc:cxnChg chg="mod">
          <ac:chgData name="Christopher Wise" userId="b120dcb7b1219a65" providerId="LiveId" clId="{EDA34595-38F7-4C9A-BF5D-C599E18FB15D}" dt="2023-05-23T09:59:47.733" v="4894" actId="14100"/>
          <ac:cxnSpMkLst>
            <pc:docMk/>
            <pc:sldMk cId="3062245857" sldId="354"/>
            <ac:cxnSpMk id="27" creationId="{4F1BB4D1-B23D-D4AB-FA82-C1EC6E7BB112}"/>
          </ac:cxnSpMkLst>
        </pc:cxnChg>
      </pc:sldChg>
      <pc:sldChg chg="addSp delSp modSp mod modAnim">
        <pc:chgData name="Christopher Wise" userId="b120dcb7b1219a65" providerId="LiveId" clId="{EDA34595-38F7-4C9A-BF5D-C599E18FB15D}" dt="2023-05-24T01:28:35.808" v="5244" actId="5793"/>
        <pc:sldMkLst>
          <pc:docMk/>
          <pc:sldMk cId="3946509405" sldId="355"/>
        </pc:sldMkLst>
        <pc:spChg chg="add del mod">
          <ac:chgData name="Christopher Wise" userId="b120dcb7b1219a65" providerId="LiveId" clId="{EDA34595-38F7-4C9A-BF5D-C599E18FB15D}" dt="2023-05-22T11:36:33.751" v="1597"/>
          <ac:spMkLst>
            <pc:docMk/>
            <pc:sldMk cId="3946509405" sldId="355"/>
            <ac:spMk id="8" creationId="{06265532-17A9-1679-AB3A-8B87D0BEFD5E}"/>
          </ac:spMkLst>
        </pc:spChg>
        <pc:spChg chg="add del mod">
          <ac:chgData name="Christopher Wise" userId="b120dcb7b1219a65" providerId="LiveId" clId="{EDA34595-38F7-4C9A-BF5D-C599E18FB15D}" dt="2023-05-22T11:36:33.751" v="1597"/>
          <ac:spMkLst>
            <pc:docMk/>
            <pc:sldMk cId="3946509405" sldId="355"/>
            <ac:spMk id="9" creationId="{B0B946DD-1FE2-4043-42D9-FB6D3C0BE7B6}"/>
          </ac:spMkLst>
        </pc:spChg>
        <pc:spChg chg="add del mod">
          <ac:chgData name="Christopher Wise" userId="b120dcb7b1219a65" providerId="LiveId" clId="{EDA34595-38F7-4C9A-BF5D-C599E18FB15D}" dt="2023-05-22T11:36:33.751" v="1597"/>
          <ac:spMkLst>
            <pc:docMk/>
            <pc:sldMk cId="3946509405" sldId="355"/>
            <ac:spMk id="10" creationId="{5FA53B6F-C503-05CF-B804-C0F0F47EC40A}"/>
          </ac:spMkLst>
        </pc:spChg>
        <pc:spChg chg="add mod">
          <ac:chgData name="Christopher Wise" userId="b120dcb7b1219a65" providerId="LiveId" clId="{EDA34595-38F7-4C9A-BF5D-C599E18FB15D}" dt="2023-05-23T04:40:27.386" v="2883" actId="208"/>
          <ac:spMkLst>
            <pc:docMk/>
            <pc:sldMk cId="3946509405" sldId="355"/>
            <ac:spMk id="17" creationId="{00D8531F-0BB0-977F-218B-EE48B0AF14C9}"/>
          </ac:spMkLst>
        </pc:spChg>
        <pc:spChg chg="add mod">
          <ac:chgData name="Christopher Wise" userId="b120dcb7b1219a65" providerId="LiveId" clId="{EDA34595-38F7-4C9A-BF5D-C599E18FB15D}" dt="2023-05-23T09:59:54.811" v="4895" actId="14100"/>
          <ac:spMkLst>
            <pc:docMk/>
            <pc:sldMk cId="3946509405" sldId="355"/>
            <ac:spMk id="18" creationId="{F2079168-1D85-724C-1F73-3FA6568BE1EC}"/>
          </ac:spMkLst>
        </pc:spChg>
        <pc:spChg chg="mod">
          <ac:chgData name="Christopher Wise" userId="b120dcb7b1219a65" providerId="LiveId" clId="{EDA34595-38F7-4C9A-BF5D-C599E18FB15D}" dt="2023-05-24T01:28:35.808" v="5244" actId="5793"/>
          <ac:spMkLst>
            <pc:docMk/>
            <pc:sldMk cId="3946509405" sldId="355"/>
            <ac:spMk id="34" creationId="{45D7621D-8ACD-F588-1175-48E71875F559}"/>
          </ac:spMkLst>
        </pc:spChg>
        <pc:picChg chg="del">
          <ac:chgData name="Christopher Wise" userId="b120dcb7b1219a65" providerId="LiveId" clId="{EDA34595-38F7-4C9A-BF5D-C599E18FB15D}" dt="2023-05-22T11:36:13.373" v="1592" actId="478"/>
          <ac:picMkLst>
            <pc:docMk/>
            <pc:sldMk cId="3946509405" sldId="355"/>
            <ac:picMk id="2" creationId="{90C555EC-8B3F-86DB-813F-7FD1E6C6BBF0}"/>
          </ac:picMkLst>
        </pc:picChg>
        <pc:picChg chg="del">
          <ac:chgData name="Christopher Wise" userId="b120dcb7b1219a65" providerId="LiveId" clId="{EDA34595-38F7-4C9A-BF5D-C599E18FB15D}" dt="2023-05-22T11:36:12.811" v="1591" actId="478"/>
          <ac:picMkLst>
            <pc:docMk/>
            <pc:sldMk cId="3946509405" sldId="355"/>
            <ac:picMk id="3" creationId="{36E27551-F9AF-C276-119E-249495031E80}"/>
          </ac:picMkLst>
        </pc:picChg>
        <pc:picChg chg="del">
          <ac:chgData name="Christopher Wise" userId="b120dcb7b1219a65" providerId="LiveId" clId="{EDA34595-38F7-4C9A-BF5D-C599E18FB15D}" dt="2023-05-22T11:36:30.771" v="1595" actId="478"/>
          <ac:picMkLst>
            <pc:docMk/>
            <pc:sldMk cId="3946509405" sldId="355"/>
            <ac:picMk id="5" creationId="{8EDF98C3-C9CA-2A56-D6EA-23AF72CD3B58}"/>
          </ac:picMkLst>
        </pc:picChg>
        <pc:picChg chg="del">
          <ac:chgData name="Christopher Wise" userId="b120dcb7b1219a65" providerId="LiveId" clId="{EDA34595-38F7-4C9A-BF5D-C599E18FB15D}" dt="2023-05-22T11:36:12.236" v="1590" actId="478"/>
          <ac:picMkLst>
            <pc:docMk/>
            <pc:sldMk cId="3946509405" sldId="355"/>
            <ac:picMk id="6" creationId="{E9863325-EB68-EA85-D1C5-06B8F53833B9}"/>
          </ac:picMkLst>
        </pc:picChg>
        <pc:picChg chg="add del mod">
          <ac:chgData name="Christopher Wise" userId="b120dcb7b1219a65" providerId="LiveId" clId="{EDA34595-38F7-4C9A-BF5D-C599E18FB15D}" dt="2023-05-22T11:36:33.751" v="1597"/>
          <ac:picMkLst>
            <pc:docMk/>
            <pc:sldMk cId="3946509405" sldId="355"/>
            <ac:picMk id="12" creationId="{3C688015-8395-BC39-3FEF-8E7468D0B50E}"/>
          </ac:picMkLst>
        </pc:picChg>
        <pc:picChg chg="add del mod">
          <ac:chgData name="Christopher Wise" userId="b120dcb7b1219a65" providerId="LiveId" clId="{EDA34595-38F7-4C9A-BF5D-C599E18FB15D}" dt="2023-05-22T11:36:33.751" v="1597"/>
          <ac:picMkLst>
            <pc:docMk/>
            <pc:sldMk cId="3946509405" sldId="355"/>
            <ac:picMk id="13" creationId="{1E73C634-6838-FFA4-F9E9-C1DBA03188CB}"/>
          </ac:picMkLst>
        </pc:picChg>
        <pc:picChg chg="add del mod">
          <ac:chgData name="Christopher Wise" userId="b120dcb7b1219a65" providerId="LiveId" clId="{EDA34595-38F7-4C9A-BF5D-C599E18FB15D}" dt="2023-05-22T11:36:33.751" v="1597"/>
          <ac:picMkLst>
            <pc:docMk/>
            <pc:sldMk cId="3946509405" sldId="355"/>
            <ac:picMk id="15" creationId="{266871CC-D3B8-8711-2E8B-2C19C0104684}"/>
          </ac:picMkLst>
        </pc:picChg>
        <pc:picChg chg="add mod">
          <ac:chgData name="Christopher Wise" userId="b120dcb7b1219a65" providerId="LiveId" clId="{EDA34595-38F7-4C9A-BF5D-C599E18FB15D}" dt="2023-05-22T11:37:51.391" v="1620" actId="1076"/>
          <ac:picMkLst>
            <pc:docMk/>
            <pc:sldMk cId="3946509405" sldId="355"/>
            <ac:picMk id="16" creationId="{0491C49E-C678-49BC-49A6-A0E933B9879D}"/>
          </ac:picMkLst>
        </pc:picChg>
        <pc:picChg chg="add mod">
          <ac:chgData name="Christopher Wise" userId="b120dcb7b1219a65" providerId="LiveId" clId="{EDA34595-38F7-4C9A-BF5D-C599E18FB15D}" dt="2023-05-22T11:37:19.995" v="1611" actId="1076"/>
          <ac:picMkLst>
            <pc:docMk/>
            <pc:sldMk cId="3946509405" sldId="355"/>
            <ac:picMk id="19" creationId="{EC2BCD12-C23F-2C6D-A665-1685A979D833}"/>
          </ac:picMkLst>
        </pc:picChg>
        <pc:picChg chg="add mod">
          <ac:chgData name="Christopher Wise" userId="b120dcb7b1219a65" providerId="LiveId" clId="{EDA34595-38F7-4C9A-BF5D-C599E18FB15D}" dt="2023-05-22T11:37:36.788" v="1615" actId="1076"/>
          <ac:picMkLst>
            <pc:docMk/>
            <pc:sldMk cId="3946509405" sldId="355"/>
            <ac:picMk id="20" creationId="{BB7F3AA8-5657-87F9-DCD5-E02CE56D9549}"/>
          </ac:picMkLst>
        </pc:picChg>
        <pc:picChg chg="add mod">
          <ac:chgData name="Christopher Wise" userId="b120dcb7b1219a65" providerId="LiveId" clId="{EDA34595-38F7-4C9A-BF5D-C599E18FB15D}" dt="2023-05-22T11:37:10.140" v="1608" actId="1076"/>
          <ac:picMkLst>
            <pc:docMk/>
            <pc:sldMk cId="3946509405" sldId="355"/>
            <ac:picMk id="21" creationId="{839B8992-5834-B390-37EE-F9A32B25BB1B}"/>
          </ac:picMkLst>
        </pc:picChg>
        <pc:cxnChg chg="del mod">
          <ac:chgData name="Christopher Wise" userId="b120dcb7b1219a65" providerId="LiveId" clId="{EDA34595-38F7-4C9A-BF5D-C599E18FB15D}" dt="2023-05-22T11:36:14.212" v="1594" actId="478"/>
          <ac:cxnSpMkLst>
            <pc:docMk/>
            <pc:sldMk cId="3946509405" sldId="355"/>
            <ac:cxnSpMk id="7" creationId="{21906BBF-DBEF-DD3D-1300-F54FA8964624}"/>
          </ac:cxnSpMkLst>
        </pc:cxnChg>
        <pc:cxnChg chg="del mod">
          <ac:chgData name="Christopher Wise" userId="b120dcb7b1219a65" providerId="LiveId" clId="{EDA34595-38F7-4C9A-BF5D-C599E18FB15D}" dt="2023-05-22T11:36:13.922" v="1593" actId="478"/>
          <ac:cxnSpMkLst>
            <pc:docMk/>
            <pc:sldMk cId="3946509405" sldId="355"/>
            <ac:cxnSpMk id="11" creationId="{206AE1E5-C347-9F18-A608-94DBDA1A9C6A}"/>
          </ac:cxnSpMkLst>
        </pc:cxnChg>
        <pc:cxnChg chg="add del mod">
          <ac:chgData name="Christopher Wise" userId="b120dcb7b1219a65" providerId="LiveId" clId="{EDA34595-38F7-4C9A-BF5D-C599E18FB15D}" dt="2023-05-22T11:36:33.751" v="1597"/>
          <ac:cxnSpMkLst>
            <pc:docMk/>
            <pc:sldMk cId="3946509405" sldId="355"/>
            <ac:cxnSpMk id="14" creationId="{98AC0C0D-5F26-0B85-AE9D-12463BD91C4E}"/>
          </ac:cxnSpMkLst>
        </pc:cxnChg>
        <pc:cxnChg chg="add mod">
          <ac:chgData name="Christopher Wise" userId="b120dcb7b1219a65" providerId="LiveId" clId="{EDA34595-38F7-4C9A-BF5D-C599E18FB15D}" dt="2023-05-23T04:40:19.879" v="2880" actId="208"/>
          <ac:cxnSpMkLst>
            <pc:docMk/>
            <pc:sldMk cId="3946509405" sldId="355"/>
            <ac:cxnSpMk id="22" creationId="{89099156-9922-13F1-C15E-DA060D446E9F}"/>
          </ac:cxnSpMkLst>
        </pc:cxnChg>
      </pc:sldChg>
      <pc:sldChg chg="delSp modSp mod">
        <pc:chgData name="Christopher Wise" userId="b120dcb7b1219a65" providerId="LiveId" clId="{EDA34595-38F7-4C9A-BF5D-C599E18FB15D}" dt="2023-05-23T10:06:09.762" v="4933" actId="20577"/>
        <pc:sldMkLst>
          <pc:docMk/>
          <pc:sldMk cId="4028862050" sldId="356"/>
        </pc:sldMkLst>
        <pc:spChg chg="mod">
          <ac:chgData name="Christopher Wise" userId="b120dcb7b1219a65" providerId="LiveId" clId="{EDA34595-38F7-4C9A-BF5D-C599E18FB15D}" dt="2023-05-23T10:06:09.762" v="4933" actId="20577"/>
          <ac:spMkLst>
            <pc:docMk/>
            <pc:sldMk cId="4028862050" sldId="356"/>
            <ac:spMk id="3" creationId="{85A0D83B-20DA-AC14-29FA-9B8065E8AC73}"/>
          </ac:spMkLst>
        </pc:spChg>
        <pc:spChg chg="mod">
          <ac:chgData name="Christopher Wise" userId="b120dcb7b1219a65" providerId="LiveId" clId="{EDA34595-38F7-4C9A-BF5D-C599E18FB15D}" dt="2023-05-22T11:52:46.831" v="2230" actId="20577"/>
          <ac:spMkLst>
            <pc:docMk/>
            <pc:sldMk cId="4028862050" sldId="356"/>
            <ac:spMk id="7" creationId="{D204F7DE-4CD3-728E-C160-44C1F9494B9A}"/>
          </ac:spMkLst>
        </pc:spChg>
        <pc:picChg chg="del">
          <ac:chgData name="Christopher Wise" userId="b120dcb7b1219a65" providerId="LiveId" clId="{EDA34595-38F7-4C9A-BF5D-C599E18FB15D}" dt="2023-05-22T11:49:36.642" v="2027" actId="478"/>
          <ac:picMkLst>
            <pc:docMk/>
            <pc:sldMk cId="4028862050" sldId="356"/>
            <ac:picMk id="2" creationId="{E46FB7E7-D343-AB3A-640E-B14679BE96C4}"/>
          </ac:picMkLst>
        </pc:picChg>
        <pc:picChg chg="del">
          <ac:chgData name="Christopher Wise" userId="b120dcb7b1219a65" providerId="LiveId" clId="{EDA34595-38F7-4C9A-BF5D-C599E18FB15D}" dt="2023-05-22T11:49:36.152" v="2026" actId="478"/>
          <ac:picMkLst>
            <pc:docMk/>
            <pc:sldMk cId="4028862050" sldId="356"/>
            <ac:picMk id="11" creationId="{C14F5C33-B798-58E1-2DA9-D44F6C96127E}"/>
          </ac:picMkLst>
        </pc:picChg>
        <pc:picChg chg="del">
          <ac:chgData name="Christopher Wise" userId="b120dcb7b1219a65" providerId="LiveId" clId="{EDA34595-38F7-4C9A-BF5D-C599E18FB15D}" dt="2023-05-22T11:49:39.393" v="2032" actId="478"/>
          <ac:picMkLst>
            <pc:docMk/>
            <pc:sldMk cId="4028862050" sldId="356"/>
            <ac:picMk id="16" creationId="{D75A6C62-871E-D518-A0A4-F415136BE871}"/>
          </ac:picMkLst>
        </pc:picChg>
        <pc:picChg chg="del">
          <ac:chgData name="Christopher Wise" userId="b120dcb7b1219a65" providerId="LiveId" clId="{EDA34595-38F7-4C9A-BF5D-C599E18FB15D}" dt="2023-05-22T11:49:38.153" v="2030" actId="478"/>
          <ac:picMkLst>
            <pc:docMk/>
            <pc:sldMk cId="4028862050" sldId="356"/>
            <ac:picMk id="17" creationId="{FDE07D47-103A-B4ED-16DD-5DB86A112A22}"/>
          </ac:picMkLst>
        </pc:picChg>
        <pc:cxnChg chg="del mod">
          <ac:chgData name="Christopher Wise" userId="b120dcb7b1219a65" providerId="LiveId" clId="{EDA34595-38F7-4C9A-BF5D-C599E18FB15D}" dt="2023-05-22T11:49:37.771" v="2029" actId="478"/>
          <ac:cxnSpMkLst>
            <pc:docMk/>
            <pc:sldMk cId="4028862050" sldId="356"/>
            <ac:cxnSpMk id="5" creationId="{2EEE5E22-2167-00F7-FFC4-15057D2A5E48}"/>
          </ac:cxnSpMkLst>
        </pc:cxnChg>
        <pc:cxnChg chg="del mod">
          <ac:chgData name="Christopher Wise" userId="b120dcb7b1219a65" providerId="LiveId" clId="{EDA34595-38F7-4C9A-BF5D-C599E18FB15D}" dt="2023-05-22T11:49:37.175" v="2028" actId="478"/>
          <ac:cxnSpMkLst>
            <pc:docMk/>
            <pc:sldMk cId="4028862050" sldId="356"/>
            <ac:cxnSpMk id="12" creationId="{3D7767F1-218E-D7A7-F365-801FDE0A633A}"/>
          </ac:cxnSpMkLst>
        </pc:cxnChg>
        <pc:cxnChg chg="del mod">
          <ac:chgData name="Christopher Wise" userId="b120dcb7b1219a65" providerId="LiveId" clId="{EDA34595-38F7-4C9A-BF5D-C599E18FB15D}" dt="2023-05-22T11:49:39.023" v="2031" actId="478"/>
          <ac:cxnSpMkLst>
            <pc:docMk/>
            <pc:sldMk cId="4028862050" sldId="356"/>
            <ac:cxnSpMk id="22" creationId="{F5831391-16F9-695D-09A0-BE4056892955}"/>
          </ac:cxnSpMkLst>
        </pc:cxnChg>
      </pc:sldChg>
      <pc:sldChg chg="addSp delSp modSp mod">
        <pc:chgData name="Christopher Wise" userId="b120dcb7b1219a65" providerId="LiveId" clId="{EDA34595-38F7-4C9A-BF5D-C599E18FB15D}" dt="2023-05-23T07:53:16.228" v="4573" actId="1076"/>
        <pc:sldMkLst>
          <pc:docMk/>
          <pc:sldMk cId="7733395" sldId="361"/>
        </pc:sldMkLst>
        <pc:spChg chg="del">
          <ac:chgData name="Christopher Wise" userId="b120dcb7b1219a65" providerId="LiveId" clId="{EDA34595-38F7-4C9A-BF5D-C599E18FB15D}" dt="2023-05-23T05:20:22.341" v="3105" actId="478"/>
          <ac:spMkLst>
            <pc:docMk/>
            <pc:sldMk cId="7733395" sldId="361"/>
            <ac:spMk id="7" creationId="{693D5228-313A-8760-BE87-AF86AA421482}"/>
          </ac:spMkLst>
        </pc:spChg>
        <pc:picChg chg="add mod">
          <ac:chgData name="Christopher Wise" userId="b120dcb7b1219a65" providerId="LiveId" clId="{EDA34595-38F7-4C9A-BF5D-C599E18FB15D}" dt="2023-05-23T07:53:16.228" v="4573" actId="1076"/>
          <ac:picMkLst>
            <pc:docMk/>
            <pc:sldMk cId="7733395" sldId="361"/>
            <ac:picMk id="3" creationId="{CD84D44A-8083-36F5-5683-F24657697846}"/>
          </ac:picMkLst>
        </pc:picChg>
        <pc:picChg chg="del">
          <ac:chgData name="Christopher Wise" userId="b120dcb7b1219a65" providerId="LiveId" clId="{EDA34595-38F7-4C9A-BF5D-C599E18FB15D}" dt="2023-05-23T05:20:19.363" v="3104" actId="478"/>
          <ac:picMkLst>
            <pc:docMk/>
            <pc:sldMk cId="7733395" sldId="361"/>
            <ac:picMk id="5" creationId="{1EA31EDB-3FCE-C810-5D5E-C6A9C97B5216}"/>
          </ac:picMkLst>
        </pc:picChg>
      </pc:sldChg>
      <pc:sldChg chg="addSp delSp modSp mod addAnim delAnim modAnim">
        <pc:chgData name="Christopher Wise" userId="b120dcb7b1219a65" providerId="LiveId" clId="{EDA34595-38F7-4C9A-BF5D-C599E18FB15D}" dt="2023-05-22T11:52:28.211" v="2192" actId="20577"/>
        <pc:sldMkLst>
          <pc:docMk/>
          <pc:sldMk cId="281941530" sldId="363"/>
        </pc:sldMkLst>
        <pc:spChg chg="mod">
          <ac:chgData name="Christopher Wise" userId="b120dcb7b1219a65" providerId="LiveId" clId="{EDA34595-38F7-4C9A-BF5D-C599E18FB15D}" dt="2023-05-22T11:52:28.211" v="2192" actId="20577"/>
          <ac:spMkLst>
            <pc:docMk/>
            <pc:sldMk cId="281941530" sldId="363"/>
            <ac:spMk id="4" creationId="{5521594E-409E-4BBB-B484-FA8EA282D8ED}"/>
          </ac:spMkLst>
        </pc:spChg>
        <pc:spChg chg="del">
          <ac:chgData name="Christopher Wise" userId="b120dcb7b1219a65" providerId="LiveId" clId="{EDA34595-38F7-4C9A-BF5D-C599E18FB15D}" dt="2023-05-22T11:41:50.641" v="1885" actId="478"/>
          <ac:spMkLst>
            <pc:docMk/>
            <pc:sldMk cId="281941530" sldId="363"/>
            <ac:spMk id="8" creationId="{E0C318FA-BFE1-749D-584F-19B52846A9E2}"/>
          </ac:spMkLst>
        </pc:spChg>
        <pc:spChg chg="del">
          <ac:chgData name="Christopher Wise" userId="b120dcb7b1219a65" providerId="LiveId" clId="{EDA34595-38F7-4C9A-BF5D-C599E18FB15D}" dt="2023-05-22T11:41:51.504" v="1886" actId="478"/>
          <ac:spMkLst>
            <pc:docMk/>
            <pc:sldMk cId="281941530" sldId="363"/>
            <ac:spMk id="9" creationId="{CCB31B4C-603B-8115-28B8-595130A69648}"/>
          </ac:spMkLst>
        </pc:spChg>
        <pc:spChg chg="del">
          <ac:chgData name="Christopher Wise" userId="b120dcb7b1219a65" providerId="LiveId" clId="{EDA34595-38F7-4C9A-BF5D-C599E18FB15D}" dt="2023-05-22T11:41:52.191" v="1887" actId="478"/>
          <ac:spMkLst>
            <pc:docMk/>
            <pc:sldMk cId="281941530" sldId="363"/>
            <ac:spMk id="10" creationId="{E1BC6188-C0B7-950C-4D11-D448ED3E1D00}"/>
          </ac:spMkLst>
        </pc:spChg>
        <pc:spChg chg="del topLvl">
          <ac:chgData name="Christopher Wise" userId="b120dcb7b1219a65" providerId="LiveId" clId="{EDA34595-38F7-4C9A-BF5D-C599E18FB15D}" dt="2023-05-22T11:41:48.413" v="1882" actId="478"/>
          <ac:spMkLst>
            <pc:docMk/>
            <pc:sldMk cId="281941530" sldId="363"/>
            <ac:spMk id="11" creationId="{FCED83A4-BCE1-A9C7-522F-C32942BF7B79}"/>
          </ac:spMkLst>
        </pc:spChg>
        <pc:spChg chg="del topLvl">
          <ac:chgData name="Christopher Wise" userId="b120dcb7b1219a65" providerId="LiveId" clId="{EDA34595-38F7-4C9A-BF5D-C599E18FB15D}" dt="2023-05-22T11:41:49.114" v="1883" actId="478"/>
          <ac:spMkLst>
            <pc:docMk/>
            <pc:sldMk cId="281941530" sldId="363"/>
            <ac:spMk id="12" creationId="{DCBFA5C3-9F2F-D473-A5AF-144C3ED866DE}"/>
          </ac:spMkLst>
        </pc:spChg>
        <pc:spChg chg="add del mod">
          <ac:chgData name="Christopher Wise" userId="b120dcb7b1219a65" providerId="LiveId" clId="{EDA34595-38F7-4C9A-BF5D-C599E18FB15D}" dt="2023-05-22T11:47:25.364" v="1998" actId="478"/>
          <ac:spMkLst>
            <pc:docMk/>
            <pc:sldMk cId="281941530" sldId="363"/>
            <ac:spMk id="18" creationId="{5A7BC2E3-08C3-609A-1CB2-38A9D5377B15}"/>
          </ac:spMkLst>
        </pc:spChg>
        <pc:spChg chg="add mod">
          <ac:chgData name="Christopher Wise" userId="b120dcb7b1219a65" providerId="LiveId" clId="{EDA34595-38F7-4C9A-BF5D-C599E18FB15D}" dt="2023-05-22T11:42:59.476" v="1919" actId="14100"/>
          <ac:spMkLst>
            <pc:docMk/>
            <pc:sldMk cId="281941530" sldId="363"/>
            <ac:spMk id="19" creationId="{D101F47C-6E92-5869-438A-CF63912321C9}"/>
          </ac:spMkLst>
        </pc:spChg>
        <pc:spChg chg="add mod">
          <ac:chgData name="Christopher Wise" userId="b120dcb7b1219a65" providerId="LiveId" clId="{EDA34595-38F7-4C9A-BF5D-C599E18FB15D}" dt="2023-05-22T11:43:12.420" v="1923" actId="14100"/>
          <ac:spMkLst>
            <pc:docMk/>
            <pc:sldMk cId="281941530" sldId="363"/>
            <ac:spMk id="20" creationId="{50562AB5-0C88-A981-CF08-138A6347F4F4}"/>
          </ac:spMkLst>
        </pc:spChg>
        <pc:spChg chg="add del mod">
          <ac:chgData name="Christopher Wise" userId="b120dcb7b1219a65" providerId="LiveId" clId="{EDA34595-38F7-4C9A-BF5D-C599E18FB15D}" dt="2023-05-22T11:47:08.966" v="1994" actId="478"/>
          <ac:spMkLst>
            <pc:docMk/>
            <pc:sldMk cId="281941530" sldId="363"/>
            <ac:spMk id="22" creationId="{3843F4D5-5A3C-F070-E7CB-D03BA269A7ED}"/>
          </ac:spMkLst>
        </pc:spChg>
        <pc:spChg chg="add mod">
          <ac:chgData name="Christopher Wise" userId="b120dcb7b1219a65" providerId="LiveId" clId="{EDA34595-38F7-4C9A-BF5D-C599E18FB15D}" dt="2023-05-22T11:42:15.865" v="1894" actId="14100"/>
          <ac:spMkLst>
            <pc:docMk/>
            <pc:sldMk cId="281941530" sldId="363"/>
            <ac:spMk id="23" creationId="{C9E5E284-F138-A194-0463-AF7239DB649C}"/>
          </ac:spMkLst>
        </pc:spChg>
        <pc:spChg chg="add mod">
          <ac:chgData name="Christopher Wise" userId="b120dcb7b1219a65" providerId="LiveId" clId="{EDA34595-38F7-4C9A-BF5D-C599E18FB15D}" dt="2023-05-22T11:43:38.822" v="1931" actId="14100"/>
          <ac:spMkLst>
            <pc:docMk/>
            <pc:sldMk cId="281941530" sldId="363"/>
            <ac:spMk id="24" creationId="{6EBEE148-3BFE-BEDD-FA22-8D0FD339B59A}"/>
          </ac:spMkLst>
        </pc:spChg>
        <pc:spChg chg="add del mod">
          <ac:chgData name="Christopher Wise" userId="b120dcb7b1219a65" providerId="LiveId" clId="{EDA34595-38F7-4C9A-BF5D-C599E18FB15D}" dt="2023-05-22T11:47:05.403" v="1993" actId="478"/>
          <ac:spMkLst>
            <pc:docMk/>
            <pc:sldMk cId="281941530" sldId="363"/>
            <ac:spMk id="26" creationId="{BA0E015B-FB8E-A7F4-5F61-03F668E8F5AB}"/>
          </ac:spMkLst>
        </pc:spChg>
        <pc:spChg chg="add mod">
          <ac:chgData name="Christopher Wise" userId="b120dcb7b1219a65" providerId="LiveId" clId="{EDA34595-38F7-4C9A-BF5D-C599E18FB15D}" dt="2023-05-22T11:49:08.629" v="2021" actId="208"/>
          <ac:spMkLst>
            <pc:docMk/>
            <pc:sldMk cId="281941530" sldId="363"/>
            <ac:spMk id="27" creationId="{99BB54A3-4895-E6C6-E95B-A13656139322}"/>
          </ac:spMkLst>
        </pc:spChg>
        <pc:spChg chg="add del mod">
          <ac:chgData name="Christopher Wise" userId="b120dcb7b1219a65" providerId="LiveId" clId="{EDA34595-38F7-4C9A-BF5D-C599E18FB15D}" dt="2023-05-22T11:46:38.078" v="1986" actId="478"/>
          <ac:spMkLst>
            <pc:docMk/>
            <pc:sldMk cId="281941530" sldId="363"/>
            <ac:spMk id="33" creationId="{D44EA01B-E22E-EF2C-14D3-87DFB3CF662C}"/>
          </ac:spMkLst>
        </pc:spChg>
        <pc:spChg chg="add mod">
          <ac:chgData name="Christopher Wise" userId="b120dcb7b1219a65" providerId="LiveId" clId="{EDA34595-38F7-4C9A-BF5D-C599E18FB15D}" dt="2023-05-22T11:45:19.130" v="1972" actId="208"/>
          <ac:spMkLst>
            <pc:docMk/>
            <pc:sldMk cId="281941530" sldId="363"/>
            <ac:spMk id="46" creationId="{48AB0EA7-ECE5-BED6-2B43-A58F2836BB07}"/>
          </ac:spMkLst>
        </pc:spChg>
        <pc:spChg chg="add mod">
          <ac:chgData name="Christopher Wise" userId="b120dcb7b1219a65" providerId="LiveId" clId="{EDA34595-38F7-4C9A-BF5D-C599E18FB15D}" dt="2023-05-22T11:49:11.779" v="2022" actId="208"/>
          <ac:spMkLst>
            <pc:docMk/>
            <pc:sldMk cId="281941530" sldId="363"/>
            <ac:spMk id="47" creationId="{BEBECF5E-D8EC-C7F6-81C6-1BD06639D3C4}"/>
          </ac:spMkLst>
        </pc:spChg>
        <pc:spChg chg="add mod">
          <ac:chgData name="Christopher Wise" userId="b120dcb7b1219a65" providerId="LiveId" clId="{EDA34595-38F7-4C9A-BF5D-C599E18FB15D}" dt="2023-05-22T11:49:15.076" v="2023" actId="14100"/>
          <ac:spMkLst>
            <pc:docMk/>
            <pc:sldMk cId="281941530" sldId="363"/>
            <ac:spMk id="48" creationId="{6D1F9373-C2E9-D15E-8E71-AB3410840B9D}"/>
          </ac:spMkLst>
        </pc:spChg>
        <pc:grpChg chg="add del mod">
          <ac:chgData name="Christopher Wise" userId="b120dcb7b1219a65" providerId="LiveId" clId="{EDA34595-38F7-4C9A-BF5D-C599E18FB15D}" dt="2023-05-22T11:41:48.413" v="1882" actId="478"/>
          <ac:grpSpMkLst>
            <pc:docMk/>
            <pc:sldMk cId="281941530" sldId="363"/>
            <ac:grpSpMk id="16" creationId="{629FDD7F-D327-A12B-DF3F-2A044F803C28}"/>
          </ac:grpSpMkLst>
        </pc:grpChg>
        <pc:picChg chg="del">
          <ac:chgData name="Christopher Wise" userId="b120dcb7b1219a65" providerId="LiveId" clId="{EDA34595-38F7-4C9A-BF5D-C599E18FB15D}" dt="2023-05-22T11:41:52.661" v="1888" actId="478"/>
          <ac:picMkLst>
            <pc:docMk/>
            <pc:sldMk cId="281941530" sldId="363"/>
            <ac:picMk id="3" creationId="{93EFB679-8921-2013-74BC-497B5DA66927}"/>
          </ac:picMkLst>
        </pc:picChg>
        <pc:picChg chg="del">
          <ac:chgData name="Christopher Wise" userId="b120dcb7b1219a65" providerId="LiveId" clId="{EDA34595-38F7-4C9A-BF5D-C599E18FB15D}" dt="2023-05-22T11:47:30.016" v="2004" actId="478"/>
          <ac:picMkLst>
            <pc:docMk/>
            <pc:sldMk cId="281941530" sldId="363"/>
            <ac:picMk id="5" creationId="{42AD1DA7-1FB8-4F04-594C-91AF35F992B3}"/>
          </ac:picMkLst>
        </pc:picChg>
        <pc:picChg chg="del">
          <ac:chgData name="Christopher Wise" userId="b120dcb7b1219a65" providerId="LiveId" clId="{EDA34595-38F7-4C9A-BF5D-C599E18FB15D}" dt="2023-05-22T11:47:26.041" v="1999" actId="478"/>
          <ac:picMkLst>
            <pc:docMk/>
            <pc:sldMk cId="281941530" sldId="363"/>
            <ac:picMk id="7" creationId="{92FC19D9-0D83-7668-8A7E-F40F4FA34905}"/>
          </ac:picMkLst>
        </pc:picChg>
        <pc:picChg chg="del">
          <ac:chgData name="Christopher Wise" userId="b120dcb7b1219a65" providerId="LiveId" clId="{EDA34595-38F7-4C9A-BF5D-C599E18FB15D}" dt="2023-05-22T11:41:49.483" v="1884" actId="478"/>
          <ac:picMkLst>
            <pc:docMk/>
            <pc:sldMk cId="281941530" sldId="363"/>
            <ac:picMk id="13" creationId="{5D6FACFA-CAD3-7565-F734-341B0521C2C3}"/>
          </ac:picMkLst>
        </pc:picChg>
        <pc:picChg chg="add del mod">
          <ac:chgData name="Christopher Wise" userId="b120dcb7b1219a65" providerId="LiveId" clId="{EDA34595-38F7-4C9A-BF5D-C599E18FB15D}" dt="2023-05-22T11:41:36.975" v="1881"/>
          <ac:picMkLst>
            <pc:docMk/>
            <pc:sldMk cId="281941530" sldId="363"/>
            <ac:picMk id="14" creationId="{4E627992-0196-3ACB-0F50-3EB7523CD1FB}"/>
          </ac:picMkLst>
        </pc:picChg>
        <pc:picChg chg="add mod">
          <ac:chgData name="Christopher Wise" userId="b120dcb7b1219a65" providerId="LiveId" clId="{EDA34595-38F7-4C9A-BF5D-C599E18FB15D}" dt="2023-05-22T11:42:45.857" v="1916" actId="1076"/>
          <ac:picMkLst>
            <pc:docMk/>
            <pc:sldMk cId="281941530" sldId="363"/>
            <ac:picMk id="15" creationId="{48627216-B066-1379-AE5D-8ACCE16298C4}"/>
          </ac:picMkLst>
        </pc:picChg>
        <pc:picChg chg="add mod">
          <ac:chgData name="Christopher Wise" userId="b120dcb7b1219a65" providerId="LiveId" clId="{EDA34595-38F7-4C9A-BF5D-C599E18FB15D}" dt="2023-05-22T11:44:05.492" v="1939" actId="1076"/>
          <ac:picMkLst>
            <pc:docMk/>
            <pc:sldMk cId="281941530" sldId="363"/>
            <ac:picMk id="17" creationId="{0330AC8A-7E14-FBE5-41F7-86D6B1CF7094}"/>
          </ac:picMkLst>
        </pc:picChg>
        <pc:picChg chg="add mod">
          <ac:chgData name="Christopher Wise" userId="b120dcb7b1219a65" providerId="LiveId" clId="{EDA34595-38F7-4C9A-BF5D-C599E18FB15D}" dt="2023-05-22T11:43:58.713" v="1937" actId="1076"/>
          <ac:picMkLst>
            <pc:docMk/>
            <pc:sldMk cId="281941530" sldId="363"/>
            <ac:picMk id="21" creationId="{7B9D6E5A-4695-75F3-2C39-A8CA0E126059}"/>
          </ac:picMkLst>
        </pc:picChg>
        <pc:picChg chg="add del mod">
          <ac:chgData name="Christopher Wise" userId="b120dcb7b1219a65" providerId="LiveId" clId="{EDA34595-38F7-4C9A-BF5D-C599E18FB15D}" dt="2023-05-22T11:47:28.491" v="2002" actId="478"/>
          <ac:picMkLst>
            <pc:docMk/>
            <pc:sldMk cId="281941530" sldId="363"/>
            <ac:picMk id="28" creationId="{674D9B3C-88BB-E411-DB9F-59750FF944D0}"/>
          </ac:picMkLst>
        </pc:picChg>
        <pc:picChg chg="add del mod">
          <ac:chgData name="Christopher Wise" userId="b120dcb7b1219a65" providerId="LiveId" clId="{EDA34595-38F7-4C9A-BF5D-C599E18FB15D}" dt="2023-05-22T11:47:29.414" v="2003" actId="478"/>
          <ac:picMkLst>
            <pc:docMk/>
            <pc:sldMk cId="281941530" sldId="363"/>
            <ac:picMk id="29" creationId="{35877969-4A6F-6C3A-883D-C5AA2F00FB15}"/>
          </ac:picMkLst>
        </pc:picChg>
        <pc:picChg chg="add del mod">
          <ac:chgData name="Christopher Wise" userId="b120dcb7b1219a65" providerId="LiveId" clId="{EDA34595-38F7-4C9A-BF5D-C599E18FB15D}" dt="2023-05-22T11:44:35.454" v="1959" actId="1076"/>
          <ac:picMkLst>
            <pc:docMk/>
            <pc:sldMk cId="281941530" sldId="363"/>
            <ac:picMk id="30" creationId="{3DCC4E69-74CC-5DDA-367F-3B6F97BCAF91}"/>
          </ac:picMkLst>
        </pc:picChg>
        <pc:picChg chg="add del mod">
          <ac:chgData name="Christopher Wise" userId="b120dcb7b1219a65" providerId="LiveId" clId="{EDA34595-38F7-4C9A-BF5D-C599E18FB15D}" dt="2023-05-22T11:44:10.992" v="1943" actId="478"/>
          <ac:picMkLst>
            <pc:docMk/>
            <pc:sldMk cId="281941530" sldId="363"/>
            <ac:picMk id="32" creationId="{EFEC2028-11D9-1517-EE9D-CCD36D648630}"/>
          </ac:picMkLst>
        </pc:picChg>
        <pc:picChg chg="add mod ord">
          <ac:chgData name="Christopher Wise" userId="b120dcb7b1219a65" providerId="LiveId" clId="{EDA34595-38F7-4C9A-BF5D-C599E18FB15D}" dt="2023-05-22T11:46:19.870" v="1984" actId="1076"/>
          <ac:picMkLst>
            <pc:docMk/>
            <pc:sldMk cId="281941530" sldId="363"/>
            <ac:picMk id="34" creationId="{4FD265A2-B73D-4781-F1CB-70D27482AF8A}"/>
          </ac:picMkLst>
        </pc:picChg>
        <pc:cxnChg chg="del">
          <ac:chgData name="Christopher Wise" userId="b120dcb7b1219a65" providerId="LiveId" clId="{EDA34595-38F7-4C9A-BF5D-C599E18FB15D}" dt="2023-05-22T11:47:27.461" v="2001" actId="478"/>
          <ac:cxnSpMkLst>
            <pc:docMk/>
            <pc:sldMk cId="281941530" sldId="363"/>
            <ac:cxnSpMk id="2" creationId="{CA6BEA4C-8101-25A1-D84E-AEA65DCF70DF}"/>
          </ac:cxnSpMkLst>
        </pc:cxnChg>
        <pc:cxnChg chg="del">
          <ac:chgData name="Christopher Wise" userId="b120dcb7b1219a65" providerId="LiveId" clId="{EDA34595-38F7-4C9A-BF5D-C599E18FB15D}" dt="2023-05-22T11:47:26.662" v="2000" actId="478"/>
          <ac:cxnSpMkLst>
            <pc:docMk/>
            <pc:sldMk cId="281941530" sldId="363"/>
            <ac:cxnSpMk id="6" creationId="{FCAAE34C-00A2-49ED-218F-11E6ECE888F1}"/>
          </ac:cxnSpMkLst>
        </pc:cxnChg>
        <pc:cxnChg chg="add del mod">
          <ac:chgData name="Christopher Wise" userId="b120dcb7b1219a65" providerId="LiveId" clId="{EDA34595-38F7-4C9A-BF5D-C599E18FB15D}" dt="2023-05-22T11:43:27.161" v="1927" actId="478"/>
          <ac:cxnSpMkLst>
            <pc:docMk/>
            <pc:sldMk cId="281941530" sldId="363"/>
            <ac:cxnSpMk id="25" creationId="{6A4B3A12-390E-127D-34CB-8E0E56DE0D4B}"/>
          </ac:cxnSpMkLst>
        </pc:cxnChg>
        <pc:cxnChg chg="add del mod">
          <ac:chgData name="Christopher Wise" userId="b120dcb7b1219a65" providerId="LiveId" clId="{EDA34595-38F7-4C9A-BF5D-C599E18FB15D}" dt="2023-05-22T11:44:17.022" v="1947" actId="478"/>
          <ac:cxnSpMkLst>
            <pc:docMk/>
            <pc:sldMk cId="281941530" sldId="363"/>
            <ac:cxnSpMk id="31" creationId="{5DA8D414-0D93-6EB8-89D8-CD9376947FC1}"/>
          </ac:cxnSpMkLst>
        </pc:cxnChg>
        <pc:cxnChg chg="add mod">
          <ac:chgData name="Christopher Wise" userId="b120dcb7b1219a65" providerId="LiveId" clId="{EDA34595-38F7-4C9A-BF5D-C599E18FB15D}" dt="2023-05-22T11:49:23.231" v="2024" actId="208"/>
          <ac:cxnSpMkLst>
            <pc:docMk/>
            <pc:sldMk cId="281941530" sldId="363"/>
            <ac:cxnSpMk id="42" creationId="{8F4ABA4E-4BF5-CF4B-8676-5AC0885D0B1C}"/>
          </ac:cxnSpMkLst>
        </pc:cxnChg>
        <pc:cxnChg chg="add mod">
          <ac:chgData name="Christopher Wise" userId="b120dcb7b1219a65" providerId="LiveId" clId="{EDA34595-38F7-4C9A-BF5D-C599E18FB15D}" dt="2023-05-22T11:49:03.074" v="2019" actId="208"/>
          <ac:cxnSpMkLst>
            <pc:docMk/>
            <pc:sldMk cId="281941530" sldId="363"/>
            <ac:cxnSpMk id="50" creationId="{88F53099-082B-1AD8-C8C3-C948E68BCC18}"/>
          </ac:cxnSpMkLst>
        </pc:cxnChg>
      </pc:sldChg>
      <pc:sldChg chg="modSp mod">
        <pc:chgData name="Christopher Wise" userId="b120dcb7b1219a65" providerId="LiveId" clId="{EDA34595-38F7-4C9A-BF5D-C599E18FB15D}" dt="2023-05-23T10:23:38.971" v="4980" actId="313"/>
        <pc:sldMkLst>
          <pc:docMk/>
          <pc:sldMk cId="769007103" sldId="364"/>
        </pc:sldMkLst>
        <pc:spChg chg="mod">
          <ac:chgData name="Christopher Wise" userId="b120dcb7b1219a65" providerId="LiveId" clId="{EDA34595-38F7-4C9A-BF5D-C599E18FB15D}" dt="2023-05-23T04:53:35.066" v="2945" actId="207"/>
          <ac:spMkLst>
            <pc:docMk/>
            <pc:sldMk cId="769007103" sldId="364"/>
            <ac:spMk id="77" creationId="{7C4C4E6F-F00B-C649-D071-4AA5B0AA1BC5}"/>
          </ac:spMkLst>
        </pc:spChg>
        <pc:spChg chg="mod">
          <ac:chgData name="Christopher Wise" userId="b120dcb7b1219a65" providerId="LiveId" clId="{EDA34595-38F7-4C9A-BF5D-C599E18FB15D}" dt="2023-05-23T05:29:17.719" v="3767" actId="207"/>
          <ac:spMkLst>
            <pc:docMk/>
            <pc:sldMk cId="769007103" sldId="364"/>
            <ac:spMk id="84" creationId="{2FE8CE1C-F44A-373C-372C-5F612CCD445D}"/>
          </ac:spMkLst>
        </pc:spChg>
        <pc:spChg chg="mod">
          <ac:chgData name="Christopher Wise" userId="b120dcb7b1219a65" providerId="LiveId" clId="{EDA34595-38F7-4C9A-BF5D-C599E18FB15D}" dt="2023-05-23T04:53:35.066" v="2945" actId="207"/>
          <ac:spMkLst>
            <pc:docMk/>
            <pc:sldMk cId="769007103" sldId="364"/>
            <ac:spMk id="167" creationId="{396D5995-AFC0-B04B-2461-DDEEA5043D52}"/>
          </ac:spMkLst>
        </pc:spChg>
        <pc:spChg chg="mod">
          <ac:chgData name="Christopher Wise" userId="b120dcb7b1219a65" providerId="LiveId" clId="{EDA34595-38F7-4C9A-BF5D-C599E18FB15D}" dt="2023-05-23T04:53:35.066" v="2945" actId="207"/>
          <ac:spMkLst>
            <pc:docMk/>
            <pc:sldMk cId="769007103" sldId="364"/>
            <ac:spMk id="182" creationId="{3E94284D-EBB6-B352-523C-70CEDD55C7D8}"/>
          </ac:spMkLst>
        </pc:spChg>
        <pc:spChg chg="mod">
          <ac:chgData name="Christopher Wise" userId="b120dcb7b1219a65" providerId="LiveId" clId="{EDA34595-38F7-4C9A-BF5D-C599E18FB15D}" dt="2023-05-23T05:29:41.081" v="3855" actId="207"/>
          <ac:spMkLst>
            <pc:docMk/>
            <pc:sldMk cId="769007103" sldId="364"/>
            <ac:spMk id="240" creationId="{19132040-EB19-D49A-A2AD-84BA398AF9FE}"/>
          </ac:spMkLst>
        </pc:spChg>
        <pc:spChg chg="mod">
          <ac:chgData name="Christopher Wise" userId="b120dcb7b1219a65" providerId="LiveId" clId="{EDA34595-38F7-4C9A-BF5D-C599E18FB15D}" dt="2023-05-23T10:23:38.971" v="4980" actId="313"/>
          <ac:spMkLst>
            <pc:docMk/>
            <pc:sldMk cId="769007103" sldId="364"/>
            <ac:spMk id="259" creationId="{548233E5-90E9-2047-6540-7EB406FD6723}"/>
          </ac:spMkLst>
        </pc:spChg>
        <pc:spChg chg="mod">
          <ac:chgData name="Christopher Wise" userId="b120dcb7b1219a65" providerId="LiveId" clId="{EDA34595-38F7-4C9A-BF5D-C599E18FB15D}" dt="2023-05-23T05:30:04.760" v="3902" actId="20577"/>
          <ac:spMkLst>
            <pc:docMk/>
            <pc:sldMk cId="769007103" sldId="364"/>
            <ac:spMk id="341" creationId="{244E3E67-5D68-B1C3-778E-EF3AFE323A71}"/>
          </ac:spMkLst>
        </pc:spChg>
        <pc:spChg chg="mod">
          <ac:chgData name="Christopher Wise" userId="b120dcb7b1219a65" providerId="LiveId" clId="{EDA34595-38F7-4C9A-BF5D-C599E18FB15D}" dt="2023-05-23T05:30:26.260" v="3957" actId="20577"/>
          <ac:spMkLst>
            <pc:docMk/>
            <pc:sldMk cId="769007103" sldId="364"/>
            <ac:spMk id="346" creationId="{5C2CCCD4-5C01-99E8-738D-C48A71148050}"/>
          </ac:spMkLst>
        </pc:spChg>
      </pc:sldChg>
      <pc:sldChg chg="addSp delSp modSp mod">
        <pc:chgData name="Christopher Wise" userId="b120dcb7b1219a65" providerId="LiveId" clId="{EDA34595-38F7-4C9A-BF5D-C599E18FB15D}" dt="2023-05-22T12:10:49.161" v="2701" actId="1076"/>
        <pc:sldMkLst>
          <pc:docMk/>
          <pc:sldMk cId="2666631367" sldId="365"/>
        </pc:sldMkLst>
        <pc:spChg chg="del mod">
          <ac:chgData name="Christopher Wise" userId="b120dcb7b1219a65" providerId="LiveId" clId="{EDA34595-38F7-4C9A-BF5D-C599E18FB15D}" dt="2023-05-22T11:55:08.074" v="2483" actId="478"/>
          <ac:spMkLst>
            <pc:docMk/>
            <pc:sldMk cId="2666631367" sldId="365"/>
            <ac:spMk id="3" creationId="{D598C8FA-AEE6-1E30-16DC-0C68FF276BB1}"/>
          </ac:spMkLst>
        </pc:spChg>
        <pc:spChg chg="mod">
          <ac:chgData name="Christopher Wise" userId="b120dcb7b1219a65" providerId="LiveId" clId="{EDA34595-38F7-4C9A-BF5D-C599E18FB15D}" dt="2023-05-22T11:54:45.241" v="2477" actId="20577"/>
          <ac:spMkLst>
            <pc:docMk/>
            <pc:sldMk cId="2666631367" sldId="365"/>
            <ac:spMk id="106" creationId="{26E17853-9EC7-AAF2-D0A4-F5D1CC6BAC6A}"/>
          </ac:spMkLst>
        </pc:spChg>
        <pc:picChg chg="del mod">
          <ac:chgData name="Christopher Wise" userId="b120dcb7b1219a65" providerId="LiveId" clId="{EDA34595-38F7-4C9A-BF5D-C599E18FB15D}" dt="2023-05-22T11:58:08.862" v="2506" actId="478"/>
          <ac:picMkLst>
            <pc:docMk/>
            <pc:sldMk cId="2666631367" sldId="365"/>
            <ac:picMk id="2" creationId="{5D6C3A10-3A1E-01AE-631C-ECE811FCE380}"/>
          </ac:picMkLst>
        </pc:picChg>
        <pc:picChg chg="del mod">
          <ac:chgData name="Christopher Wise" userId="b120dcb7b1219a65" providerId="LiveId" clId="{EDA34595-38F7-4C9A-BF5D-C599E18FB15D}" dt="2023-05-22T11:56:49.501" v="2488" actId="478"/>
          <ac:picMkLst>
            <pc:docMk/>
            <pc:sldMk cId="2666631367" sldId="365"/>
            <ac:picMk id="4" creationId="{DC9633B7-0BD9-4EBE-B56D-90908CFAD0F0}"/>
          </ac:picMkLst>
        </pc:picChg>
        <pc:picChg chg="add mod modCrop">
          <ac:chgData name="Christopher Wise" userId="b120dcb7b1219a65" providerId="LiveId" clId="{EDA34595-38F7-4C9A-BF5D-C599E18FB15D}" dt="2023-05-22T12:10:44.596" v="2700" actId="12788"/>
          <ac:picMkLst>
            <pc:docMk/>
            <pc:sldMk cId="2666631367" sldId="365"/>
            <ac:picMk id="6" creationId="{51BF015A-C6F2-55D0-E776-BE5C3FFE4FAE}"/>
          </ac:picMkLst>
        </pc:picChg>
        <pc:picChg chg="del mod">
          <ac:chgData name="Christopher Wise" userId="b120dcb7b1219a65" providerId="LiveId" clId="{EDA34595-38F7-4C9A-BF5D-C599E18FB15D}" dt="2023-05-22T11:56:48.972" v="2487" actId="478"/>
          <ac:picMkLst>
            <pc:docMk/>
            <pc:sldMk cId="2666631367" sldId="365"/>
            <ac:picMk id="7" creationId="{5BFF35CB-5F4C-7706-7EE1-4EB53CA2DC60}"/>
          </ac:picMkLst>
        </pc:picChg>
        <pc:picChg chg="del">
          <ac:chgData name="Christopher Wise" userId="b120dcb7b1219a65" providerId="LiveId" clId="{EDA34595-38F7-4C9A-BF5D-C599E18FB15D}" dt="2023-05-22T11:58:08.294" v="2505" actId="478"/>
          <ac:picMkLst>
            <pc:docMk/>
            <pc:sldMk cId="2666631367" sldId="365"/>
            <ac:picMk id="8" creationId="{07D36B87-2DA9-6AA2-7079-DF7312F85D96}"/>
          </ac:picMkLst>
        </pc:picChg>
        <pc:picChg chg="add mod">
          <ac:chgData name="Christopher Wise" userId="b120dcb7b1219a65" providerId="LiveId" clId="{EDA34595-38F7-4C9A-BF5D-C599E18FB15D}" dt="2023-05-22T12:10:49.161" v="2701" actId="1076"/>
          <ac:picMkLst>
            <pc:docMk/>
            <pc:sldMk cId="2666631367" sldId="365"/>
            <ac:picMk id="10" creationId="{3D5E4A0E-9588-4DFF-955F-553E03B48040}"/>
          </ac:picMkLst>
        </pc:picChg>
        <pc:picChg chg="add del mod">
          <ac:chgData name="Christopher Wise" userId="b120dcb7b1219a65" providerId="LiveId" clId="{EDA34595-38F7-4C9A-BF5D-C599E18FB15D}" dt="2023-05-22T12:01:09.855" v="2525" actId="478"/>
          <ac:picMkLst>
            <pc:docMk/>
            <pc:sldMk cId="2666631367" sldId="365"/>
            <ac:picMk id="11" creationId="{82934F8F-F1FA-A265-C5DC-8CF40651254E}"/>
          </ac:picMkLst>
        </pc:picChg>
        <pc:picChg chg="add del mod modCrop">
          <ac:chgData name="Christopher Wise" userId="b120dcb7b1219a65" providerId="LiveId" clId="{EDA34595-38F7-4C9A-BF5D-C599E18FB15D}" dt="2023-05-22T12:04:03.485" v="2574" actId="478"/>
          <ac:picMkLst>
            <pc:docMk/>
            <pc:sldMk cId="2666631367" sldId="365"/>
            <ac:picMk id="17" creationId="{4F90EA63-4CC2-4435-5ADF-3D38810A36A2}"/>
          </ac:picMkLst>
        </pc:picChg>
        <pc:picChg chg="add del mod modCrop">
          <ac:chgData name="Christopher Wise" userId="b120dcb7b1219a65" providerId="LiveId" clId="{EDA34595-38F7-4C9A-BF5D-C599E18FB15D}" dt="2023-05-22T12:06:46.281" v="2611" actId="478"/>
          <ac:picMkLst>
            <pc:docMk/>
            <pc:sldMk cId="2666631367" sldId="365"/>
            <ac:picMk id="19" creationId="{C8246832-C124-D98F-A185-BF3FFD2682AE}"/>
          </ac:picMkLst>
        </pc:picChg>
        <pc:picChg chg="add del mod modCrop">
          <ac:chgData name="Christopher Wise" userId="b120dcb7b1219a65" providerId="LiveId" clId="{EDA34595-38F7-4C9A-BF5D-C599E18FB15D}" dt="2023-05-22T12:10:08.232" v="2692" actId="478"/>
          <ac:picMkLst>
            <pc:docMk/>
            <pc:sldMk cId="2666631367" sldId="365"/>
            <ac:picMk id="20" creationId="{0C726FCD-B84F-25BC-7424-B7B9001B9912}"/>
          </ac:picMkLst>
        </pc:picChg>
        <pc:picChg chg="add del mod modCrop">
          <ac:chgData name="Christopher Wise" userId="b120dcb7b1219a65" providerId="LiveId" clId="{EDA34595-38F7-4C9A-BF5D-C599E18FB15D}" dt="2023-05-22T12:10:07.782" v="2691" actId="478"/>
          <ac:picMkLst>
            <pc:docMk/>
            <pc:sldMk cId="2666631367" sldId="365"/>
            <ac:picMk id="21" creationId="{D62A598A-DBD3-039C-89BB-4E7ADB5A5BA3}"/>
          </ac:picMkLst>
        </pc:picChg>
        <pc:picChg chg="add del mod modCrop">
          <ac:chgData name="Christopher Wise" userId="b120dcb7b1219a65" providerId="LiveId" clId="{EDA34595-38F7-4C9A-BF5D-C599E18FB15D}" dt="2023-05-22T12:10:09.612" v="2693" actId="478"/>
          <ac:picMkLst>
            <pc:docMk/>
            <pc:sldMk cId="2666631367" sldId="365"/>
            <ac:picMk id="22" creationId="{B3EC3BDF-7B0B-DD99-A227-D31367DC0B36}"/>
          </ac:picMkLst>
        </pc:picChg>
        <pc:picChg chg="add del mod modCrop">
          <ac:chgData name="Christopher Wise" userId="b120dcb7b1219a65" providerId="LiveId" clId="{EDA34595-38F7-4C9A-BF5D-C599E18FB15D}" dt="2023-05-22T12:10:01.031" v="2688" actId="478"/>
          <ac:picMkLst>
            <pc:docMk/>
            <pc:sldMk cId="2666631367" sldId="365"/>
            <ac:picMk id="31" creationId="{268A7AB5-7DFE-FA2D-113E-F2569265E8E3}"/>
          </ac:picMkLst>
        </pc:picChg>
        <pc:picChg chg="add del mod modCrop">
          <ac:chgData name="Christopher Wise" userId="b120dcb7b1219a65" providerId="LiveId" clId="{EDA34595-38F7-4C9A-BF5D-C599E18FB15D}" dt="2023-05-22T12:10:01.421" v="2689" actId="478"/>
          <ac:picMkLst>
            <pc:docMk/>
            <pc:sldMk cId="2666631367" sldId="365"/>
            <ac:picMk id="32" creationId="{210C6AD3-A0E9-1522-C818-2D8607979EEC}"/>
          </ac:picMkLst>
        </pc:picChg>
        <pc:picChg chg="add del mod modCrop">
          <ac:chgData name="Christopher Wise" userId="b120dcb7b1219a65" providerId="LiveId" clId="{EDA34595-38F7-4C9A-BF5D-C599E18FB15D}" dt="2023-05-22T12:09:58.811" v="2686" actId="478"/>
          <ac:picMkLst>
            <pc:docMk/>
            <pc:sldMk cId="2666631367" sldId="365"/>
            <ac:picMk id="33" creationId="{B1CE3F66-9D90-C2BD-1401-40911F27CA02}"/>
          </ac:picMkLst>
        </pc:picChg>
        <pc:cxnChg chg="add del mod">
          <ac:chgData name="Christopher Wise" userId="b120dcb7b1219a65" providerId="LiveId" clId="{EDA34595-38F7-4C9A-BF5D-C599E18FB15D}" dt="2023-05-22T12:06:47.335" v="2613" actId="478"/>
          <ac:cxnSpMkLst>
            <pc:docMk/>
            <pc:sldMk cId="2666631367" sldId="365"/>
            <ac:cxnSpMk id="13" creationId="{544DBEA4-59A1-5B6B-4B21-6EB3B487E9BC}"/>
          </ac:cxnSpMkLst>
        </pc:cxnChg>
        <pc:cxnChg chg="add del mod">
          <ac:chgData name="Christopher Wise" userId="b120dcb7b1219a65" providerId="LiveId" clId="{EDA34595-38F7-4C9A-BF5D-C599E18FB15D}" dt="2023-05-22T12:06:46.864" v="2612" actId="478"/>
          <ac:cxnSpMkLst>
            <pc:docMk/>
            <pc:sldMk cId="2666631367" sldId="365"/>
            <ac:cxnSpMk id="15" creationId="{E63AB002-C004-114D-078A-70F9F7D196BE}"/>
          </ac:cxnSpMkLst>
        </pc:cxnChg>
      </pc:sldChg>
      <pc:sldChg chg="addSp delSp modSp mod">
        <pc:chgData name="Christopher Wise" userId="b120dcb7b1219a65" providerId="LiveId" clId="{EDA34595-38F7-4C9A-BF5D-C599E18FB15D}" dt="2023-05-22T23:47:09.290" v="2879" actId="1076"/>
        <pc:sldMkLst>
          <pc:docMk/>
          <pc:sldMk cId="1474970739" sldId="367"/>
        </pc:sldMkLst>
        <pc:spChg chg="del mod">
          <ac:chgData name="Christopher Wise" userId="b120dcb7b1219a65" providerId="LiveId" clId="{EDA34595-38F7-4C9A-BF5D-C599E18FB15D}" dt="2023-05-22T23:44:10.389" v="2832" actId="478"/>
          <ac:spMkLst>
            <pc:docMk/>
            <pc:sldMk cId="1474970739" sldId="367"/>
            <ac:spMk id="4" creationId="{01208CE0-92AC-0419-6C72-A8E3F587FF8A}"/>
          </ac:spMkLst>
        </pc:spChg>
        <pc:spChg chg="mod">
          <ac:chgData name="Christopher Wise" userId="b120dcb7b1219a65" providerId="LiveId" clId="{EDA34595-38F7-4C9A-BF5D-C599E18FB15D}" dt="2023-05-22T23:43:20.049" v="2823" actId="20577"/>
          <ac:spMkLst>
            <pc:docMk/>
            <pc:sldMk cId="1474970739" sldId="367"/>
            <ac:spMk id="15" creationId="{1E46D75D-8C40-97F1-887E-F85137FF637A}"/>
          </ac:spMkLst>
        </pc:spChg>
        <pc:grpChg chg="add mod">
          <ac:chgData name="Christopher Wise" userId="b120dcb7b1219a65" providerId="LiveId" clId="{EDA34595-38F7-4C9A-BF5D-C599E18FB15D}" dt="2023-05-22T23:47:09.290" v="2879" actId="1076"/>
          <ac:grpSpMkLst>
            <pc:docMk/>
            <pc:sldMk cId="1474970739" sldId="367"/>
            <ac:grpSpMk id="17" creationId="{26A70DEC-83AF-BB7D-FE34-4B29063F22BF}"/>
          </ac:grpSpMkLst>
        </pc:grpChg>
        <pc:picChg chg="del">
          <ac:chgData name="Christopher Wise" userId="b120dcb7b1219a65" providerId="LiveId" clId="{EDA34595-38F7-4C9A-BF5D-C599E18FB15D}" dt="2023-05-22T23:43:34.316" v="2824" actId="478"/>
          <ac:picMkLst>
            <pc:docMk/>
            <pc:sldMk cId="1474970739" sldId="367"/>
            <ac:picMk id="2" creationId="{6B552D07-2132-9EF3-54A9-174EA5071BC4}"/>
          </ac:picMkLst>
        </pc:picChg>
        <pc:picChg chg="del mod modCrop">
          <ac:chgData name="Christopher Wise" userId="b120dcb7b1219a65" providerId="LiveId" clId="{EDA34595-38F7-4C9A-BF5D-C599E18FB15D}" dt="2023-05-22T23:46:44.135" v="2868" actId="478"/>
          <ac:picMkLst>
            <pc:docMk/>
            <pc:sldMk cId="1474970739" sldId="367"/>
            <ac:picMk id="3" creationId="{9E858D0C-F82F-8EE7-8ADD-4325375D0A4A}"/>
          </ac:picMkLst>
        </pc:picChg>
        <pc:picChg chg="add mod">
          <ac:chgData name="Christopher Wise" userId="b120dcb7b1219a65" providerId="LiveId" clId="{EDA34595-38F7-4C9A-BF5D-C599E18FB15D}" dt="2023-05-22T23:44:39.828" v="2842" actId="1076"/>
          <ac:picMkLst>
            <pc:docMk/>
            <pc:sldMk cId="1474970739" sldId="367"/>
            <ac:picMk id="5" creationId="{216E031A-B3A5-D296-3C4C-85AD18DFCBCA}"/>
          </ac:picMkLst>
        </pc:picChg>
        <pc:picChg chg="add mod">
          <ac:chgData name="Christopher Wise" userId="b120dcb7b1219a65" providerId="LiveId" clId="{EDA34595-38F7-4C9A-BF5D-C599E18FB15D}" dt="2023-05-22T23:45:00.181" v="2845" actId="1076"/>
          <ac:picMkLst>
            <pc:docMk/>
            <pc:sldMk cId="1474970739" sldId="367"/>
            <ac:picMk id="8" creationId="{3B627CDB-BA27-F49F-77ED-B6D189B75930}"/>
          </ac:picMkLst>
        </pc:picChg>
        <pc:picChg chg="add mod">
          <ac:chgData name="Christopher Wise" userId="b120dcb7b1219a65" providerId="LiveId" clId="{EDA34595-38F7-4C9A-BF5D-C599E18FB15D}" dt="2023-05-22T23:45:05.036" v="2846" actId="1076"/>
          <ac:picMkLst>
            <pc:docMk/>
            <pc:sldMk cId="1474970739" sldId="367"/>
            <ac:picMk id="9" creationId="{7815AC4A-18C4-C182-1695-B2C24A782D9D}"/>
          </ac:picMkLst>
        </pc:picChg>
        <pc:picChg chg="add del mod modCrop">
          <ac:chgData name="Christopher Wise" userId="b120dcb7b1219a65" providerId="LiveId" clId="{EDA34595-38F7-4C9A-BF5D-C599E18FB15D}" dt="2023-05-22T23:46:44.685" v="2869" actId="478"/>
          <ac:picMkLst>
            <pc:docMk/>
            <pc:sldMk cId="1474970739" sldId="367"/>
            <ac:picMk id="11" creationId="{A58AF8FD-79CB-F427-9FE5-BF13EF1B22ED}"/>
          </ac:picMkLst>
        </pc:picChg>
        <pc:picChg chg="add del mod modCrop">
          <ac:chgData name="Christopher Wise" userId="b120dcb7b1219a65" providerId="LiveId" clId="{EDA34595-38F7-4C9A-BF5D-C599E18FB15D}" dt="2023-05-22T23:46:56.293" v="2873" actId="478"/>
          <ac:picMkLst>
            <pc:docMk/>
            <pc:sldMk cId="1474970739" sldId="367"/>
            <ac:picMk id="12" creationId="{9C5FCC5B-C576-6578-004B-4CC93DAD510A}"/>
          </ac:picMkLst>
        </pc:picChg>
        <pc:picChg chg="add mod">
          <ac:chgData name="Christopher Wise" userId="b120dcb7b1219a65" providerId="LiveId" clId="{EDA34595-38F7-4C9A-BF5D-C599E18FB15D}" dt="2023-05-22T23:46:39.996" v="2866" actId="164"/>
          <ac:picMkLst>
            <pc:docMk/>
            <pc:sldMk cId="1474970739" sldId="367"/>
            <ac:picMk id="13" creationId="{3B1B6462-8E62-4AB7-D806-70B549046424}"/>
          </ac:picMkLst>
        </pc:picChg>
        <pc:picChg chg="add mod">
          <ac:chgData name="Christopher Wise" userId="b120dcb7b1219a65" providerId="LiveId" clId="{EDA34595-38F7-4C9A-BF5D-C599E18FB15D}" dt="2023-05-22T23:46:39.996" v="2866" actId="164"/>
          <ac:picMkLst>
            <pc:docMk/>
            <pc:sldMk cId="1474970739" sldId="367"/>
            <ac:picMk id="14" creationId="{5BD5351D-8AA3-A40C-D82C-6BF4B8225899}"/>
          </ac:picMkLst>
        </pc:picChg>
        <pc:picChg chg="add mod">
          <ac:chgData name="Christopher Wise" userId="b120dcb7b1219a65" providerId="LiveId" clId="{EDA34595-38F7-4C9A-BF5D-C599E18FB15D}" dt="2023-05-22T23:46:39.996" v="2866" actId="164"/>
          <ac:picMkLst>
            <pc:docMk/>
            <pc:sldMk cId="1474970739" sldId="367"/>
            <ac:picMk id="16" creationId="{BCDBD6B1-404A-7969-4E48-FE7B58376232}"/>
          </ac:picMkLst>
        </pc:picChg>
        <pc:cxnChg chg="add mod">
          <ac:chgData name="Christopher Wise" userId="b120dcb7b1219a65" providerId="LiveId" clId="{EDA34595-38F7-4C9A-BF5D-C599E18FB15D}" dt="2023-05-22T23:45:24.626" v="2849" actId="1076"/>
          <ac:cxnSpMkLst>
            <pc:docMk/>
            <pc:sldMk cId="1474970739" sldId="367"/>
            <ac:cxnSpMk id="10" creationId="{F3A1C3A0-9D90-C538-89AA-8B235E57CCDD}"/>
          </ac:cxnSpMkLst>
        </pc:cxnChg>
      </pc:sldChg>
      <pc:sldChg chg="del">
        <pc:chgData name="Christopher Wise" userId="b120dcb7b1219a65" providerId="LiveId" clId="{EDA34595-38F7-4C9A-BF5D-C599E18FB15D}" dt="2023-05-23T07:53:48.637" v="4576" actId="2696"/>
        <pc:sldMkLst>
          <pc:docMk/>
          <pc:sldMk cId="4251277570" sldId="368"/>
        </pc:sldMkLst>
      </pc:sldChg>
      <pc:sldChg chg="addSp delSp modSp mod">
        <pc:chgData name="Christopher Wise" userId="b120dcb7b1219a65" providerId="LiveId" clId="{EDA34595-38F7-4C9A-BF5D-C599E18FB15D}" dt="2023-05-23T07:55:51.265" v="4623" actId="20577"/>
        <pc:sldMkLst>
          <pc:docMk/>
          <pc:sldMk cId="2643834649" sldId="369"/>
        </pc:sldMkLst>
        <pc:spChg chg="add del mod">
          <ac:chgData name="Christopher Wise" userId="b120dcb7b1219a65" providerId="LiveId" clId="{EDA34595-38F7-4C9A-BF5D-C599E18FB15D}" dt="2023-05-23T07:54:01.726" v="4582" actId="478"/>
          <ac:spMkLst>
            <pc:docMk/>
            <pc:sldMk cId="2643834649" sldId="369"/>
            <ac:spMk id="3" creationId="{07571E3A-3FFD-3017-F65A-6B5A2523659A}"/>
          </ac:spMkLst>
        </pc:spChg>
        <pc:spChg chg="del mod">
          <ac:chgData name="Christopher Wise" userId="b120dcb7b1219a65" providerId="LiveId" clId="{EDA34595-38F7-4C9A-BF5D-C599E18FB15D}" dt="2023-05-23T07:53:58.301" v="4581" actId="478"/>
          <ac:spMkLst>
            <pc:docMk/>
            <pc:sldMk cId="2643834649" sldId="369"/>
            <ac:spMk id="9" creationId="{2A31E959-B7D3-E101-A2C8-A37D6724815E}"/>
          </ac:spMkLst>
        </pc:spChg>
        <pc:spChg chg="mod">
          <ac:chgData name="Christopher Wise" userId="b120dcb7b1219a65" providerId="LiveId" clId="{EDA34595-38F7-4C9A-BF5D-C599E18FB15D}" dt="2023-05-23T07:55:51.265" v="4623" actId="20577"/>
          <ac:spMkLst>
            <pc:docMk/>
            <pc:sldMk cId="2643834649" sldId="369"/>
            <ac:spMk id="15" creationId="{1E46D75D-8C40-97F1-887E-F85137FF637A}"/>
          </ac:spMkLst>
        </pc:spChg>
        <pc:picChg chg="add mod">
          <ac:chgData name="Christopher Wise" userId="b120dcb7b1219a65" providerId="LiveId" clId="{EDA34595-38F7-4C9A-BF5D-C599E18FB15D}" dt="2023-05-23T07:55:43.325" v="4614" actId="14100"/>
          <ac:picMkLst>
            <pc:docMk/>
            <pc:sldMk cId="2643834649" sldId="369"/>
            <ac:picMk id="5" creationId="{80E80B8F-5CD4-0F89-48B2-6AFF3F91C8A7}"/>
          </ac:picMkLst>
        </pc:picChg>
        <pc:picChg chg="del">
          <ac:chgData name="Christopher Wise" userId="b120dcb7b1219a65" providerId="LiveId" clId="{EDA34595-38F7-4C9A-BF5D-C599E18FB15D}" dt="2023-05-23T07:53:55.031" v="4577" actId="478"/>
          <ac:picMkLst>
            <pc:docMk/>
            <pc:sldMk cId="2643834649" sldId="369"/>
            <ac:picMk id="10" creationId="{1B4D74C0-80BC-476D-16CE-BB5BD0634492}"/>
          </ac:picMkLst>
        </pc:picChg>
        <pc:picChg chg="del">
          <ac:chgData name="Christopher Wise" userId="b120dcb7b1219a65" providerId="LiveId" clId="{EDA34595-38F7-4C9A-BF5D-C599E18FB15D}" dt="2023-05-23T07:53:55.464" v="4578" actId="478"/>
          <ac:picMkLst>
            <pc:docMk/>
            <pc:sldMk cId="2643834649" sldId="369"/>
            <ac:picMk id="11" creationId="{BEC4BBD1-F3EA-7F13-B827-7DBFBE50A660}"/>
          </ac:picMkLst>
        </pc:picChg>
        <pc:picChg chg="del">
          <ac:chgData name="Christopher Wise" userId="b120dcb7b1219a65" providerId="LiveId" clId="{EDA34595-38F7-4C9A-BF5D-C599E18FB15D}" dt="2023-05-23T07:53:56.311" v="4580" actId="478"/>
          <ac:picMkLst>
            <pc:docMk/>
            <pc:sldMk cId="2643834649" sldId="369"/>
            <ac:picMk id="12" creationId="{937D94F1-71F5-4AA4-7528-5A1055D053F2}"/>
          </ac:picMkLst>
        </pc:picChg>
      </pc:sldChg>
      <pc:sldChg chg="addSp delSp modSp mod">
        <pc:chgData name="Christopher Wise" userId="b120dcb7b1219a65" providerId="LiveId" clId="{EDA34595-38F7-4C9A-BF5D-C599E18FB15D}" dt="2023-05-23T23:22:10.407" v="5148" actId="478"/>
        <pc:sldMkLst>
          <pc:docMk/>
          <pc:sldMk cId="3211346389" sldId="370"/>
        </pc:sldMkLst>
        <pc:spChg chg="mod">
          <ac:chgData name="Christopher Wise" userId="b120dcb7b1219a65" providerId="LiveId" clId="{EDA34595-38F7-4C9A-BF5D-C599E18FB15D}" dt="2023-05-22T03:57:55.199" v="33" actId="255"/>
          <ac:spMkLst>
            <pc:docMk/>
            <pc:sldMk cId="3211346389" sldId="370"/>
            <ac:spMk id="5" creationId="{4CAC8F4F-0465-40EC-9005-420A9F05BF70}"/>
          </ac:spMkLst>
        </pc:spChg>
        <pc:picChg chg="mod">
          <ac:chgData name="Christopher Wise" userId="b120dcb7b1219a65" providerId="LiveId" clId="{EDA34595-38F7-4C9A-BF5D-C599E18FB15D}" dt="2023-05-23T23:22:09.983" v="5147" actId="1076"/>
          <ac:picMkLst>
            <pc:docMk/>
            <pc:sldMk cId="3211346389" sldId="370"/>
            <ac:picMk id="3" creationId="{F72A1945-69F2-C495-9720-3C91F83F0202}"/>
          </ac:picMkLst>
        </pc:picChg>
        <pc:picChg chg="add del">
          <ac:chgData name="Christopher Wise" userId="b120dcb7b1219a65" providerId="LiveId" clId="{EDA34595-38F7-4C9A-BF5D-C599E18FB15D}" dt="2023-05-23T23:22:10.407" v="5148" actId="478"/>
          <ac:picMkLst>
            <pc:docMk/>
            <pc:sldMk cId="3211346389" sldId="370"/>
            <ac:picMk id="6" creationId="{C62B8BF6-8935-5163-1C78-34C1D3619FB7}"/>
          </ac:picMkLst>
        </pc:picChg>
      </pc:sldChg>
      <pc:sldChg chg="modSp mod">
        <pc:chgData name="Christopher Wise" userId="b120dcb7b1219a65" providerId="LiveId" clId="{EDA34595-38F7-4C9A-BF5D-C599E18FB15D}" dt="2023-05-23T09:47:26.307" v="4882" actId="20577"/>
        <pc:sldMkLst>
          <pc:docMk/>
          <pc:sldMk cId="3517191171" sldId="373"/>
        </pc:sldMkLst>
        <pc:spChg chg="mod">
          <ac:chgData name="Christopher Wise" userId="b120dcb7b1219a65" providerId="LiveId" clId="{EDA34595-38F7-4C9A-BF5D-C599E18FB15D}" dt="2023-05-23T09:47:26.307" v="4882" actId="20577"/>
          <ac:spMkLst>
            <pc:docMk/>
            <pc:sldMk cId="3517191171" sldId="373"/>
            <ac:spMk id="2" creationId="{9F3485D2-2E45-8C49-8764-8F4B73CCF0EE}"/>
          </ac:spMkLst>
        </pc:spChg>
        <pc:spChg chg="mod">
          <ac:chgData name="Christopher Wise" userId="b120dcb7b1219a65" providerId="LiveId" clId="{EDA34595-38F7-4C9A-BF5D-C599E18FB15D}" dt="2023-05-22T04:16:36.827" v="505" actId="1076"/>
          <ac:spMkLst>
            <pc:docMk/>
            <pc:sldMk cId="3517191171" sldId="373"/>
            <ac:spMk id="4" creationId="{5521594E-409E-4BBB-B484-FA8EA282D8ED}"/>
          </ac:spMkLst>
        </pc:spChg>
        <pc:spChg chg="mod">
          <ac:chgData name="Christopher Wise" userId="b120dcb7b1219a65" providerId="LiveId" clId="{EDA34595-38F7-4C9A-BF5D-C599E18FB15D}" dt="2023-05-22T04:18:00.823" v="555" actId="1076"/>
          <ac:spMkLst>
            <pc:docMk/>
            <pc:sldMk cId="3517191171" sldId="373"/>
            <ac:spMk id="5" creationId="{FD6A375D-25AA-E985-1FF2-219655BB5408}"/>
          </ac:spMkLst>
        </pc:spChg>
        <pc:spChg chg="mod">
          <ac:chgData name="Christopher Wise" userId="b120dcb7b1219a65" providerId="LiveId" clId="{EDA34595-38F7-4C9A-BF5D-C599E18FB15D}" dt="2023-05-22T04:18:03.711" v="556" actId="1076"/>
          <ac:spMkLst>
            <pc:docMk/>
            <pc:sldMk cId="3517191171" sldId="373"/>
            <ac:spMk id="6" creationId="{5207D073-2A8E-0678-1158-09F7804B9A7F}"/>
          </ac:spMkLst>
        </pc:spChg>
        <pc:spChg chg="mod">
          <ac:chgData name="Christopher Wise" userId="b120dcb7b1219a65" providerId="LiveId" clId="{EDA34595-38F7-4C9A-BF5D-C599E18FB15D}" dt="2023-05-22T04:18:12.433" v="557" actId="1076"/>
          <ac:spMkLst>
            <pc:docMk/>
            <pc:sldMk cId="3517191171" sldId="373"/>
            <ac:spMk id="7" creationId="{8BB8FA9E-6687-9EE4-6347-6445A0D544C2}"/>
          </ac:spMkLst>
        </pc:spChg>
        <pc:spChg chg="mod">
          <ac:chgData name="Christopher Wise" userId="b120dcb7b1219a65" providerId="LiveId" clId="{EDA34595-38F7-4C9A-BF5D-C599E18FB15D}" dt="2023-05-22T04:18:17.833" v="558" actId="1076"/>
          <ac:spMkLst>
            <pc:docMk/>
            <pc:sldMk cId="3517191171" sldId="373"/>
            <ac:spMk id="8" creationId="{725AA6B6-EFD3-9BE7-5F10-6B2F5A8D054A}"/>
          </ac:spMkLst>
        </pc:spChg>
        <pc:picChg chg="mod">
          <ac:chgData name="Christopher Wise" userId="b120dcb7b1219a65" providerId="LiveId" clId="{EDA34595-38F7-4C9A-BF5D-C599E18FB15D}" dt="2023-05-22T04:17:49.888" v="552" actId="14100"/>
          <ac:picMkLst>
            <pc:docMk/>
            <pc:sldMk cId="3517191171" sldId="373"/>
            <ac:picMk id="3" creationId="{BA27B7CF-AB32-2D80-1E6D-48E2A8C9084E}"/>
          </ac:picMkLst>
        </pc:picChg>
      </pc:sldChg>
      <pc:sldChg chg="addSp delSp modSp mod">
        <pc:chgData name="Christopher Wise" userId="b120dcb7b1219a65" providerId="LiveId" clId="{EDA34595-38F7-4C9A-BF5D-C599E18FB15D}" dt="2023-05-23T23:25:50.783" v="5154" actId="20577"/>
        <pc:sldMkLst>
          <pc:docMk/>
          <pc:sldMk cId="3114292542" sldId="374"/>
        </pc:sldMkLst>
        <pc:spChg chg="mod">
          <ac:chgData name="Christopher Wise" userId="b120dcb7b1219a65" providerId="LiveId" clId="{EDA34595-38F7-4C9A-BF5D-C599E18FB15D}" dt="2023-05-23T23:25:50.783" v="5154" actId="20577"/>
          <ac:spMkLst>
            <pc:docMk/>
            <pc:sldMk cId="3114292542" sldId="374"/>
            <ac:spMk id="2" creationId="{9F3485D2-2E45-8C49-8764-8F4B73CCF0EE}"/>
          </ac:spMkLst>
        </pc:spChg>
        <pc:picChg chg="add mod modCrop">
          <ac:chgData name="Christopher Wise" userId="b120dcb7b1219a65" providerId="LiveId" clId="{EDA34595-38F7-4C9A-BF5D-C599E18FB15D}" dt="2023-05-22T04:27:35.340" v="1069" actId="1076"/>
          <ac:picMkLst>
            <pc:docMk/>
            <pc:sldMk cId="3114292542" sldId="374"/>
            <ac:picMk id="3" creationId="{354E08BA-CE5B-40BA-62F0-7DE69B8A64AB}"/>
          </ac:picMkLst>
        </pc:picChg>
        <pc:picChg chg="mod">
          <ac:chgData name="Christopher Wise" userId="b120dcb7b1219a65" providerId="LiveId" clId="{EDA34595-38F7-4C9A-BF5D-C599E18FB15D}" dt="2023-05-22T04:27:33.216" v="1068" actId="1076"/>
          <ac:picMkLst>
            <pc:docMk/>
            <pc:sldMk cId="3114292542" sldId="374"/>
            <ac:picMk id="5" creationId="{8B7D0045-609A-4C4E-A572-97A41BE2FFAB}"/>
          </ac:picMkLst>
        </pc:picChg>
        <pc:picChg chg="del">
          <ac:chgData name="Christopher Wise" userId="b120dcb7b1219a65" providerId="LiveId" clId="{EDA34595-38F7-4C9A-BF5D-C599E18FB15D}" dt="2023-05-22T04:26:51.819" v="1052" actId="478"/>
          <ac:picMkLst>
            <pc:docMk/>
            <pc:sldMk cId="3114292542" sldId="374"/>
            <ac:picMk id="9" creationId="{9CFD925F-938A-59DA-69A4-FBE9AF9240F7}"/>
          </ac:picMkLst>
        </pc:picChg>
        <pc:cxnChg chg="add mod">
          <ac:chgData name="Christopher Wise" userId="b120dcb7b1219a65" providerId="LiveId" clId="{EDA34595-38F7-4C9A-BF5D-C599E18FB15D}" dt="2023-05-22T04:27:35.340" v="1069" actId="1076"/>
          <ac:cxnSpMkLst>
            <pc:docMk/>
            <pc:sldMk cId="3114292542" sldId="374"/>
            <ac:cxnSpMk id="7" creationId="{05C36690-2AD2-828C-67E7-7F3B1A8D17BB}"/>
          </ac:cxnSpMkLst>
        </pc:cxnChg>
        <pc:cxnChg chg="add mod">
          <ac:chgData name="Christopher Wise" userId="b120dcb7b1219a65" providerId="LiveId" clId="{EDA34595-38F7-4C9A-BF5D-C599E18FB15D}" dt="2023-05-22T04:27:47.654" v="1077" actId="14100"/>
          <ac:cxnSpMkLst>
            <pc:docMk/>
            <pc:sldMk cId="3114292542" sldId="374"/>
            <ac:cxnSpMk id="14" creationId="{7B96FA03-32FC-4CBD-346E-4A03EB950165}"/>
          </ac:cxnSpMkLst>
        </pc:cxnChg>
      </pc:sldChg>
      <pc:sldChg chg="del">
        <pc:chgData name="Christopher Wise" userId="b120dcb7b1219a65" providerId="LiveId" clId="{EDA34595-38F7-4C9A-BF5D-C599E18FB15D}" dt="2023-05-23T07:59:49.876" v="4679" actId="2696"/>
        <pc:sldMkLst>
          <pc:docMk/>
          <pc:sldMk cId="2523899875" sldId="573"/>
        </pc:sldMkLst>
      </pc:sldChg>
      <pc:sldChg chg="del">
        <pc:chgData name="Christopher Wise" userId="b120dcb7b1219a65" providerId="LiveId" clId="{EDA34595-38F7-4C9A-BF5D-C599E18FB15D}" dt="2023-05-23T07:59:51.566" v="4680" actId="2696"/>
        <pc:sldMkLst>
          <pc:docMk/>
          <pc:sldMk cId="887156304" sldId="574"/>
        </pc:sldMkLst>
      </pc:sldChg>
      <pc:sldChg chg="addSp delSp modSp mod">
        <pc:chgData name="Christopher Wise" userId="b120dcb7b1219a65" providerId="LiveId" clId="{EDA34595-38F7-4C9A-BF5D-C599E18FB15D}" dt="2023-05-23T06:43:43.593" v="4358" actId="1076"/>
        <pc:sldMkLst>
          <pc:docMk/>
          <pc:sldMk cId="249488618" sldId="575"/>
        </pc:sldMkLst>
        <pc:spChg chg="mod">
          <ac:chgData name="Christopher Wise" userId="b120dcb7b1219a65" providerId="LiveId" clId="{EDA34595-38F7-4C9A-BF5D-C599E18FB15D}" dt="2023-05-23T05:17:36.230" v="2966" actId="20577"/>
          <ac:spMkLst>
            <pc:docMk/>
            <pc:sldMk cId="249488618" sldId="575"/>
            <ac:spMk id="15" creationId="{1E46D75D-8C40-97F1-887E-F85137FF637A}"/>
          </ac:spMkLst>
        </pc:spChg>
        <pc:graphicFrameChg chg="add del mod modGraphic">
          <ac:chgData name="Christopher Wise" userId="b120dcb7b1219a65" providerId="LiveId" clId="{EDA34595-38F7-4C9A-BF5D-C599E18FB15D}" dt="2023-05-23T06:42:24.723" v="4345" actId="478"/>
          <ac:graphicFrameMkLst>
            <pc:docMk/>
            <pc:sldMk cId="249488618" sldId="575"/>
            <ac:graphicFrameMk id="2" creationId="{E0F1D2B5-EEEE-EBD7-EB03-4081C4F02B42}"/>
          </ac:graphicFrameMkLst>
        </pc:graphicFrameChg>
        <pc:graphicFrameChg chg="add mod modGraphic">
          <ac:chgData name="Christopher Wise" userId="b120dcb7b1219a65" providerId="LiveId" clId="{EDA34595-38F7-4C9A-BF5D-C599E18FB15D}" dt="2023-05-23T06:43:43.593" v="4358" actId="1076"/>
          <ac:graphicFrameMkLst>
            <pc:docMk/>
            <pc:sldMk cId="249488618" sldId="575"/>
            <ac:graphicFrameMk id="3" creationId="{CEFCEC17-A6E6-333C-87D0-063C805382DF}"/>
          </ac:graphicFrameMkLst>
        </pc:graphicFrameChg>
        <pc:picChg chg="del">
          <ac:chgData name="Christopher Wise" userId="b120dcb7b1219a65" providerId="LiveId" clId="{EDA34595-38F7-4C9A-BF5D-C599E18FB15D}" dt="2023-05-23T04:53:17.997" v="2944" actId="478"/>
          <ac:picMkLst>
            <pc:docMk/>
            <pc:sldMk cId="249488618" sldId="575"/>
            <ac:picMk id="9" creationId="{76447D45-55AA-1160-AF22-BB00890375C0}"/>
          </ac:picMkLst>
        </pc:picChg>
        <pc:picChg chg="del">
          <ac:chgData name="Christopher Wise" userId="b120dcb7b1219a65" providerId="LiveId" clId="{EDA34595-38F7-4C9A-BF5D-C599E18FB15D}" dt="2023-05-23T04:53:16.502" v="2943" actId="478"/>
          <ac:picMkLst>
            <pc:docMk/>
            <pc:sldMk cId="249488618" sldId="575"/>
            <ac:picMk id="11" creationId="{5B27A15B-E2B8-DAA4-5100-A76C35FF4B15}"/>
          </ac:picMkLst>
        </pc:picChg>
      </pc:sldChg>
      <pc:sldChg chg="del">
        <pc:chgData name="Christopher Wise" userId="b120dcb7b1219a65" providerId="LiveId" clId="{EDA34595-38F7-4C9A-BF5D-C599E18FB15D}" dt="2023-05-23T05:18:40.271" v="3070" actId="2696"/>
        <pc:sldMkLst>
          <pc:docMk/>
          <pc:sldMk cId="1179010354" sldId="577"/>
        </pc:sldMkLst>
      </pc:sldChg>
      <pc:sldChg chg="modSp mod">
        <pc:chgData name="Christopher Wise" userId="b120dcb7b1219a65" providerId="LiveId" clId="{EDA34595-38F7-4C9A-BF5D-C599E18FB15D}" dt="2023-05-23T23:49:26.355" v="5176" actId="20577"/>
        <pc:sldMkLst>
          <pc:docMk/>
          <pc:sldMk cId="2128107041" sldId="578"/>
        </pc:sldMkLst>
        <pc:spChg chg="mod">
          <ac:chgData name="Christopher Wise" userId="b120dcb7b1219a65" providerId="LiveId" clId="{EDA34595-38F7-4C9A-BF5D-C599E18FB15D}" dt="2023-05-23T23:49:26.355" v="5176" actId="20577"/>
          <ac:spMkLst>
            <pc:docMk/>
            <pc:sldMk cId="2128107041" sldId="578"/>
            <ac:spMk id="3" creationId="{85A0D83B-20DA-AC14-29FA-9B8065E8AC73}"/>
          </ac:spMkLst>
        </pc:spChg>
      </pc:sldChg>
      <pc:sldChg chg="modSp mod">
        <pc:chgData name="Christopher Wise" userId="b120dcb7b1219a65" providerId="LiveId" clId="{EDA34595-38F7-4C9A-BF5D-C599E18FB15D}" dt="2023-05-23T08:04:18.510" v="4814" actId="20577"/>
        <pc:sldMkLst>
          <pc:docMk/>
          <pc:sldMk cId="774058244" sldId="579"/>
        </pc:sldMkLst>
        <pc:spChg chg="mod">
          <ac:chgData name="Christopher Wise" userId="b120dcb7b1219a65" providerId="LiveId" clId="{EDA34595-38F7-4C9A-BF5D-C599E18FB15D}" dt="2023-05-23T08:04:18.510" v="4814" actId="20577"/>
          <ac:spMkLst>
            <pc:docMk/>
            <pc:sldMk cId="774058244" sldId="579"/>
            <ac:spMk id="15" creationId="{1E46D75D-8C40-97F1-887E-F85137FF637A}"/>
          </ac:spMkLst>
        </pc:spChg>
      </pc:sldChg>
      <pc:sldChg chg="addSp delSp modSp mod">
        <pc:chgData name="Christopher Wise" userId="b120dcb7b1219a65" providerId="LiveId" clId="{EDA34595-38F7-4C9A-BF5D-C599E18FB15D}" dt="2023-05-22T04:32:38.331" v="1165" actId="1076"/>
        <pc:sldMkLst>
          <pc:docMk/>
          <pc:sldMk cId="2011141472" sldId="581"/>
        </pc:sldMkLst>
        <pc:spChg chg="add del mod">
          <ac:chgData name="Christopher Wise" userId="b120dcb7b1219a65" providerId="LiveId" clId="{EDA34595-38F7-4C9A-BF5D-C599E18FB15D}" dt="2023-05-22T04:29:25.218" v="1090" actId="478"/>
          <ac:spMkLst>
            <pc:docMk/>
            <pc:sldMk cId="2011141472" sldId="581"/>
            <ac:spMk id="2" creationId="{9F3485D2-2E45-8C49-8764-8F4B73CCF0EE}"/>
          </ac:spMkLst>
        </pc:spChg>
        <pc:spChg chg="add del mod">
          <ac:chgData name="Christopher Wise" userId="b120dcb7b1219a65" providerId="LiveId" clId="{EDA34595-38F7-4C9A-BF5D-C599E18FB15D}" dt="2023-05-22T04:29:07.062" v="1085"/>
          <ac:spMkLst>
            <pc:docMk/>
            <pc:sldMk cId="2011141472" sldId="581"/>
            <ac:spMk id="6" creationId="{605B6489-C3E4-E175-EC87-2CDCA1DBEB8B}"/>
          </ac:spMkLst>
        </pc:spChg>
        <pc:spChg chg="add mod">
          <ac:chgData name="Christopher Wise" userId="b120dcb7b1219a65" providerId="LiveId" clId="{EDA34595-38F7-4C9A-BF5D-C599E18FB15D}" dt="2023-05-22T04:32:00.992" v="1162" actId="20577"/>
          <ac:spMkLst>
            <pc:docMk/>
            <pc:sldMk cId="2011141472" sldId="581"/>
            <ac:spMk id="9" creationId="{82CC3BF9-D6EE-F29F-6D5D-698266C48153}"/>
          </ac:spMkLst>
        </pc:spChg>
        <pc:picChg chg="del">
          <ac:chgData name="Christopher Wise" userId="b120dcb7b1219a65" providerId="LiveId" clId="{EDA34595-38F7-4C9A-BF5D-C599E18FB15D}" dt="2023-05-22T04:28:34.589" v="1079" actId="478"/>
          <ac:picMkLst>
            <pc:docMk/>
            <pc:sldMk cId="2011141472" sldId="581"/>
            <ac:picMk id="3" creationId="{1B5683D6-EFA9-E046-EFC1-D791DB706D77}"/>
          </ac:picMkLst>
        </pc:picChg>
        <pc:picChg chg="del">
          <ac:chgData name="Christopher Wise" userId="b120dcb7b1219a65" providerId="LiveId" clId="{EDA34595-38F7-4C9A-BF5D-C599E18FB15D}" dt="2023-05-22T04:28:42.238" v="1081" actId="478"/>
          <ac:picMkLst>
            <pc:docMk/>
            <pc:sldMk cId="2011141472" sldId="581"/>
            <ac:picMk id="5" creationId="{AF68E602-AC99-AFD6-7ABB-CACF841F96BE}"/>
          </ac:picMkLst>
        </pc:picChg>
        <pc:picChg chg="add del mod">
          <ac:chgData name="Christopher Wise" userId="b120dcb7b1219a65" providerId="LiveId" clId="{EDA34595-38F7-4C9A-BF5D-C599E18FB15D}" dt="2023-05-22T04:29:07.062" v="1085"/>
          <ac:picMkLst>
            <pc:docMk/>
            <pc:sldMk cId="2011141472" sldId="581"/>
            <ac:picMk id="7" creationId="{54DC6151-DF30-6CA6-04B0-B15C5E92258A}"/>
          </ac:picMkLst>
        </pc:picChg>
        <pc:picChg chg="add mod">
          <ac:chgData name="Christopher Wise" userId="b120dcb7b1219a65" providerId="LiveId" clId="{EDA34595-38F7-4C9A-BF5D-C599E18FB15D}" dt="2023-05-22T04:32:07.733" v="1163" actId="1076"/>
          <ac:picMkLst>
            <pc:docMk/>
            <pc:sldMk cId="2011141472" sldId="581"/>
            <ac:picMk id="10" creationId="{F3CF80BC-4671-B898-D6F1-E3D29019816F}"/>
          </ac:picMkLst>
        </pc:picChg>
        <pc:picChg chg="add mod">
          <ac:chgData name="Christopher Wise" userId="b120dcb7b1219a65" providerId="LiveId" clId="{EDA34595-38F7-4C9A-BF5D-C599E18FB15D}" dt="2023-05-22T04:32:38.331" v="1165" actId="1076"/>
          <ac:picMkLst>
            <pc:docMk/>
            <pc:sldMk cId="2011141472" sldId="581"/>
            <ac:picMk id="11" creationId="{0A4BD82A-C97E-307A-0952-027E5814EB5B}"/>
          </ac:picMkLst>
        </pc:picChg>
      </pc:sldChg>
      <pc:sldChg chg="add del">
        <pc:chgData name="Christopher Wise" userId="b120dcb7b1219a65" providerId="LiveId" clId="{EDA34595-38F7-4C9A-BF5D-C599E18FB15D}" dt="2023-05-22T04:32:55.609" v="1167" actId="2696"/>
        <pc:sldMkLst>
          <pc:docMk/>
          <pc:sldMk cId="2306933569" sldId="582"/>
        </pc:sldMkLst>
      </pc:sldChg>
      <pc:sldChg chg="addSp delSp modSp add mod">
        <pc:chgData name="Christopher Wise" userId="b120dcb7b1219a65" providerId="LiveId" clId="{EDA34595-38F7-4C9A-BF5D-C599E18FB15D}" dt="2023-05-22T11:29:21.764" v="1380" actId="1076"/>
        <pc:sldMkLst>
          <pc:docMk/>
          <pc:sldMk cId="2965146291" sldId="583"/>
        </pc:sldMkLst>
        <pc:spChg chg="del">
          <ac:chgData name="Christopher Wise" userId="b120dcb7b1219a65" providerId="LiveId" clId="{EDA34595-38F7-4C9A-BF5D-C599E18FB15D}" dt="2023-05-22T11:27:31.626" v="1336" actId="478"/>
          <ac:spMkLst>
            <pc:docMk/>
            <pc:sldMk cId="2965146291" sldId="583"/>
            <ac:spMk id="2" creationId="{84383320-4C22-30BB-94A2-C3DCE1DE48D4}"/>
          </ac:spMkLst>
        </pc:spChg>
        <pc:spChg chg="mod">
          <ac:chgData name="Christopher Wise" userId="b120dcb7b1219a65" providerId="LiveId" clId="{EDA34595-38F7-4C9A-BF5D-C599E18FB15D}" dt="2023-05-22T11:28:51.254" v="1360" actId="1076"/>
          <ac:spMkLst>
            <pc:docMk/>
            <pc:sldMk cId="2965146291" sldId="583"/>
            <ac:spMk id="4" creationId="{5521594E-409E-4BBB-B484-FA8EA282D8ED}"/>
          </ac:spMkLst>
        </pc:spChg>
        <pc:spChg chg="del">
          <ac:chgData name="Christopher Wise" userId="b120dcb7b1219a65" providerId="LiveId" clId="{EDA34595-38F7-4C9A-BF5D-C599E18FB15D}" dt="2023-05-22T04:32:59.114" v="1168" actId="478"/>
          <ac:spMkLst>
            <pc:docMk/>
            <pc:sldMk cId="2965146291" sldId="583"/>
            <ac:spMk id="9" creationId="{82CC3BF9-D6EE-F29F-6D5D-698266C48153}"/>
          </ac:spMkLst>
        </pc:spChg>
        <pc:spChg chg="add mod">
          <ac:chgData name="Christopher Wise" userId="b120dcb7b1219a65" providerId="LiveId" clId="{EDA34595-38F7-4C9A-BF5D-C599E18FB15D}" dt="2023-05-22T04:36:46.173" v="1193" actId="164"/>
          <ac:spMkLst>
            <pc:docMk/>
            <pc:sldMk cId="2965146291" sldId="583"/>
            <ac:spMk id="13" creationId="{7CCF5D0B-24C7-0EF6-D9B7-C013F858E252}"/>
          </ac:spMkLst>
        </pc:spChg>
        <pc:spChg chg="add mod">
          <ac:chgData name="Christopher Wise" userId="b120dcb7b1219a65" providerId="LiveId" clId="{EDA34595-38F7-4C9A-BF5D-C599E18FB15D}" dt="2023-05-22T11:27:42.323" v="1341" actId="1076"/>
          <ac:spMkLst>
            <pc:docMk/>
            <pc:sldMk cId="2965146291" sldId="583"/>
            <ac:spMk id="18" creationId="{45D98C35-128B-C555-0169-30C2553F8440}"/>
          </ac:spMkLst>
        </pc:spChg>
        <pc:spChg chg="add mod">
          <ac:chgData name="Christopher Wise" userId="b120dcb7b1219a65" providerId="LiveId" clId="{EDA34595-38F7-4C9A-BF5D-C599E18FB15D}" dt="2023-05-22T11:29:21.764" v="1380" actId="1076"/>
          <ac:spMkLst>
            <pc:docMk/>
            <pc:sldMk cId="2965146291" sldId="583"/>
            <ac:spMk id="20" creationId="{53234FF0-9C03-FFD5-CD86-F255CEE03B1E}"/>
          </ac:spMkLst>
        </pc:spChg>
        <pc:grpChg chg="add mod">
          <ac:chgData name="Christopher Wise" userId="b120dcb7b1219a65" providerId="LiveId" clId="{EDA34595-38F7-4C9A-BF5D-C599E18FB15D}" dt="2023-05-22T04:45:05.479" v="1292" actId="1076"/>
          <ac:grpSpMkLst>
            <pc:docMk/>
            <pc:sldMk cId="2965146291" sldId="583"/>
            <ac:grpSpMk id="14" creationId="{3E404707-BDDB-C788-878B-E9D237C8ADD7}"/>
          </ac:grpSpMkLst>
        </pc:grpChg>
        <pc:grpChg chg="add mod">
          <ac:chgData name="Christopher Wise" userId="b120dcb7b1219a65" providerId="LiveId" clId="{EDA34595-38F7-4C9A-BF5D-C599E18FB15D}" dt="2023-05-22T04:45:50.769" v="1305" actId="14100"/>
          <ac:grpSpMkLst>
            <pc:docMk/>
            <pc:sldMk cId="2965146291" sldId="583"/>
            <ac:grpSpMk id="17" creationId="{F2F38721-670B-FF9A-0A79-52486B15B9A5}"/>
          </ac:grpSpMkLst>
        </pc:grpChg>
        <pc:picChg chg="add del mod">
          <ac:chgData name="Christopher Wise" userId="b120dcb7b1219a65" providerId="LiveId" clId="{EDA34595-38F7-4C9A-BF5D-C599E18FB15D}" dt="2023-05-22T04:40:32.603" v="1232" actId="478"/>
          <ac:picMkLst>
            <pc:docMk/>
            <pc:sldMk cId="2965146291" sldId="583"/>
            <ac:picMk id="2" creationId="{5DB5407A-ED59-7630-327E-0BC9D223E490}"/>
          </ac:picMkLst>
        </pc:picChg>
        <pc:picChg chg="add del mod">
          <ac:chgData name="Christopher Wise" userId="b120dcb7b1219a65" providerId="LiveId" clId="{EDA34595-38F7-4C9A-BF5D-C599E18FB15D}" dt="2023-05-22T04:35:45.407" v="1174" actId="478"/>
          <ac:picMkLst>
            <pc:docMk/>
            <pc:sldMk cId="2965146291" sldId="583"/>
            <ac:picMk id="3" creationId="{E011A682-912A-CB33-14B6-5CB7F52BDDC0}"/>
          </ac:picMkLst>
        </pc:picChg>
        <pc:picChg chg="add del mod">
          <ac:chgData name="Christopher Wise" userId="b120dcb7b1219a65" providerId="LiveId" clId="{EDA34595-38F7-4C9A-BF5D-C599E18FB15D}" dt="2023-05-22T04:40:33.140" v="1233" actId="478"/>
          <ac:picMkLst>
            <pc:docMk/>
            <pc:sldMk cId="2965146291" sldId="583"/>
            <ac:picMk id="5" creationId="{AC705C61-B219-3029-0CFA-047059927674}"/>
          </ac:picMkLst>
        </pc:picChg>
        <pc:picChg chg="add del mod">
          <ac:chgData name="Christopher Wise" userId="b120dcb7b1219a65" providerId="LiveId" clId="{EDA34595-38F7-4C9A-BF5D-C599E18FB15D}" dt="2023-05-22T04:40:33.554" v="1234" actId="478"/>
          <ac:picMkLst>
            <pc:docMk/>
            <pc:sldMk cId="2965146291" sldId="583"/>
            <ac:picMk id="6" creationId="{CF54B577-21B3-D079-78AF-F96AED983963}"/>
          </ac:picMkLst>
        </pc:picChg>
        <pc:picChg chg="add mod">
          <ac:chgData name="Christopher Wise" userId="b120dcb7b1219a65" providerId="LiveId" clId="{EDA34595-38F7-4C9A-BF5D-C599E18FB15D}" dt="2023-05-22T04:41:04.399" v="1246" actId="164"/>
          <ac:picMkLst>
            <pc:docMk/>
            <pc:sldMk cId="2965146291" sldId="583"/>
            <ac:picMk id="7" creationId="{B46F6678-F51A-3F25-578F-2786AEF6E5F9}"/>
          </ac:picMkLst>
        </pc:picChg>
        <pc:picChg chg="del">
          <ac:chgData name="Christopher Wise" userId="b120dcb7b1219a65" providerId="LiveId" clId="{EDA34595-38F7-4C9A-BF5D-C599E18FB15D}" dt="2023-05-22T04:32:59.428" v="1169" actId="478"/>
          <ac:picMkLst>
            <pc:docMk/>
            <pc:sldMk cId="2965146291" sldId="583"/>
            <ac:picMk id="10" creationId="{F3CF80BC-4671-B898-D6F1-E3D29019816F}"/>
          </ac:picMkLst>
        </pc:picChg>
        <pc:picChg chg="del">
          <ac:chgData name="Christopher Wise" userId="b120dcb7b1219a65" providerId="LiveId" clId="{EDA34595-38F7-4C9A-BF5D-C599E18FB15D}" dt="2023-05-22T04:32:59.828" v="1170" actId="478"/>
          <ac:picMkLst>
            <pc:docMk/>
            <pc:sldMk cId="2965146291" sldId="583"/>
            <ac:picMk id="11" creationId="{0A4BD82A-C97E-307A-0952-027E5814EB5B}"/>
          </ac:picMkLst>
        </pc:picChg>
        <pc:picChg chg="add mod modCrop">
          <ac:chgData name="Christopher Wise" userId="b120dcb7b1219a65" providerId="LiveId" clId="{EDA34595-38F7-4C9A-BF5D-C599E18FB15D}" dt="2023-05-22T04:36:46.173" v="1193" actId="164"/>
          <ac:picMkLst>
            <pc:docMk/>
            <pc:sldMk cId="2965146291" sldId="583"/>
            <ac:picMk id="12" creationId="{D6EB7035-6EB4-B292-C992-2486DBC2E309}"/>
          </ac:picMkLst>
        </pc:picChg>
        <pc:picChg chg="add mod modCrop">
          <ac:chgData name="Christopher Wise" userId="b120dcb7b1219a65" providerId="LiveId" clId="{EDA34595-38F7-4C9A-BF5D-C599E18FB15D}" dt="2023-05-22T11:29:11.542" v="1369" actId="1076"/>
          <ac:picMkLst>
            <pc:docMk/>
            <pc:sldMk cId="2965146291" sldId="583"/>
            <ac:picMk id="15" creationId="{357671B3-BFBF-067F-4571-1146BE57045F}"/>
          </ac:picMkLst>
        </pc:picChg>
        <pc:picChg chg="add mod">
          <ac:chgData name="Christopher Wise" userId="b120dcb7b1219a65" providerId="LiveId" clId="{EDA34595-38F7-4C9A-BF5D-C599E18FB15D}" dt="2023-05-22T04:41:04.399" v="1246" actId="164"/>
          <ac:picMkLst>
            <pc:docMk/>
            <pc:sldMk cId="2965146291" sldId="583"/>
            <ac:picMk id="16" creationId="{CD18C414-FE42-7678-21F6-5E69C7ADE592}"/>
          </ac:picMkLst>
        </pc:picChg>
        <pc:picChg chg="add del mod">
          <ac:chgData name="Christopher Wise" userId="b120dcb7b1219a65" providerId="LiveId" clId="{EDA34595-38F7-4C9A-BF5D-C599E18FB15D}" dt="2023-05-22T11:29:14.401" v="1376"/>
          <ac:picMkLst>
            <pc:docMk/>
            <pc:sldMk cId="2965146291" sldId="583"/>
            <ac:picMk id="21" creationId="{05730C6F-239B-7119-2E51-3397149D922B}"/>
          </ac:picMkLst>
        </pc:picChg>
        <pc:cxnChg chg="mod">
          <ac:chgData name="Christopher Wise" userId="b120dcb7b1219a65" providerId="LiveId" clId="{EDA34595-38F7-4C9A-BF5D-C599E18FB15D}" dt="2023-05-22T11:27:47.848" v="1343" actId="14100"/>
          <ac:cxnSpMkLst>
            <pc:docMk/>
            <pc:sldMk cId="2965146291" sldId="583"/>
            <ac:cxnSpMk id="3" creationId="{13FEAF66-BA33-7956-144E-2075C748D6EC}"/>
          </ac:cxnSpMkLst>
        </pc:cxnChg>
        <pc:cxnChg chg="mod">
          <ac:chgData name="Christopher Wise" userId="b120dcb7b1219a65" providerId="LiveId" clId="{EDA34595-38F7-4C9A-BF5D-C599E18FB15D}" dt="2023-05-22T11:27:44.204" v="1342" actId="14100"/>
          <ac:cxnSpMkLst>
            <pc:docMk/>
            <pc:sldMk cId="2965146291" sldId="583"/>
            <ac:cxnSpMk id="6" creationId="{04BE2BD6-8728-BCC6-7824-7846E794BD90}"/>
          </ac:cxnSpMkLst>
        </pc:cxnChg>
        <pc:cxnChg chg="add mod">
          <ac:chgData name="Christopher Wise" userId="b120dcb7b1219a65" providerId="LiveId" clId="{EDA34595-38F7-4C9A-BF5D-C599E18FB15D}" dt="2023-05-22T11:27:55.845" v="1346" actId="14100"/>
          <ac:cxnSpMkLst>
            <pc:docMk/>
            <pc:sldMk cId="2965146291" sldId="583"/>
            <ac:cxnSpMk id="11" creationId="{476CA7E8-B7EF-AC18-93AD-80618770E37F}"/>
          </ac:cxnSpMkLst>
        </pc:cxnChg>
        <pc:cxnChg chg="add mod">
          <ac:chgData name="Christopher Wise" userId="b120dcb7b1219a65" providerId="LiveId" clId="{EDA34595-38F7-4C9A-BF5D-C599E18FB15D}" dt="2023-05-22T04:46:01.298" v="1310" actId="1076"/>
          <ac:cxnSpMkLst>
            <pc:docMk/>
            <pc:sldMk cId="2965146291" sldId="583"/>
            <ac:cxnSpMk id="19" creationId="{E0C42C9F-45E3-C6AF-63E4-ED09CBD1E6B2}"/>
          </ac:cxnSpMkLst>
        </pc:cxnChg>
      </pc:sldChg>
      <pc:sldChg chg="addSp delSp modSp add mod">
        <pc:chgData name="Christopher Wise" userId="b120dcb7b1219a65" providerId="LiveId" clId="{EDA34595-38F7-4C9A-BF5D-C599E18FB15D}" dt="2023-05-22T12:11:00.514" v="2705" actId="1076"/>
        <pc:sldMkLst>
          <pc:docMk/>
          <pc:sldMk cId="3075981140" sldId="584"/>
        </pc:sldMkLst>
        <pc:grpChg chg="add mod">
          <ac:chgData name="Christopher Wise" userId="b120dcb7b1219a65" providerId="LiveId" clId="{EDA34595-38F7-4C9A-BF5D-C599E18FB15D}" dt="2023-05-22T12:09:23.504" v="2660" actId="164"/>
          <ac:grpSpMkLst>
            <pc:docMk/>
            <pc:sldMk cId="3075981140" sldId="584"/>
            <ac:grpSpMk id="16" creationId="{18DC9A76-79F4-1450-4CC1-7379F62F72CA}"/>
          </ac:grpSpMkLst>
        </pc:grpChg>
        <pc:picChg chg="add del mod modCrop">
          <ac:chgData name="Christopher Wise" userId="b120dcb7b1219a65" providerId="LiveId" clId="{EDA34595-38F7-4C9A-BF5D-C599E18FB15D}" dt="2023-05-22T12:06:09.833" v="2610" actId="478"/>
          <ac:picMkLst>
            <pc:docMk/>
            <pc:sldMk cId="3075981140" sldId="584"/>
            <ac:picMk id="3" creationId="{04E03A49-47E7-6A07-CAAD-BC6E8F5AD1EF}"/>
          </ac:picMkLst>
        </pc:picChg>
        <pc:picChg chg="add del mod modCrop">
          <ac:chgData name="Christopher Wise" userId="b120dcb7b1219a65" providerId="LiveId" clId="{EDA34595-38F7-4C9A-BF5D-C599E18FB15D}" dt="2023-05-22T12:03:58.752" v="2573" actId="478"/>
          <ac:picMkLst>
            <pc:docMk/>
            <pc:sldMk cId="3075981140" sldId="584"/>
            <ac:picMk id="4" creationId="{1BB9DCB5-8B68-A58F-8EE8-45AF6B763E76}"/>
          </ac:picMkLst>
        </pc:picChg>
        <pc:picChg chg="add mod">
          <ac:chgData name="Christopher Wise" userId="b120dcb7b1219a65" providerId="LiveId" clId="{EDA34595-38F7-4C9A-BF5D-C599E18FB15D}" dt="2023-05-22T12:10:58.612" v="2704" actId="1076"/>
          <ac:picMkLst>
            <pc:docMk/>
            <pc:sldMk cId="3075981140" sldId="584"/>
            <ac:picMk id="5" creationId="{A13A292C-142A-0232-A3C9-101553CC9B8F}"/>
          </ac:picMkLst>
        </pc:picChg>
        <pc:picChg chg="del">
          <ac:chgData name="Christopher Wise" userId="b120dcb7b1219a65" providerId="LiveId" clId="{EDA34595-38F7-4C9A-BF5D-C599E18FB15D}" dt="2023-05-22T12:02:35.493" v="2553" actId="478"/>
          <ac:picMkLst>
            <pc:docMk/>
            <pc:sldMk cId="3075981140" sldId="584"/>
            <ac:picMk id="6" creationId="{51BF015A-C6F2-55D0-E776-BE5C3FFE4FAE}"/>
          </ac:picMkLst>
        </pc:picChg>
        <pc:picChg chg="add mod">
          <ac:chgData name="Christopher Wise" userId="b120dcb7b1219a65" providerId="LiveId" clId="{EDA34595-38F7-4C9A-BF5D-C599E18FB15D}" dt="2023-05-22T12:11:00.514" v="2705" actId="1076"/>
          <ac:picMkLst>
            <pc:docMk/>
            <pc:sldMk cId="3075981140" sldId="584"/>
            <ac:picMk id="7" creationId="{F203C91E-5409-DDE0-ED1A-BA10A906BF44}"/>
          </ac:picMkLst>
        </pc:picChg>
        <pc:picChg chg="add mod">
          <ac:chgData name="Christopher Wise" userId="b120dcb7b1219a65" providerId="LiveId" clId="{EDA34595-38F7-4C9A-BF5D-C599E18FB15D}" dt="2023-05-22T12:10:55.970" v="2702" actId="1076"/>
          <ac:picMkLst>
            <pc:docMk/>
            <pc:sldMk cId="3075981140" sldId="584"/>
            <ac:picMk id="8" creationId="{BB8AB5BC-72CC-33F2-A62A-2F3BBE7D6BAB}"/>
          </ac:picMkLst>
        </pc:picChg>
        <pc:picChg chg="add del mod modCrop">
          <ac:chgData name="Christopher Wise" userId="b120dcb7b1219a65" providerId="LiveId" clId="{EDA34595-38F7-4C9A-BF5D-C599E18FB15D}" dt="2023-05-22T12:09:36.993" v="2677"/>
          <ac:picMkLst>
            <pc:docMk/>
            <pc:sldMk cId="3075981140" sldId="584"/>
            <ac:picMk id="9" creationId="{F6931A6F-C4E3-2A4E-2CD8-CA32C9AD7B2F}"/>
          </ac:picMkLst>
        </pc:picChg>
        <pc:picChg chg="del">
          <ac:chgData name="Christopher Wise" userId="b120dcb7b1219a65" providerId="LiveId" clId="{EDA34595-38F7-4C9A-BF5D-C599E18FB15D}" dt="2023-05-22T12:02:35.083" v="2552" actId="478"/>
          <ac:picMkLst>
            <pc:docMk/>
            <pc:sldMk cId="3075981140" sldId="584"/>
            <ac:picMk id="10" creationId="{3D5E4A0E-9588-4DFF-955F-553E03B48040}"/>
          </ac:picMkLst>
        </pc:picChg>
        <pc:picChg chg="add del mod">
          <ac:chgData name="Christopher Wise" userId="b120dcb7b1219a65" providerId="LiveId" clId="{EDA34595-38F7-4C9A-BF5D-C599E18FB15D}" dt="2023-05-22T12:09:36.993" v="2677"/>
          <ac:picMkLst>
            <pc:docMk/>
            <pc:sldMk cId="3075981140" sldId="584"/>
            <ac:picMk id="11" creationId="{FF9B5D56-F144-A28C-7510-67B30311E217}"/>
          </ac:picMkLst>
        </pc:picChg>
        <pc:picChg chg="add del mod">
          <ac:chgData name="Christopher Wise" userId="b120dcb7b1219a65" providerId="LiveId" clId="{EDA34595-38F7-4C9A-BF5D-C599E18FB15D}" dt="2023-05-22T12:09:36.993" v="2677"/>
          <ac:picMkLst>
            <pc:docMk/>
            <pc:sldMk cId="3075981140" sldId="584"/>
            <ac:picMk id="12" creationId="{932D1240-54C3-0F45-E9E4-8A5B64B17D20}"/>
          </ac:picMkLst>
        </pc:picChg>
        <pc:picChg chg="add del mod modCrop">
          <ac:chgData name="Christopher Wise" userId="b120dcb7b1219a65" providerId="LiveId" clId="{EDA34595-38F7-4C9A-BF5D-C599E18FB15D}" dt="2023-05-22T12:09:28.924" v="2669"/>
          <ac:picMkLst>
            <pc:docMk/>
            <pc:sldMk cId="3075981140" sldId="584"/>
            <ac:picMk id="14" creationId="{E570533E-0B94-A197-F519-E2469A05B66A}"/>
          </ac:picMkLst>
        </pc:picChg>
        <pc:picChg chg="del">
          <ac:chgData name="Christopher Wise" userId="b120dcb7b1219a65" providerId="LiveId" clId="{EDA34595-38F7-4C9A-BF5D-C599E18FB15D}" dt="2023-05-22T12:02:32.981" v="2548" actId="478"/>
          <ac:picMkLst>
            <pc:docMk/>
            <pc:sldMk cId="3075981140" sldId="584"/>
            <ac:picMk id="17" creationId="{4F90EA63-4CC2-4435-5ADF-3D38810A36A2}"/>
          </ac:picMkLst>
        </pc:picChg>
        <pc:picChg chg="add mod">
          <ac:chgData name="Christopher Wise" userId="b120dcb7b1219a65" providerId="LiveId" clId="{EDA34595-38F7-4C9A-BF5D-C599E18FB15D}" dt="2023-05-22T12:10:05.411" v="2690"/>
          <ac:picMkLst>
            <pc:docMk/>
            <pc:sldMk cId="3075981140" sldId="584"/>
            <ac:picMk id="18" creationId="{DE375667-4B21-84E7-1557-85907B676FDC}"/>
          </ac:picMkLst>
        </pc:picChg>
        <pc:picChg chg="del">
          <ac:chgData name="Christopher Wise" userId="b120dcb7b1219a65" providerId="LiveId" clId="{EDA34595-38F7-4C9A-BF5D-C599E18FB15D}" dt="2023-05-22T12:02:34.302" v="2550" actId="478"/>
          <ac:picMkLst>
            <pc:docMk/>
            <pc:sldMk cId="3075981140" sldId="584"/>
            <ac:picMk id="19" creationId="{C8246832-C124-D98F-A185-BF3FFD2682AE}"/>
          </ac:picMkLst>
        </pc:picChg>
        <pc:picChg chg="add mod">
          <ac:chgData name="Christopher Wise" userId="b120dcb7b1219a65" providerId="LiveId" clId="{EDA34595-38F7-4C9A-BF5D-C599E18FB15D}" dt="2023-05-22T12:10:05.411" v="2690"/>
          <ac:picMkLst>
            <pc:docMk/>
            <pc:sldMk cId="3075981140" sldId="584"/>
            <ac:picMk id="20" creationId="{90A595D6-1F3C-EBCE-A8EB-AB90B2C5B9E5}"/>
          </ac:picMkLst>
        </pc:picChg>
        <pc:picChg chg="add mod">
          <ac:chgData name="Christopher Wise" userId="b120dcb7b1219a65" providerId="LiveId" clId="{EDA34595-38F7-4C9A-BF5D-C599E18FB15D}" dt="2023-05-22T12:10:05.411" v="2690"/>
          <ac:picMkLst>
            <pc:docMk/>
            <pc:sldMk cId="3075981140" sldId="584"/>
            <ac:picMk id="21" creationId="{3905EBE6-42AE-627B-88EC-0FB5472FF3C5}"/>
          </ac:picMkLst>
        </pc:picChg>
        <pc:cxnChg chg="del">
          <ac:chgData name="Christopher Wise" userId="b120dcb7b1219a65" providerId="LiveId" clId="{EDA34595-38F7-4C9A-BF5D-C599E18FB15D}" dt="2023-05-22T12:02:34.711" v="2551" actId="478"/>
          <ac:cxnSpMkLst>
            <pc:docMk/>
            <pc:sldMk cId="3075981140" sldId="584"/>
            <ac:cxnSpMk id="13" creationId="{544DBEA4-59A1-5B6B-4B21-6EB3B487E9BC}"/>
          </ac:cxnSpMkLst>
        </pc:cxnChg>
        <pc:cxnChg chg="del">
          <ac:chgData name="Christopher Wise" userId="b120dcb7b1219a65" providerId="LiveId" clId="{EDA34595-38F7-4C9A-BF5D-C599E18FB15D}" dt="2023-05-22T12:02:33.871" v="2549" actId="478"/>
          <ac:cxnSpMkLst>
            <pc:docMk/>
            <pc:sldMk cId="3075981140" sldId="584"/>
            <ac:cxnSpMk id="15" creationId="{E63AB002-C004-114D-078A-70F9F7D196BE}"/>
          </ac:cxnSpMkLst>
        </pc:cxnChg>
      </pc:sldChg>
      <pc:sldChg chg="addSp delSp modSp add mod">
        <pc:chgData name="Christopher Wise" userId="b120dcb7b1219a65" providerId="LiveId" clId="{EDA34595-38F7-4C9A-BF5D-C599E18FB15D}" dt="2023-05-22T12:15:18.802" v="2751" actId="14100"/>
        <pc:sldMkLst>
          <pc:docMk/>
          <pc:sldMk cId="2112940708" sldId="585"/>
        </pc:sldMkLst>
        <pc:picChg chg="add mod">
          <ac:chgData name="Christopher Wise" userId="b120dcb7b1219a65" providerId="LiveId" clId="{EDA34595-38F7-4C9A-BF5D-C599E18FB15D}" dt="2023-05-22T12:15:02.743" v="2743" actId="1076"/>
          <ac:picMkLst>
            <pc:docMk/>
            <pc:sldMk cId="2112940708" sldId="585"/>
            <ac:picMk id="3" creationId="{DFCDFF25-E029-BDDE-B635-E70F3B769A3B}"/>
          </ac:picMkLst>
        </pc:picChg>
        <pc:picChg chg="add mod">
          <ac:chgData name="Christopher Wise" userId="b120dcb7b1219a65" providerId="LiveId" clId="{EDA34595-38F7-4C9A-BF5D-C599E18FB15D}" dt="2023-05-22T12:13:38.061" v="2723" actId="1076"/>
          <ac:picMkLst>
            <pc:docMk/>
            <pc:sldMk cId="2112940708" sldId="585"/>
            <ac:picMk id="4" creationId="{396D4B20-0613-B744-3EA1-6C7631FACFA7}"/>
          </ac:picMkLst>
        </pc:picChg>
        <pc:picChg chg="del">
          <ac:chgData name="Christopher Wise" userId="b120dcb7b1219a65" providerId="LiveId" clId="{EDA34595-38F7-4C9A-BF5D-C599E18FB15D}" dt="2023-05-22T12:12:55.352" v="2707" actId="478"/>
          <ac:picMkLst>
            <pc:docMk/>
            <pc:sldMk cId="2112940708" sldId="585"/>
            <ac:picMk id="5" creationId="{A13A292C-142A-0232-A3C9-101553CC9B8F}"/>
          </ac:picMkLst>
        </pc:picChg>
        <pc:picChg chg="del">
          <ac:chgData name="Christopher Wise" userId="b120dcb7b1219a65" providerId="LiveId" clId="{EDA34595-38F7-4C9A-BF5D-C599E18FB15D}" dt="2023-05-22T12:12:56.382" v="2709" actId="478"/>
          <ac:picMkLst>
            <pc:docMk/>
            <pc:sldMk cId="2112940708" sldId="585"/>
            <ac:picMk id="7" creationId="{F203C91E-5409-DDE0-ED1A-BA10A906BF44}"/>
          </ac:picMkLst>
        </pc:picChg>
        <pc:picChg chg="del">
          <ac:chgData name="Christopher Wise" userId="b120dcb7b1219a65" providerId="LiveId" clId="{EDA34595-38F7-4C9A-BF5D-C599E18FB15D}" dt="2023-05-22T12:12:55.783" v="2708" actId="478"/>
          <ac:picMkLst>
            <pc:docMk/>
            <pc:sldMk cId="2112940708" sldId="585"/>
            <ac:picMk id="8" creationId="{BB8AB5BC-72CC-33F2-A62A-2F3BBE7D6BAB}"/>
          </ac:picMkLst>
        </pc:picChg>
        <pc:picChg chg="add mod modCrop">
          <ac:chgData name="Christopher Wise" userId="b120dcb7b1219a65" providerId="LiveId" clId="{EDA34595-38F7-4C9A-BF5D-C599E18FB15D}" dt="2023-05-22T12:15:16.304" v="2750" actId="1076"/>
          <ac:picMkLst>
            <pc:docMk/>
            <pc:sldMk cId="2112940708" sldId="585"/>
            <ac:picMk id="15" creationId="{620B52B7-3655-07C4-0B10-6356A94F8DA5}"/>
          </ac:picMkLst>
        </pc:picChg>
        <pc:picChg chg="del">
          <ac:chgData name="Christopher Wise" userId="b120dcb7b1219a65" providerId="LiveId" clId="{EDA34595-38F7-4C9A-BF5D-C599E18FB15D}" dt="2023-05-22T12:12:56.857" v="2710" actId="478"/>
          <ac:picMkLst>
            <pc:docMk/>
            <pc:sldMk cId="2112940708" sldId="585"/>
            <ac:picMk id="18" creationId="{DE375667-4B21-84E7-1557-85907B676FDC}"/>
          </ac:picMkLst>
        </pc:picChg>
        <pc:picChg chg="del">
          <ac:chgData name="Christopher Wise" userId="b120dcb7b1219a65" providerId="LiveId" clId="{EDA34595-38F7-4C9A-BF5D-C599E18FB15D}" dt="2023-05-22T12:12:57.372" v="2711" actId="478"/>
          <ac:picMkLst>
            <pc:docMk/>
            <pc:sldMk cId="2112940708" sldId="585"/>
            <ac:picMk id="20" creationId="{90A595D6-1F3C-EBCE-A8EB-AB90B2C5B9E5}"/>
          </ac:picMkLst>
        </pc:picChg>
        <pc:picChg chg="del">
          <ac:chgData name="Christopher Wise" userId="b120dcb7b1219a65" providerId="LiveId" clId="{EDA34595-38F7-4C9A-BF5D-C599E18FB15D}" dt="2023-05-22T12:12:57.906" v="2712" actId="478"/>
          <ac:picMkLst>
            <pc:docMk/>
            <pc:sldMk cId="2112940708" sldId="585"/>
            <ac:picMk id="21" creationId="{3905EBE6-42AE-627B-88EC-0FB5472FF3C5}"/>
          </ac:picMkLst>
        </pc:picChg>
        <pc:cxnChg chg="add mod">
          <ac:chgData name="Christopher Wise" userId="b120dcb7b1219a65" providerId="LiveId" clId="{EDA34595-38F7-4C9A-BF5D-C599E18FB15D}" dt="2023-05-22T12:15:02.743" v="2743" actId="1076"/>
          <ac:cxnSpMkLst>
            <pc:docMk/>
            <pc:sldMk cId="2112940708" sldId="585"/>
            <ac:cxnSpMk id="9" creationId="{FE803FB0-FAF8-048B-D698-38F9A8287DCF}"/>
          </ac:cxnSpMkLst>
        </pc:cxnChg>
        <pc:cxnChg chg="add mod">
          <ac:chgData name="Christopher Wise" userId="b120dcb7b1219a65" providerId="LiveId" clId="{EDA34595-38F7-4C9A-BF5D-C599E18FB15D}" dt="2023-05-22T12:15:18.802" v="2751" actId="14100"/>
          <ac:cxnSpMkLst>
            <pc:docMk/>
            <pc:sldMk cId="2112940708" sldId="585"/>
            <ac:cxnSpMk id="19" creationId="{CB2ACAB5-773B-C3CE-2065-02658663BDA0}"/>
          </ac:cxnSpMkLst>
        </pc:cxnChg>
      </pc:sldChg>
      <pc:sldChg chg="addSp delSp modSp add mod">
        <pc:chgData name="Christopher Wise" userId="b120dcb7b1219a65" providerId="LiveId" clId="{EDA34595-38F7-4C9A-BF5D-C599E18FB15D}" dt="2023-05-23T04:42:22.447" v="2886" actId="478"/>
        <pc:sldMkLst>
          <pc:docMk/>
          <pc:sldMk cId="1525320292" sldId="586"/>
        </pc:sldMkLst>
        <pc:spChg chg="mod">
          <ac:chgData name="Christopher Wise" userId="b120dcb7b1219a65" providerId="LiveId" clId="{EDA34595-38F7-4C9A-BF5D-C599E18FB15D}" dt="2023-05-22T12:16:47.868" v="2765" actId="20577"/>
          <ac:spMkLst>
            <pc:docMk/>
            <pc:sldMk cId="1525320292" sldId="586"/>
            <ac:spMk id="106" creationId="{26E17853-9EC7-AAF2-D0A4-F5D1CC6BAC6A}"/>
          </ac:spMkLst>
        </pc:spChg>
        <pc:picChg chg="del mod">
          <ac:chgData name="Christopher Wise" userId="b120dcb7b1219a65" providerId="LiveId" clId="{EDA34595-38F7-4C9A-BF5D-C599E18FB15D}" dt="2023-05-22T12:16:56.424" v="2769" actId="478"/>
          <ac:picMkLst>
            <pc:docMk/>
            <pc:sldMk cId="1525320292" sldId="586"/>
            <ac:picMk id="3" creationId="{DFCDFF25-E029-BDDE-B635-E70F3B769A3B}"/>
          </ac:picMkLst>
        </pc:picChg>
        <pc:picChg chg="del">
          <ac:chgData name="Christopher Wise" userId="b120dcb7b1219a65" providerId="LiveId" clId="{EDA34595-38F7-4C9A-BF5D-C599E18FB15D}" dt="2023-05-22T12:16:54.643" v="2766" actId="478"/>
          <ac:picMkLst>
            <pc:docMk/>
            <pc:sldMk cId="1525320292" sldId="586"/>
            <ac:picMk id="4" creationId="{396D4B20-0613-B744-3EA1-6C7631FACFA7}"/>
          </ac:picMkLst>
        </pc:picChg>
        <pc:picChg chg="add mod modCrop">
          <ac:chgData name="Christopher Wise" userId="b120dcb7b1219a65" providerId="LiveId" clId="{EDA34595-38F7-4C9A-BF5D-C599E18FB15D}" dt="2023-05-22T12:19:30.156" v="2797" actId="1076"/>
          <ac:picMkLst>
            <pc:docMk/>
            <pc:sldMk cId="1525320292" sldId="586"/>
            <ac:picMk id="5" creationId="{4BA3B40E-166D-C45F-13AD-5ABBA9DF3A11}"/>
          </ac:picMkLst>
        </pc:picChg>
        <pc:picChg chg="add mod modCrop">
          <ac:chgData name="Christopher Wise" userId="b120dcb7b1219a65" providerId="LiveId" clId="{EDA34595-38F7-4C9A-BF5D-C599E18FB15D}" dt="2023-05-22T12:19:46.633" v="2803" actId="1076"/>
          <ac:picMkLst>
            <pc:docMk/>
            <pc:sldMk cId="1525320292" sldId="586"/>
            <ac:picMk id="7" creationId="{F370B29B-7D10-641D-DB39-6055F1025ECF}"/>
          </ac:picMkLst>
        </pc:picChg>
        <pc:picChg chg="add del mod">
          <ac:chgData name="Christopher Wise" userId="b120dcb7b1219a65" providerId="LiveId" clId="{EDA34595-38F7-4C9A-BF5D-C599E18FB15D}" dt="2023-05-23T04:42:22.447" v="2886" actId="478"/>
          <ac:picMkLst>
            <pc:docMk/>
            <pc:sldMk cId="1525320292" sldId="586"/>
            <ac:picMk id="8" creationId="{71FBE949-52AD-6F6F-F247-89C7974472B8}"/>
          </ac:picMkLst>
        </pc:picChg>
        <pc:picChg chg="add mod">
          <ac:chgData name="Christopher Wise" userId="b120dcb7b1219a65" providerId="LiveId" clId="{EDA34595-38F7-4C9A-BF5D-C599E18FB15D}" dt="2023-05-22T12:19:11.756" v="2791" actId="571"/>
          <ac:picMkLst>
            <pc:docMk/>
            <pc:sldMk cId="1525320292" sldId="586"/>
            <ac:picMk id="11" creationId="{286C1D54-7618-0F35-D8A8-21F39AE9F5F9}"/>
          </ac:picMkLst>
        </pc:picChg>
        <pc:picChg chg="add mod">
          <ac:chgData name="Christopher Wise" userId="b120dcb7b1219a65" providerId="LiveId" clId="{EDA34595-38F7-4C9A-BF5D-C599E18FB15D}" dt="2023-05-22T12:19:11.756" v="2791" actId="571"/>
          <ac:picMkLst>
            <pc:docMk/>
            <pc:sldMk cId="1525320292" sldId="586"/>
            <ac:picMk id="12" creationId="{7CD63F04-6146-5D13-2284-0C122560A3E5}"/>
          </ac:picMkLst>
        </pc:picChg>
        <pc:picChg chg="del">
          <ac:chgData name="Christopher Wise" userId="b120dcb7b1219a65" providerId="LiveId" clId="{EDA34595-38F7-4C9A-BF5D-C599E18FB15D}" dt="2023-05-22T12:17:29.842" v="2776" actId="478"/>
          <ac:picMkLst>
            <pc:docMk/>
            <pc:sldMk cId="1525320292" sldId="586"/>
            <ac:picMk id="15" creationId="{620B52B7-3655-07C4-0B10-6356A94F8DA5}"/>
          </ac:picMkLst>
        </pc:picChg>
        <pc:picChg chg="add mod">
          <ac:chgData name="Christopher Wise" userId="b120dcb7b1219a65" providerId="LiveId" clId="{EDA34595-38F7-4C9A-BF5D-C599E18FB15D}" dt="2023-05-22T12:20:23.519" v="2808" actId="1076"/>
          <ac:picMkLst>
            <pc:docMk/>
            <pc:sldMk cId="1525320292" sldId="586"/>
            <ac:picMk id="16" creationId="{1BE31479-3C4B-D215-D420-9CDE64493073}"/>
          </ac:picMkLst>
        </pc:picChg>
        <pc:cxnChg chg="del mod">
          <ac:chgData name="Christopher Wise" userId="b120dcb7b1219a65" providerId="LiveId" clId="{EDA34595-38F7-4C9A-BF5D-C599E18FB15D}" dt="2023-05-22T12:16:55.085" v="2767" actId="478"/>
          <ac:cxnSpMkLst>
            <pc:docMk/>
            <pc:sldMk cId="1525320292" sldId="586"/>
            <ac:cxnSpMk id="9" creationId="{FE803FB0-FAF8-048B-D698-38F9A8287DCF}"/>
          </ac:cxnSpMkLst>
        </pc:cxnChg>
        <pc:cxnChg chg="add mod">
          <ac:chgData name="Christopher Wise" userId="b120dcb7b1219a65" providerId="LiveId" clId="{EDA34595-38F7-4C9A-BF5D-C599E18FB15D}" dt="2023-05-22T12:19:40.632" v="2802" actId="1076"/>
          <ac:cxnSpMkLst>
            <pc:docMk/>
            <pc:sldMk cId="1525320292" sldId="586"/>
            <ac:cxnSpMk id="10" creationId="{58A169DA-0B72-746D-0C4D-362DD017D798}"/>
          </ac:cxnSpMkLst>
        </pc:cxnChg>
        <pc:cxnChg chg="add mod">
          <ac:chgData name="Christopher Wise" userId="b120dcb7b1219a65" providerId="LiveId" clId="{EDA34595-38F7-4C9A-BF5D-C599E18FB15D}" dt="2023-05-22T12:20:20.796" v="2807" actId="1076"/>
          <ac:cxnSpMkLst>
            <pc:docMk/>
            <pc:sldMk cId="1525320292" sldId="586"/>
            <ac:cxnSpMk id="17" creationId="{C524D43D-7986-2F46-33B1-069DB9BDADB6}"/>
          </ac:cxnSpMkLst>
        </pc:cxnChg>
        <pc:cxnChg chg="del mod">
          <ac:chgData name="Christopher Wise" userId="b120dcb7b1219a65" providerId="LiveId" clId="{EDA34595-38F7-4C9A-BF5D-C599E18FB15D}" dt="2023-05-22T12:16:57.653" v="2770" actId="478"/>
          <ac:cxnSpMkLst>
            <pc:docMk/>
            <pc:sldMk cId="1525320292" sldId="586"/>
            <ac:cxnSpMk id="19" creationId="{CB2ACAB5-773B-C3CE-2065-02658663BDA0}"/>
          </ac:cxnSpMkLst>
        </pc:cxnChg>
      </pc:sldChg>
      <pc:sldChg chg="addSp delSp modSp mod">
        <pc:chgData name="Christopher Wise" userId="b120dcb7b1219a65" providerId="LiveId" clId="{EDA34595-38F7-4C9A-BF5D-C599E18FB15D}" dt="2023-05-23T07:52:58.415" v="4571" actId="14100"/>
        <pc:sldMkLst>
          <pc:docMk/>
          <pc:sldMk cId="4248040322" sldId="587"/>
        </pc:sldMkLst>
        <pc:grpChg chg="add mod">
          <ac:chgData name="Christopher Wise" userId="b120dcb7b1219a65" providerId="LiveId" clId="{EDA34595-38F7-4C9A-BF5D-C599E18FB15D}" dt="2023-05-23T04:43:01.674" v="2899" actId="1076"/>
          <ac:grpSpMkLst>
            <pc:docMk/>
            <pc:sldMk cId="4248040322" sldId="587"/>
            <ac:grpSpMk id="4" creationId="{F0CC47EE-BCFD-B101-54C7-0EA064D2ADF5}"/>
          </ac:grpSpMkLst>
        </pc:grpChg>
        <pc:picChg chg="mod">
          <ac:chgData name="Christopher Wise" userId="b120dcb7b1219a65" providerId="LiveId" clId="{EDA34595-38F7-4C9A-BF5D-C599E18FB15D}" dt="2023-05-23T04:42:43.593" v="2890" actId="164"/>
          <ac:picMkLst>
            <pc:docMk/>
            <pc:sldMk cId="4248040322" sldId="587"/>
            <ac:picMk id="20" creationId="{3D9DADD8-5E18-1663-E30C-41F624D3D28A}"/>
          </ac:picMkLst>
        </pc:picChg>
        <pc:picChg chg="mod">
          <ac:chgData name="Christopher Wise" userId="b120dcb7b1219a65" providerId="LiveId" clId="{EDA34595-38F7-4C9A-BF5D-C599E18FB15D}" dt="2023-05-23T07:52:54.365" v="4570" actId="1076"/>
          <ac:picMkLst>
            <pc:docMk/>
            <pc:sldMk cId="4248040322" sldId="587"/>
            <ac:picMk id="24" creationId="{57D7E7C7-282F-863F-364E-D514BA8EC08C}"/>
          </ac:picMkLst>
        </pc:picChg>
        <pc:picChg chg="mod">
          <ac:chgData name="Christopher Wise" userId="b120dcb7b1219a65" providerId="LiveId" clId="{EDA34595-38F7-4C9A-BF5D-C599E18FB15D}" dt="2023-05-23T04:42:43.593" v="2890" actId="164"/>
          <ac:picMkLst>
            <pc:docMk/>
            <pc:sldMk cId="4248040322" sldId="587"/>
            <ac:picMk id="29" creationId="{8FB86606-58CD-98C1-81E0-1EF1F5CE9681}"/>
          </ac:picMkLst>
        </pc:picChg>
        <pc:picChg chg="mod">
          <ac:chgData name="Christopher Wise" userId="b120dcb7b1219a65" providerId="LiveId" clId="{EDA34595-38F7-4C9A-BF5D-C599E18FB15D}" dt="2023-05-23T04:42:43.593" v="2890" actId="164"/>
          <ac:picMkLst>
            <pc:docMk/>
            <pc:sldMk cId="4248040322" sldId="587"/>
            <ac:picMk id="31" creationId="{0335AB84-197B-D23F-004B-1AABF6B660BF}"/>
          </ac:picMkLst>
        </pc:picChg>
        <pc:picChg chg="mod">
          <ac:chgData name="Christopher Wise" userId="b120dcb7b1219a65" providerId="LiveId" clId="{EDA34595-38F7-4C9A-BF5D-C599E18FB15D}" dt="2023-05-23T04:44:24.952" v="2924" actId="1076"/>
          <ac:picMkLst>
            <pc:docMk/>
            <pc:sldMk cId="4248040322" sldId="587"/>
            <ac:picMk id="35" creationId="{D2A7A2A7-D607-371C-1703-88E286550166}"/>
          </ac:picMkLst>
        </pc:picChg>
        <pc:cxnChg chg="add mod">
          <ac:chgData name="Christopher Wise" userId="b120dcb7b1219a65" providerId="LiveId" clId="{EDA34595-38F7-4C9A-BF5D-C599E18FB15D}" dt="2023-05-23T04:44:24.952" v="2924" actId="1076"/>
          <ac:cxnSpMkLst>
            <pc:docMk/>
            <pc:sldMk cId="4248040322" sldId="587"/>
            <ac:cxnSpMk id="12" creationId="{5F98732E-DA27-E69F-357B-CFE600E3B5A6}"/>
          </ac:cxnSpMkLst>
        </pc:cxnChg>
        <pc:cxnChg chg="add mod">
          <ac:chgData name="Christopher Wise" userId="b120dcb7b1219a65" providerId="LiveId" clId="{EDA34595-38F7-4C9A-BF5D-C599E18FB15D}" dt="2023-05-23T07:52:54.365" v="4570" actId="1076"/>
          <ac:cxnSpMkLst>
            <pc:docMk/>
            <pc:sldMk cId="4248040322" sldId="587"/>
            <ac:cxnSpMk id="17" creationId="{44A79F4F-90F6-D534-20C1-63405A2F0749}"/>
          </ac:cxnSpMkLst>
        </pc:cxnChg>
        <pc:cxnChg chg="mod">
          <ac:chgData name="Christopher Wise" userId="b120dcb7b1219a65" providerId="LiveId" clId="{EDA34595-38F7-4C9A-BF5D-C599E18FB15D}" dt="2023-05-23T07:52:58.415" v="4571" actId="14100"/>
          <ac:cxnSpMkLst>
            <pc:docMk/>
            <pc:sldMk cId="4248040322" sldId="587"/>
            <ac:cxnSpMk id="22" creationId="{0AC0CDBD-E69A-A87E-F16A-024DFD1D8085}"/>
          </ac:cxnSpMkLst>
        </pc:cxnChg>
        <pc:cxnChg chg="mod">
          <ac:chgData name="Christopher Wise" userId="b120dcb7b1219a65" providerId="LiveId" clId="{EDA34595-38F7-4C9A-BF5D-C599E18FB15D}" dt="2023-05-23T04:43:03.675" v="2900" actId="14100"/>
          <ac:cxnSpMkLst>
            <pc:docMk/>
            <pc:sldMk cId="4248040322" sldId="587"/>
            <ac:cxnSpMk id="25" creationId="{8E27CD06-C9FF-5BA3-B7BD-ADF70725AB92}"/>
          </ac:cxnSpMkLst>
        </pc:cxnChg>
        <pc:cxnChg chg="del mod">
          <ac:chgData name="Christopher Wise" userId="b120dcb7b1219a65" providerId="LiveId" clId="{EDA34595-38F7-4C9A-BF5D-C599E18FB15D}" dt="2023-05-23T04:42:37.694" v="2888" actId="478"/>
          <ac:cxnSpMkLst>
            <pc:docMk/>
            <pc:sldMk cId="4248040322" sldId="587"/>
            <ac:cxnSpMk id="36" creationId="{563DD623-1F64-0827-6E18-84A05E9F065C}"/>
          </ac:cxnSpMkLst>
        </pc:cxnChg>
        <pc:cxnChg chg="del mod">
          <ac:chgData name="Christopher Wise" userId="b120dcb7b1219a65" providerId="LiveId" clId="{EDA34595-38F7-4C9A-BF5D-C599E18FB15D}" dt="2023-05-23T04:42:38.508" v="2889" actId="478"/>
          <ac:cxnSpMkLst>
            <pc:docMk/>
            <pc:sldMk cId="4248040322" sldId="587"/>
            <ac:cxnSpMk id="39" creationId="{462C6007-8071-6220-D1BB-2A68B541D3A6}"/>
          </ac:cxnSpMkLst>
        </pc:cxnChg>
      </pc:sldChg>
      <pc:sldChg chg="modSp mod">
        <pc:chgData name="Christopher Wise" userId="b120dcb7b1219a65" providerId="LiveId" clId="{EDA34595-38F7-4C9A-BF5D-C599E18FB15D}" dt="2023-05-23T10:15:53.271" v="4936" actId="12789"/>
        <pc:sldMkLst>
          <pc:docMk/>
          <pc:sldMk cId="3606054241" sldId="590"/>
        </pc:sldMkLst>
        <pc:spChg chg="mod">
          <ac:chgData name="Christopher Wise" userId="b120dcb7b1219a65" providerId="LiveId" clId="{EDA34595-38F7-4C9A-BF5D-C599E18FB15D}" dt="2023-05-23T10:15:45.521" v="4935" actId="12789"/>
          <ac:spMkLst>
            <pc:docMk/>
            <pc:sldMk cId="3606054241" sldId="590"/>
            <ac:spMk id="3" creationId="{71B71612-4C89-17B0-C143-480AF823E4B7}"/>
          </ac:spMkLst>
        </pc:spChg>
        <pc:spChg chg="mod">
          <ac:chgData name="Christopher Wise" userId="b120dcb7b1219a65" providerId="LiveId" clId="{EDA34595-38F7-4C9A-BF5D-C599E18FB15D}" dt="2023-05-23T10:15:45.521" v="4935" actId="12789"/>
          <ac:spMkLst>
            <pc:docMk/>
            <pc:sldMk cId="3606054241" sldId="590"/>
            <ac:spMk id="8" creationId="{AABDFF58-24AC-5855-8AD8-80772237EBCC}"/>
          </ac:spMkLst>
        </pc:spChg>
        <pc:spChg chg="mod">
          <ac:chgData name="Christopher Wise" userId="b120dcb7b1219a65" providerId="LiveId" clId="{EDA34595-38F7-4C9A-BF5D-C599E18FB15D}" dt="2023-05-23T10:15:45.521" v="4935" actId="12789"/>
          <ac:spMkLst>
            <pc:docMk/>
            <pc:sldMk cId="3606054241" sldId="590"/>
            <ac:spMk id="20" creationId="{50562AB5-0C88-A981-CF08-138A6347F4F4}"/>
          </ac:spMkLst>
        </pc:spChg>
        <pc:spChg chg="mod">
          <ac:chgData name="Christopher Wise" userId="b120dcb7b1219a65" providerId="LiveId" clId="{EDA34595-38F7-4C9A-BF5D-C599E18FB15D}" dt="2023-05-23T10:15:45.521" v="4935" actId="12789"/>
          <ac:spMkLst>
            <pc:docMk/>
            <pc:sldMk cId="3606054241" sldId="590"/>
            <ac:spMk id="35" creationId="{B12FD9E7-6389-1817-BB0F-C2B18255A6A9}"/>
          </ac:spMkLst>
        </pc:spChg>
        <pc:picChg chg="mod">
          <ac:chgData name="Christopher Wise" userId="b120dcb7b1219a65" providerId="LiveId" clId="{EDA34595-38F7-4C9A-BF5D-C599E18FB15D}" dt="2023-05-23T10:15:53.271" v="4936" actId="12789"/>
          <ac:picMkLst>
            <pc:docMk/>
            <pc:sldMk cId="3606054241" sldId="590"/>
            <ac:picMk id="16" creationId="{E6A84CC3-CF6E-0CC7-4D80-0E4287C8B39E}"/>
          </ac:picMkLst>
        </pc:picChg>
        <pc:picChg chg="mod">
          <ac:chgData name="Christopher Wise" userId="b120dcb7b1219a65" providerId="LiveId" clId="{EDA34595-38F7-4C9A-BF5D-C599E18FB15D}" dt="2023-05-23T10:15:53.271" v="4936" actId="12789"/>
          <ac:picMkLst>
            <pc:docMk/>
            <pc:sldMk cId="3606054241" sldId="590"/>
            <ac:picMk id="18" creationId="{24131E24-9197-D9A5-02B7-853E31F8D989}"/>
          </ac:picMkLst>
        </pc:picChg>
        <pc:picChg chg="mod">
          <ac:chgData name="Christopher Wise" userId="b120dcb7b1219a65" providerId="LiveId" clId="{EDA34595-38F7-4C9A-BF5D-C599E18FB15D}" dt="2023-05-23T10:15:45.521" v="4935" actId="12789"/>
          <ac:picMkLst>
            <pc:docMk/>
            <pc:sldMk cId="3606054241" sldId="590"/>
            <ac:picMk id="21" creationId="{7B9D6E5A-4695-75F3-2C39-A8CA0E126059}"/>
          </ac:picMkLst>
        </pc:picChg>
        <pc:cxnChg chg="mod">
          <ac:chgData name="Christopher Wise" userId="b120dcb7b1219a65" providerId="LiveId" clId="{EDA34595-38F7-4C9A-BF5D-C599E18FB15D}" dt="2023-05-23T10:15:45.521" v="4935" actId="12789"/>
          <ac:cxnSpMkLst>
            <pc:docMk/>
            <pc:sldMk cId="3606054241" sldId="590"/>
            <ac:cxnSpMk id="22" creationId="{63AF9B8E-0943-DC72-4589-F2A4865D827E}"/>
          </ac:cxnSpMkLst>
        </pc:cxnChg>
      </pc:sldChg>
      <pc:sldChg chg="modSp mod">
        <pc:chgData name="Christopher Wise" userId="b120dcb7b1219a65" providerId="LiveId" clId="{EDA34595-38F7-4C9A-BF5D-C599E18FB15D}" dt="2023-05-23T04:46:57.460" v="2942" actId="408"/>
        <pc:sldMkLst>
          <pc:docMk/>
          <pc:sldMk cId="4089200440" sldId="591"/>
        </pc:sldMkLst>
        <pc:spChg chg="mod">
          <ac:chgData name="Christopher Wise" userId="b120dcb7b1219a65" providerId="LiveId" clId="{EDA34595-38F7-4C9A-BF5D-C599E18FB15D}" dt="2023-05-23T04:45:36.671" v="2926" actId="1582"/>
          <ac:spMkLst>
            <pc:docMk/>
            <pc:sldMk cId="4089200440" sldId="591"/>
            <ac:spMk id="7" creationId="{1076D4E6-AA47-4FF1-1D01-00F784CC263F}"/>
          </ac:spMkLst>
        </pc:spChg>
        <pc:spChg chg="mod">
          <ac:chgData name="Christopher Wise" userId="b120dcb7b1219a65" providerId="LiveId" clId="{EDA34595-38F7-4C9A-BF5D-C599E18FB15D}" dt="2023-05-23T04:45:36.671" v="2926" actId="1582"/>
          <ac:spMkLst>
            <pc:docMk/>
            <pc:sldMk cId="4089200440" sldId="591"/>
            <ac:spMk id="23" creationId="{E535921C-6804-B0BE-A5FB-C81FBF72D0ED}"/>
          </ac:spMkLst>
        </pc:spChg>
        <pc:spChg chg="mod">
          <ac:chgData name="Christopher Wise" userId="b120dcb7b1219a65" providerId="LiveId" clId="{EDA34595-38F7-4C9A-BF5D-C599E18FB15D}" dt="2023-05-23T04:45:36.671" v="2926" actId="1582"/>
          <ac:spMkLst>
            <pc:docMk/>
            <pc:sldMk cId="4089200440" sldId="591"/>
            <ac:spMk id="24" creationId="{FD7CD710-1F67-0884-F0F9-5127DD3AC837}"/>
          </ac:spMkLst>
        </pc:spChg>
        <pc:spChg chg="mod">
          <ac:chgData name="Christopher Wise" userId="b120dcb7b1219a65" providerId="LiveId" clId="{EDA34595-38F7-4C9A-BF5D-C599E18FB15D}" dt="2023-05-23T04:46:50.937" v="2940" actId="12789"/>
          <ac:spMkLst>
            <pc:docMk/>
            <pc:sldMk cId="4089200440" sldId="591"/>
            <ac:spMk id="26" creationId="{192792DA-E11E-DE9C-15C9-C3F9B8982BF2}"/>
          </ac:spMkLst>
        </pc:spChg>
        <pc:spChg chg="mod">
          <ac:chgData name="Christopher Wise" userId="b120dcb7b1219a65" providerId="LiveId" clId="{EDA34595-38F7-4C9A-BF5D-C599E18FB15D}" dt="2023-05-23T04:46:57.460" v="2942" actId="408"/>
          <ac:spMkLst>
            <pc:docMk/>
            <pc:sldMk cId="4089200440" sldId="591"/>
            <ac:spMk id="27" creationId="{53DD4312-2E59-34F1-792B-209819DD1EBB}"/>
          </ac:spMkLst>
        </pc:spChg>
        <pc:spChg chg="mod">
          <ac:chgData name="Christopher Wise" userId="b120dcb7b1219a65" providerId="LiveId" clId="{EDA34595-38F7-4C9A-BF5D-C599E18FB15D}" dt="2023-05-23T04:46:57.460" v="2942" actId="408"/>
          <ac:spMkLst>
            <pc:docMk/>
            <pc:sldMk cId="4089200440" sldId="591"/>
            <ac:spMk id="28" creationId="{00E23C5B-0237-3709-3389-91FAE19ADC0C}"/>
          </ac:spMkLst>
        </pc:spChg>
        <pc:spChg chg="mod">
          <ac:chgData name="Christopher Wise" userId="b120dcb7b1219a65" providerId="LiveId" clId="{EDA34595-38F7-4C9A-BF5D-C599E18FB15D}" dt="2023-05-23T04:46:57.460" v="2942" actId="408"/>
          <ac:spMkLst>
            <pc:docMk/>
            <pc:sldMk cId="4089200440" sldId="591"/>
            <ac:spMk id="31" creationId="{893347F8-6367-4D98-E410-4D477E2D4B8A}"/>
          </ac:spMkLst>
        </pc:spChg>
        <pc:spChg chg="mod">
          <ac:chgData name="Christopher Wise" userId="b120dcb7b1219a65" providerId="LiveId" clId="{EDA34595-38F7-4C9A-BF5D-C599E18FB15D}" dt="2023-05-23T04:46:39.973" v="2939" actId="12789"/>
          <ac:spMkLst>
            <pc:docMk/>
            <pc:sldMk cId="4089200440" sldId="591"/>
            <ac:spMk id="32" creationId="{CA8BDE48-CB8A-F960-548C-7790A8251D38}"/>
          </ac:spMkLst>
        </pc:spChg>
        <pc:spChg chg="mod">
          <ac:chgData name="Christopher Wise" userId="b120dcb7b1219a65" providerId="LiveId" clId="{EDA34595-38F7-4C9A-BF5D-C599E18FB15D}" dt="2023-05-23T04:46:57.460" v="2942" actId="408"/>
          <ac:spMkLst>
            <pc:docMk/>
            <pc:sldMk cId="4089200440" sldId="591"/>
            <ac:spMk id="33" creationId="{2D2BC302-5E7B-60A7-6BF1-878657E89CDD}"/>
          </ac:spMkLst>
        </pc:spChg>
        <pc:spChg chg="mod">
          <ac:chgData name="Christopher Wise" userId="b120dcb7b1219a65" providerId="LiveId" clId="{EDA34595-38F7-4C9A-BF5D-C599E18FB15D}" dt="2023-05-23T04:46:50.937" v="2940" actId="12789"/>
          <ac:spMkLst>
            <pc:docMk/>
            <pc:sldMk cId="4089200440" sldId="591"/>
            <ac:spMk id="34" creationId="{7A26DFB2-1A14-E98E-9954-64E3DFB543D6}"/>
          </ac:spMkLst>
        </pc:spChg>
        <pc:picChg chg="mod">
          <ac:chgData name="Christopher Wise" userId="b120dcb7b1219a65" providerId="LiveId" clId="{EDA34595-38F7-4C9A-BF5D-C599E18FB15D}" dt="2023-05-23T04:46:13.772" v="2934" actId="1076"/>
          <ac:picMkLst>
            <pc:docMk/>
            <pc:sldMk cId="4089200440" sldId="591"/>
            <ac:picMk id="6" creationId="{E4666FEC-0643-35B7-8483-FFCC0CE6EF04}"/>
          </ac:picMkLst>
        </pc:picChg>
        <pc:cxnChg chg="mod">
          <ac:chgData name="Christopher Wise" userId="b120dcb7b1219a65" providerId="LiveId" clId="{EDA34595-38F7-4C9A-BF5D-C599E18FB15D}" dt="2023-05-23T04:46:50.937" v="2940" actId="12789"/>
          <ac:cxnSpMkLst>
            <pc:docMk/>
            <pc:sldMk cId="4089200440" sldId="591"/>
            <ac:cxnSpMk id="25" creationId="{90E3859C-9A3B-804C-9BF0-46B1A84F6398}"/>
          </ac:cxnSpMkLst>
        </pc:cxnChg>
        <pc:cxnChg chg="mod">
          <ac:chgData name="Christopher Wise" userId="b120dcb7b1219a65" providerId="LiveId" clId="{EDA34595-38F7-4C9A-BF5D-C599E18FB15D}" dt="2023-05-23T04:46:57.460" v="2942" actId="408"/>
          <ac:cxnSpMkLst>
            <pc:docMk/>
            <pc:sldMk cId="4089200440" sldId="591"/>
            <ac:cxnSpMk id="29" creationId="{4C2008DF-AF04-C20E-B3E8-8D8FAED900B5}"/>
          </ac:cxnSpMkLst>
        </pc:cxnChg>
        <pc:cxnChg chg="mod">
          <ac:chgData name="Christopher Wise" userId="b120dcb7b1219a65" providerId="LiveId" clId="{EDA34595-38F7-4C9A-BF5D-C599E18FB15D}" dt="2023-05-23T04:46:57.460" v="2942" actId="408"/>
          <ac:cxnSpMkLst>
            <pc:docMk/>
            <pc:sldMk cId="4089200440" sldId="591"/>
            <ac:cxnSpMk id="30" creationId="{EC0E2170-94AE-6593-B4BA-63237E70DAF0}"/>
          </ac:cxnSpMkLst>
        </pc:cxnChg>
      </pc:sldChg>
      <pc:sldChg chg="addSp delSp modSp add mod ord delAnim modAnim">
        <pc:chgData name="Christopher Wise" userId="b120dcb7b1219a65" providerId="LiveId" clId="{EDA34595-38F7-4C9A-BF5D-C599E18FB15D}" dt="2023-05-23T10:19:08.922" v="4938"/>
        <pc:sldMkLst>
          <pc:docMk/>
          <pc:sldMk cId="3896293289" sldId="592"/>
        </pc:sldMkLst>
        <pc:spChg chg="add del mod">
          <ac:chgData name="Christopher Wise" userId="b120dcb7b1219a65" providerId="LiveId" clId="{EDA34595-38F7-4C9A-BF5D-C599E18FB15D}" dt="2023-05-23T06:54:07.523" v="4412" actId="478"/>
          <ac:spMkLst>
            <pc:docMk/>
            <pc:sldMk cId="3896293289" sldId="592"/>
            <ac:spMk id="8" creationId="{BB829973-97DA-E474-99C2-B4C313EA0076}"/>
          </ac:spMkLst>
        </pc:spChg>
        <pc:spChg chg="mod">
          <ac:chgData name="Christopher Wise" userId="b120dcb7b1219a65" providerId="LiveId" clId="{EDA34595-38F7-4C9A-BF5D-C599E18FB15D}" dt="2023-05-23T05:18:08.690" v="3045" actId="20577"/>
          <ac:spMkLst>
            <pc:docMk/>
            <pc:sldMk cId="3896293289" sldId="592"/>
            <ac:spMk id="15" creationId="{1E46D75D-8C40-97F1-887E-F85137FF637A}"/>
          </ac:spMkLst>
        </pc:spChg>
        <pc:spChg chg="add del mod">
          <ac:chgData name="Christopher Wise" userId="b120dcb7b1219a65" providerId="LiveId" clId="{EDA34595-38F7-4C9A-BF5D-C599E18FB15D}" dt="2023-05-23T07:22:06.650" v="4498" actId="478"/>
          <ac:spMkLst>
            <pc:docMk/>
            <pc:sldMk cId="3896293289" sldId="592"/>
            <ac:spMk id="19" creationId="{0B3B9D3A-C04A-28B2-8176-AB72D5157F32}"/>
          </ac:spMkLst>
        </pc:spChg>
        <pc:graphicFrameChg chg="add del mod">
          <ac:chgData name="Christopher Wise" userId="b120dcb7b1219a65" providerId="LiveId" clId="{EDA34595-38F7-4C9A-BF5D-C599E18FB15D}" dt="2023-05-23T07:22:07.284" v="4499" actId="478"/>
          <ac:graphicFrameMkLst>
            <pc:docMk/>
            <pc:sldMk cId="3896293289" sldId="592"/>
            <ac:graphicFrameMk id="2" creationId="{B5079C7B-A5B6-2EE5-EF04-9265243528F8}"/>
          </ac:graphicFrameMkLst>
        </pc:graphicFrameChg>
        <pc:graphicFrameChg chg="add del mod">
          <ac:chgData name="Christopher Wise" userId="b120dcb7b1219a65" providerId="LiveId" clId="{EDA34595-38F7-4C9A-BF5D-C599E18FB15D}" dt="2023-05-23T07:22:10.205" v="4501" actId="478"/>
          <ac:graphicFrameMkLst>
            <pc:docMk/>
            <pc:sldMk cId="3896293289" sldId="592"/>
            <ac:graphicFrameMk id="3" creationId="{AAAA6E98-8B31-4240-B623-B9893B3016ED}"/>
          </ac:graphicFrameMkLst>
        </pc:graphicFrameChg>
        <pc:graphicFrameChg chg="add del mod">
          <ac:chgData name="Christopher Wise" userId="b120dcb7b1219a65" providerId="LiveId" clId="{EDA34595-38F7-4C9A-BF5D-C599E18FB15D}" dt="2023-05-23T07:22:08.933" v="4500" actId="478"/>
          <ac:graphicFrameMkLst>
            <pc:docMk/>
            <pc:sldMk cId="3896293289" sldId="592"/>
            <ac:graphicFrameMk id="4" creationId="{0DF6EB8A-B6E1-40BB-90CB-78CE8E1C4244}"/>
          </ac:graphicFrameMkLst>
        </pc:graphicFrameChg>
        <pc:graphicFrameChg chg="add del mod">
          <ac:chgData name="Christopher Wise" userId="b120dcb7b1219a65" providerId="LiveId" clId="{EDA34595-38F7-4C9A-BF5D-C599E18FB15D}" dt="2023-05-23T07:22:12.385" v="4504" actId="478"/>
          <ac:graphicFrameMkLst>
            <pc:docMk/>
            <pc:sldMk cId="3896293289" sldId="592"/>
            <ac:graphicFrameMk id="5" creationId="{C9B27DBC-122E-48F3-8C1F-85911C371A6D}"/>
          </ac:graphicFrameMkLst>
        </pc:graphicFrameChg>
        <pc:graphicFrameChg chg="add del mod">
          <ac:chgData name="Christopher Wise" userId="b120dcb7b1219a65" providerId="LiveId" clId="{EDA34595-38F7-4C9A-BF5D-C599E18FB15D}" dt="2023-05-23T07:22:11.767" v="4503" actId="478"/>
          <ac:graphicFrameMkLst>
            <pc:docMk/>
            <pc:sldMk cId="3896293289" sldId="592"/>
            <ac:graphicFrameMk id="6" creationId="{E25FE143-A11C-4B85-9482-226A61CEA0B6}"/>
          </ac:graphicFrameMkLst>
        </pc:graphicFrameChg>
        <pc:graphicFrameChg chg="add del mod">
          <ac:chgData name="Christopher Wise" userId="b120dcb7b1219a65" providerId="LiveId" clId="{EDA34595-38F7-4C9A-BF5D-C599E18FB15D}" dt="2023-05-23T07:22:11.075" v="4502" actId="478"/>
          <ac:graphicFrameMkLst>
            <pc:docMk/>
            <pc:sldMk cId="3896293289" sldId="592"/>
            <ac:graphicFrameMk id="7" creationId="{754864FF-2C5F-4681-9D81-967CA31ED178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5:52:11.935" v="4226" actId="478"/>
          <ac:graphicFrameMkLst>
            <pc:docMk/>
            <pc:sldMk cId="3896293289" sldId="592"/>
            <ac:graphicFrameMk id="9" creationId="{A2BA4B38-538E-AB45-2B3D-4653E989D489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5:59:07.433" v="4313" actId="478"/>
          <ac:graphicFrameMkLst>
            <pc:docMk/>
            <pc:sldMk cId="3896293289" sldId="592"/>
            <ac:graphicFrameMk id="10" creationId="{A797AB46-544F-54BC-2C75-B226A5F03673}"/>
          </ac:graphicFrameMkLst>
        </pc:graphicFrameChg>
        <pc:graphicFrameChg chg="add del mod">
          <ac:chgData name="Christopher Wise" userId="b120dcb7b1219a65" providerId="LiveId" clId="{EDA34595-38F7-4C9A-BF5D-C599E18FB15D}" dt="2023-05-23T05:59:14.655" v="4317"/>
          <ac:graphicFrameMkLst>
            <pc:docMk/>
            <pc:sldMk cId="3896293289" sldId="592"/>
            <ac:graphicFrameMk id="11" creationId="{A828B4D2-3C12-922D-8B21-3D8B1F1D49D0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6:00:24.603" v="4328" actId="478"/>
          <ac:graphicFrameMkLst>
            <pc:docMk/>
            <pc:sldMk cId="3896293289" sldId="592"/>
            <ac:graphicFrameMk id="12" creationId="{7C3DB0BC-F977-9289-5524-78BA0EF7937B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6:00:51.352" v="4333" actId="478"/>
          <ac:graphicFrameMkLst>
            <pc:docMk/>
            <pc:sldMk cId="3896293289" sldId="592"/>
            <ac:graphicFrameMk id="13" creationId="{9CDA0C50-BC33-361C-C2E5-20484D5ED572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6:54:06.126" v="4411" actId="478"/>
          <ac:graphicFrameMkLst>
            <pc:docMk/>
            <pc:sldMk cId="3896293289" sldId="592"/>
            <ac:graphicFrameMk id="14" creationId="{F56E7C3D-F5B1-85E4-B967-354E5F8E0BF9}"/>
          </ac:graphicFrameMkLst>
        </pc:graphicFrameChg>
        <pc:graphicFrameChg chg="add del mod">
          <ac:chgData name="Christopher Wise" userId="b120dcb7b1219a65" providerId="LiveId" clId="{EDA34595-38F7-4C9A-BF5D-C599E18FB15D}" dt="2023-05-23T07:22:13.499" v="4505" actId="478"/>
          <ac:graphicFrameMkLst>
            <pc:docMk/>
            <pc:sldMk cId="3896293289" sldId="592"/>
            <ac:graphicFrameMk id="16" creationId="{1DBDCE42-08F8-4A54-934F-1D99EC1AEE40}"/>
          </ac:graphicFrameMkLst>
        </pc:graphicFrameChg>
        <pc:graphicFrameChg chg="add del mod">
          <ac:chgData name="Christopher Wise" userId="b120dcb7b1219a65" providerId="LiveId" clId="{EDA34595-38F7-4C9A-BF5D-C599E18FB15D}" dt="2023-05-23T07:22:15.300" v="4507" actId="478"/>
          <ac:graphicFrameMkLst>
            <pc:docMk/>
            <pc:sldMk cId="3896293289" sldId="592"/>
            <ac:graphicFrameMk id="17" creationId="{9E4ECC46-C452-4393-AF6D-EFBD6750A7C1}"/>
          </ac:graphicFrameMkLst>
        </pc:graphicFrameChg>
        <pc:graphicFrameChg chg="add del mod">
          <ac:chgData name="Christopher Wise" userId="b120dcb7b1219a65" providerId="LiveId" clId="{EDA34595-38F7-4C9A-BF5D-C599E18FB15D}" dt="2023-05-23T07:22:14.447" v="4506" actId="478"/>
          <ac:graphicFrameMkLst>
            <pc:docMk/>
            <pc:sldMk cId="3896293289" sldId="592"/>
            <ac:graphicFrameMk id="18" creationId="{61F13E12-1B33-4353-A527-73692C17E1FA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7:22:06.119" v="4497" actId="478"/>
          <ac:graphicFrameMkLst>
            <pc:docMk/>
            <pc:sldMk cId="3896293289" sldId="592"/>
            <ac:graphicFrameMk id="20" creationId="{3168198E-BBC5-1E75-B0B9-08250F52147C}"/>
          </ac:graphicFrameMkLst>
        </pc:graphicFrameChg>
        <pc:graphicFrameChg chg="add mod modGraphic">
          <ac:chgData name="Christopher Wise" userId="b120dcb7b1219a65" providerId="LiveId" clId="{EDA34595-38F7-4C9A-BF5D-C599E18FB15D}" dt="2023-05-23T07:23:15.895" v="4518" actId="404"/>
          <ac:graphicFrameMkLst>
            <pc:docMk/>
            <pc:sldMk cId="3896293289" sldId="592"/>
            <ac:graphicFrameMk id="21" creationId="{24879302-FEFC-AD40-22DF-2391CF142652}"/>
          </ac:graphicFrameMkLst>
        </pc:graphicFrameChg>
        <pc:graphicFrameChg chg="add del mod modGraphic">
          <ac:chgData name="Christopher Wise" userId="b120dcb7b1219a65" providerId="LiveId" clId="{EDA34595-38F7-4C9A-BF5D-C599E18FB15D}" dt="2023-05-23T07:23:01.776" v="4516" actId="478"/>
          <ac:graphicFrameMkLst>
            <pc:docMk/>
            <pc:sldMk cId="3896293289" sldId="592"/>
            <ac:graphicFrameMk id="22" creationId="{67E21801-A77B-0DB1-DA1E-0742C40F3DCF}"/>
          </ac:graphicFrameMkLst>
        </pc:graphicFrameChg>
      </pc:sldChg>
      <pc:sldChg chg="addSp delSp modSp add mod">
        <pc:chgData name="Christopher Wise" userId="b120dcb7b1219a65" providerId="LiveId" clId="{EDA34595-38F7-4C9A-BF5D-C599E18FB15D}" dt="2023-05-23T23:47:45.768" v="5156" actId="1076"/>
        <pc:sldMkLst>
          <pc:docMk/>
          <pc:sldMk cId="1853074429" sldId="593"/>
        </pc:sldMkLst>
        <pc:spChg chg="mod">
          <ac:chgData name="Christopher Wise" userId="b120dcb7b1219a65" providerId="LiveId" clId="{EDA34595-38F7-4C9A-BF5D-C599E18FB15D}" dt="2023-05-23T05:18:27.150" v="3067" actId="20577"/>
          <ac:spMkLst>
            <pc:docMk/>
            <pc:sldMk cId="1853074429" sldId="593"/>
            <ac:spMk id="15" creationId="{1E46D75D-8C40-97F1-887E-F85137FF637A}"/>
          </ac:spMkLst>
        </pc:spChg>
        <pc:graphicFrameChg chg="add mod">
          <ac:chgData name="Christopher Wise" userId="b120dcb7b1219a65" providerId="LiveId" clId="{EDA34595-38F7-4C9A-BF5D-C599E18FB15D}" dt="2023-05-23T23:47:45.768" v="5156" actId="1076"/>
          <ac:graphicFrameMkLst>
            <pc:docMk/>
            <pc:sldMk cId="1853074429" sldId="593"/>
            <ac:graphicFrameMk id="2" creationId="{D9939B0B-E2DD-2384-4E66-AD62492E7810}"/>
          </ac:graphicFrameMkLst>
        </pc:graphicFrameChg>
        <pc:graphicFrameChg chg="add del mod">
          <ac:chgData name="Christopher Wise" userId="b120dcb7b1219a65" providerId="LiveId" clId="{EDA34595-38F7-4C9A-BF5D-C599E18FB15D}" dt="2023-05-23T07:37:35.161" v="4545" actId="478"/>
          <ac:graphicFrameMkLst>
            <pc:docMk/>
            <pc:sldMk cId="1853074429" sldId="593"/>
            <ac:graphicFrameMk id="3" creationId="{0C28371B-7825-3AF3-DDD1-A06A40C0AD50}"/>
          </ac:graphicFrameMkLst>
        </pc:graphicFrameChg>
        <pc:graphicFrameChg chg="add del mod">
          <ac:chgData name="Christopher Wise" userId="b120dcb7b1219a65" providerId="LiveId" clId="{EDA34595-38F7-4C9A-BF5D-C599E18FB15D}" dt="2023-05-23T23:47:36.906" v="5155" actId="478"/>
          <ac:graphicFrameMkLst>
            <pc:docMk/>
            <pc:sldMk cId="1853074429" sldId="593"/>
            <ac:graphicFrameMk id="4" creationId="{99FC67F5-6583-4F37-A466-D403169A50CD}"/>
          </ac:graphicFrameMkLst>
        </pc:graphicFrameChg>
      </pc:sldChg>
      <pc:sldChg chg="add del">
        <pc:chgData name="Christopher Wise" userId="b120dcb7b1219a65" providerId="LiveId" clId="{EDA34595-38F7-4C9A-BF5D-C599E18FB15D}" dt="2023-05-23T05:18:38.151" v="3069" actId="2696"/>
        <pc:sldMkLst>
          <pc:docMk/>
          <pc:sldMk cId="3415202598" sldId="594"/>
        </pc:sldMkLst>
      </pc:sldChg>
      <pc:sldChg chg="addSp delSp modSp add mod">
        <pc:chgData name="Christopher Wise" userId="b120dcb7b1219a65" providerId="LiveId" clId="{EDA34595-38F7-4C9A-BF5D-C599E18FB15D}" dt="2023-05-23T23:50:16.935" v="5189" actId="5793"/>
        <pc:sldMkLst>
          <pc:docMk/>
          <pc:sldMk cId="3437882919" sldId="594"/>
        </pc:sldMkLst>
        <pc:spChg chg="mod">
          <ac:chgData name="Christopher Wise" userId="b120dcb7b1219a65" providerId="LiveId" clId="{EDA34595-38F7-4C9A-BF5D-C599E18FB15D}" dt="2023-05-23T23:50:16.935" v="5189" actId="5793"/>
          <ac:spMkLst>
            <pc:docMk/>
            <pc:sldMk cId="3437882919" sldId="594"/>
            <ac:spMk id="3" creationId="{85A0D83B-20DA-AC14-29FA-9B8065E8AC73}"/>
          </ac:spMkLst>
        </pc:spChg>
        <pc:spChg chg="mod">
          <ac:chgData name="Christopher Wise" userId="b120dcb7b1219a65" providerId="LiveId" clId="{EDA34595-38F7-4C9A-BF5D-C599E18FB15D}" dt="2023-05-23T05:20:52.103" v="3122" actId="20577"/>
          <ac:spMkLst>
            <pc:docMk/>
            <pc:sldMk cId="3437882919" sldId="594"/>
            <ac:spMk id="7" creationId="{D204F7DE-4CD3-728E-C160-44C1F9494B9A}"/>
          </ac:spMkLst>
        </pc:spChg>
        <pc:picChg chg="add del mod">
          <ac:chgData name="Christopher Wise" userId="b120dcb7b1219a65" providerId="LiveId" clId="{EDA34595-38F7-4C9A-BF5D-C599E18FB15D}" dt="2023-05-23T05:31:49.141" v="4098" actId="478"/>
          <ac:picMkLst>
            <pc:docMk/>
            <pc:sldMk cId="3437882919" sldId="594"/>
            <ac:picMk id="4" creationId="{50BF839F-4856-0869-C9F3-C6B3AF03CDA8}"/>
          </ac:picMkLst>
        </pc:picChg>
        <pc:picChg chg="del">
          <ac:chgData name="Christopher Wise" userId="b120dcb7b1219a65" providerId="LiveId" clId="{EDA34595-38F7-4C9A-BF5D-C599E18FB15D}" dt="2023-05-23T05:21:19.482" v="3123" actId="478"/>
          <ac:picMkLst>
            <pc:docMk/>
            <pc:sldMk cId="3437882919" sldId="594"/>
            <ac:picMk id="6" creationId="{F8AF4029-C5E0-3988-E45A-074F7C65B82B}"/>
          </ac:picMkLst>
        </pc:picChg>
        <pc:picChg chg="del">
          <ac:chgData name="Christopher Wise" userId="b120dcb7b1219a65" providerId="LiveId" clId="{EDA34595-38F7-4C9A-BF5D-C599E18FB15D}" dt="2023-05-23T05:21:23.070" v="3124" actId="478"/>
          <ac:picMkLst>
            <pc:docMk/>
            <pc:sldMk cId="3437882919" sldId="594"/>
            <ac:picMk id="8" creationId="{4C3F8AC1-F885-3B9A-D57D-1C5B827BA578}"/>
          </ac:picMkLst>
        </pc:picChg>
        <pc:picChg chg="add mod">
          <ac:chgData name="Christopher Wise" userId="b120dcb7b1219a65" providerId="LiveId" clId="{EDA34595-38F7-4C9A-BF5D-C599E18FB15D}" dt="2023-05-23T05:33:03.356" v="4106" actId="1076"/>
          <ac:picMkLst>
            <pc:docMk/>
            <pc:sldMk cId="3437882919" sldId="594"/>
            <ac:picMk id="9" creationId="{14127D98-21C5-7657-DE00-2E3F6DFA4E73}"/>
          </ac:picMkLst>
        </pc:picChg>
      </pc:sldChg>
      <pc:sldChg chg="addSp delSp modSp add mod">
        <pc:chgData name="Christopher Wise" userId="b120dcb7b1219a65" providerId="LiveId" clId="{EDA34595-38F7-4C9A-BF5D-C599E18FB15D}" dt="2023-05-23T07:38:04.361" v="4551" actId="404"/>
        <pc:sldMkLst>
          <pc:docMk/>
          <pc:sldMk cId="112298765" sldId="595"/>
        </pc:sldMkLst>
        <pc:graphicFrameChg chg="add mod">
          <ac:chgData name="Christopher Wise" userId="b120dcb7b1219a65" providerId="LiveId" clId="{EDA34595-38F7-4C9A-BF5D-C599E18FB15D}" dt="2023-05-23T06:46:29.859" v="4363"/>
          <ac:graphicFrameMkLst>
            <pc:docMk/>
            <pc:sldMk cId="112298765" sldId="595"/>
            <ac:graphicFrameMk id="2" creationId="{12E1312A-DFA4-4126-A735-4A2D9456B11D}"/>
          </ac:graphicFrameMkLst>
        </pc:graphicFrameChg>
        <pc:graphicFrameChg chg="del">
          <ac:chgData name="Christopher Wise" userId="b120dcb7b1219a65" providerId="LiveId" clId="{EDA34595-38F7-4C9A-BF5D-C599E18FB15D}" dt="2023-05-23T06:44:01.051" v="4360" actId="478"/>
          <ac:graphicFrameMkLst>
            <pc:docMk/>
            <pc:sldMk cId="112298765" sldId="595"/>
            <ac:graphicFrameMk id="3" creationId="{CEFCEC17-A6E6-333C-87D0-063C805382DF}"/>
          </ac:graphicFrameMkLst>
        </pc:graphicFrameChg>
        <pc:graphicFrameChg chg="add mod">
          <ac:chgData name="Christopher Wise" userId="b120dcb7b1219a65" providerId="LiveId" clId="{EDA34595-38F7-4C9A-BF5D-C599E18FB15D}" dt="2023-05-23T07:37:59.869" v="4549" actId="404"/>
          <ac:graphicFrameMkLst>
            <pc:docMk/>
            <pc:sldMk cId="112298765" sldId="595"/>
            <ac:graphicFrameMk id="4" creationId="{12E1312A-DFA4-4126-A735-4A2D9456B11D}"/>
          </ac:graphicFrameMkLst>
        </pc:graphicFrameChg>
        <pc:graphicFrameChg chg="add mod">
          <ac:chgData name="Christopher Wise" userId="b120dcb7b1219a65" providerId="LiveId" clId="{EDA34595-38F7-4C9A-BF5D-C599E18FB15D}" dt="2023-05-23T07:38:04.361" v="4551" actId="404"/>
          <ac:graphicFrameMkLst>
            <pc:docMk/>
            <pc:sldMk cId="112298765" sldId="595"/>
            <ac:graphicFrameMk id="5" creationId="{F0BF92C3-098D-47C3-B3F0-2132AFF056DB}"/>
          </ac:graphicFrameMkLst>
        </pc:graphicFrameChg>
      </pc:sldChg>
      <pc:sldChg chg="modSp add mod">
        <pc:chgData name="Christopher Wise" userId="b120dcb7b1219a65" providerId="LiveId" clId="{EDA34595-38F7-4C9A-BF5D-C599E18FB15D}" dt="2023-05-28T06:03:38.011" v="5248" actId="14100"/>
        <pc:sldMkLst>
          <pc:docMk/>
          <pc:sldMk cId="1907621151" sldId="596"/>
        </pc:sldMkLst>
        <pc:spChg chg="mod">
          <ac:chgData name="Christopher Wise" userId="b120dcb7b1219a65" providerId="LiveId" clId="{EDA34595-38F7-4C9A-BF5D-C599E18FB15D}" dt="2023-05-28T06:03:38.011" v="5248" actId="14100"/>
          <ac:spMkLst>
            <pc:docMk/>
            <pc:sldMk cId="1907621151" sldId="596"/>
            <ac:spMk id="19" creationId="{0B3B9D3A-C04A-28B2-8176-AB72D5157F32}"/>
          </ac:spMkLst>
        </pc:spChg>
        <pc:graphicFrameChg chg="mod modGraphic">
          <ac:chgData name="Christopher Wise" userId="b120dcb7b1219a65" providerId="LiveId" clId="{EDA34595-38F7-4C9A-BF5D-C599E18FB15D}" dt="2023-05-28T06:03:37.578" v="5247" actId="1076"/>
          <ac:graphicFrameMkLst>
            <pc:docMk/>
            <pc:sldMk cId="1907621151" sldId="596"/>
            <ac:graphicFrameMk id="20" creationId="{3168198E-BBC5-1E75-B0B9-08250F52147C}"/>
          </ac:graphicFrameMkLst>
        </pc:graphicFrameChg>
      </pc:sldChg>
      <pc:sldChg chg="add del">
        <pc:chgData name="Christopher Wise" userId="b120dcb7b1219a65" providerId="LiveId" clId="{EDA34595-38F7-4C9A-BF5D-C599E18FB15D}" dt="2023-05-23T07:21:02.557" v="4489" actId="2696"/>
        <pc:sldMkLst>
          <pc:docMk/>
          <pc:sldMk cId="4067926272" sldId="596"/>
        </pc:sldMkLst>
      </pc:sldChg>
      <pc:sldChg chg="add del">
        <pc:chgData name="Christopher Wise" userId="b120dcb7b1219a65" providerId="LiveId" clId="{EDA34595-38F7-4C9A-BF5D-C599E18FB15D}" dt="2023-05-23T07:20:45.546" v="4486" actId="2890"/>
        <pc:sldMkLst>
          <pc:docMk/>
          <pc:sldMk cId="1635589602" sldId="597"/>
        </pc:sldMkLst>
      </pc:sldChg>
      <pc:sldChg chg="addSp delSp modSp add mod">
        <pc:chgData name="Christopher Wise" userId="b120dcb7b1219a65" providerId="LiveId" clId="{EDA34595-38F7-4C9A-BF5D-C599E18FB15D}" dt="2023-05-23T07:56:29.884" v="4633" actId="14100"/>
        <pc:sldMkLst>
          <pc:docMk/>
          <pc:sldMk cId="3966126148" sldId="597"/>
        </pc:sldMkLst>
        <pc:spChg chg="mod">
          <ac:chgData name="Christopher Wise" userId="b120dcb7b1219a65" providerId="LiveId" clId="{EDA34595-38F7-4C9A-BF5D-C599E18FB15D}" dt="2023-05-23T07:56:00.107" v="4629" actId="20577"/>
          <ac:spMkLst>
            <pc:docMk/>
            <pc:sldMk cId="3966126148" sldId="597"/>
            <ac:spMk id="15" creationId="{1E46D75D-8C40-97F1-887E-F85137FF637A}"/>
          </ac:spMkLst>
        </pc:spChg>
        <pc:picChg chg="add mod">
          <ac:chgData name="Christopher Wise" userId="b120dcb7b1219a65" providerId="LiveId" clId="{EDA34595-38F7-4C9A-BF5D-C599E18FB15D}" dt="2023-05-23T07:56:29.884" v="4633" actId="14100"/>
          <ac:picMkLst>
            <pc:docMk/>
            <pc:sldMk cId="3966126148" sldId="597"/>
            <ac:picMk id="3" creationId="{BE7C21CA-08E0-8535-E509-4925BBC504F3}"/>
          </ac:picMkLst>
        </pc:picChg>
        <pc:picChg chg="del">
          <ac:chgData name="Christopher Wise" userId="b120dcb7b1219a65" providerId="LiveId" clId="{EDA34595-38F7-4C9A-BF5D-C599E18FB15D}" dt="2023-05-23T07:56:01.559" v="4630" actId="478"/>
          <ac:picMkLst>
            <pc:docMk/>
            <pc:sldMk cId="3966126148" sldId="597"/>
            <ac:picMk id="5" creationId="{80E80B8F-5CD4-0F89-48B2-6AFF3F91C8A7}"/>
          </ac:picMkLst>
        </pc:picChg>
      </pc:sldChg>
      <pc:sldChg chg="addSp delSp modSp add mod">
        <pc:chgData name="Christopher Wise" userId="b120dcb7b1219a65" providerId="LiveId" clId="{EDA34595-38F7-4C9A-BF5D-C599E18FB15D}" dt="2023-05-23T08:06:21.396" v="4824" actId="14100"/>
        <pc:sldMkLst>
          <pc:docMk/>
          <pc:sldMk cId="990337685" sldId="598"/>
        </pc:sldMkLst>
        <pc:spChg chg="mod">
          <ac:chgData name="Christopher Wise" userId="b120dcb7b1219a65" providerId="LiveId" clId="{EDA34595-38F7-4C9A-BF5D-C599E18FB15D}" dt="2023-05-23T07:57:31.821" v="4646" actId="20577"/>
          <ac:spMkLst>
            <pc:docMk/>
            <pc:sldMk cId="990337685" sldId="598"/>
            <ac:spMk id="15" creationId="{1E46D75D-8C40-97F1-887E-F85137FF637A}"/>
          </ac:spMkLst>
        </pc:spChg>
        <pc:picChg chg="del">
          <ac:chgData name="Christopher Wise" userId="b120dcb7b1219a65" providerId="LiveId" clId="{EDA34595-38F7-4C9A-BF5D-C599E18FB15D}" dt="2023-05-23T07:57:23.684" v="4635" actId="478"/>
          <ac:picMkLst>
            <pc:docMk/>
            <pc:sldMk cId="990337685" sldId="598"/>
            <ac:picMk id="3" creationId="{BE7C21CA-08E0-8535-E509-4925BBC504F3}"/>
          </ac:picMkLst>
        </pc:picChg>
        <pc:picChg chg="add mod">
          <ac:chgData name="Christopher Wise" userId="b120dcb7b1219a65" providerId="LiveId" clId="{EDA34595-38F7-4C9A-BF5D-C599E18FB15D}" dt="2023-05-23T08:06:21.396" v="4824" actId="14100"/>
          <ac:picMkLst>
            <pc:docMk/>
            <pc:sldMk cId="990337685" sldId="598"/>
            <ac:picMk id="4" creationId="{A0AC643C-E459-52AA-9DC1-634C72DE01C6}"/>
          </ac:picMkLst>
        </pc:picChg>
        <pc:picChg chg="add del mod">
          <ac:chgData name="Christopher Wise" userId="b120dcb7b1219a65" providerId="LiveId" clId="{EDA34595-38F7-4C9A-BF5D-C599E18FB15D}" dt="2023-05-23T08:06:18.729" v="4823" actId="478"/>
          <ac:picMkLst>
            <pc:docMk/>
            <pc:sldMk cId="990337685" sldId="598"/>
            <ac:picMk id="6" creationId="{951C6A6D-8C70-96AB-35B3-BA49F5EF2D46}"/>
          </ac:picMkLst>
        </pc:picChg>
      </pc:sldChg>
      <pc:sldChg chg="addSp delSp modSp add mod">
        <pc:chgData name="Christopher Wise" userId="b120dcb7b1219a65" providerId="LiveId" clId="{EDA34595-38F7-4C9A-BF5D-C599E18FB15D}" dt="2023-05-23T07:59:24.717" v="4677" actId="14100"/>
        <pc:sldMkLst>
          <pc:docMk/>
          <pc:sldMk cId="2806123908" sldId="599"/>
        </pc:sldMkLst>
        <pc:spChg chg="mod">
          <ac:chgData name="Christopher Wise" userId="b120dcb7b1219a65" providerId="LiveId" clId="{EDA34595-38F7-4C9A-BF5D-C599E18FB15D}" dt="2023-05-23T07:58:52.758" v="4670" actId="20577"/>
          <ac:spMkLst>
            <pc:docMk/>
            <pc:sldMk cId="2806123908" sldId="599"/>
            <ac:spMk id="15" creationId="{1E46D75D-8C40-97F1-887E-F85137FF637A}"/>
          </ac:spMkLst>
        </pc:spChg>
        <pc:picChg chg="add mod modCrop">
          <ac:chgData name="Christopher Wise" userId="b120dcb7b1219a65" providerId="LiveId" clId="{EDA34595-38F7-4C9A-BF5D-C599E18FB15D}" dt="2023-05-23T07:59:24.717" v="4677" actId="14100"/>
          <ac:picMkLst>
            <pc:docMk/>
            <pc:sldMk cId="2806123908" sldId="599"/>
            <ac:picMk id="3" creationId="{587DB434-4876-21CC-3C2B-9D593598DEAA}"/>
          </ac:picMkLst>
        </pc:picChg>
        <pc:picChg chg="del">
          <ac:chgData name="Christopher Wise" userId="b120dcb7b1219a65" providerId="LiveId" clId="{EDA34595-38F7-4C9A-BF5D-C599E18FB15D}" dt="2023-05-23T07:58:54.418" v="4671" actId="478"/>
          <ac:picMkLst>
            <pc:docMk/>
            <pc:sldMk cId="2806123908" sldId="599"/>
            <ac:picMk id="4" creationId="{A0AC643C-E459-52AA-9DC1-634C72DE01C6}"/>
          </ac:picMkLst>
        </pc:picChg>
        <pc:picChg chg="del">
          <ac:chgData name="Christopher Wise" userId="b120dcb7b1219a65" providerId="LiveId" clId="{EDA34595-38F7-4C9A-BF5D-C599E18FB15D}" dt="2023-05-23T07:58:54.746" v="4672" actId="478"/>
          <ac:picMkLst>
            <pc:docMk/>
            <pc:sldMk cId="2806123908" sldId="599"/>
            <ac:picMk id="6" creationId="{951C6A6D-8C70-96AB-35B3-BA49F5EF2D46}"/>
          </ac:picMkLst>
        </pc:picChg>
      </pc:sldChg>
      <pc:sldChg chg="addSp delSp modSp add mod">
        <pc:chgData name="Christopher Wise" userId="b120dcb7b1219a65" providerId="LiveId" clId="{EDA34595-38F7-4C9A-BF5D-C599E18FB15D}" dt="2023-05-23T08:01:16.660" v="4707" actId="20577"/>
        <pc:sldMkLst>
          <pc:docMk/>
          <pc:sldMk cId="1903892095" sldId="600"/>
        </pc:sldMkLst>
        <pc:spChg chg="mod">
          <ac:chgData name="Christopher Wise" userId="b120dcb7b1219a65" providerId="LiveId" clId="{EDA34595-38F7-4C9A-BF5D-C599E18FB15D}" dt="2023-05-23T08:01:16.660" v="4707" actId="20577"/>
          <ac:spMkLst>
            <pc:docMk/>
            <pc:sldMk cId="1903892095" sldId="600"/>
            <ac:spMk id="15" creationId="{1E46D75D-8C40-97F1-887E-F85137FF637A}"/>
          </ac:spMkLst>
        </pc:spChg>
        <pc:picChg chg="del">
          <ac:chgData name="Christopher Wise" userId="b120dcb7b1219a65" providerId="LiveId" clId="{EDA34595-38F7-4C9A-BF5D-C599E18FB15D}" dt="2023-05-23T07:59:57.447" v="4681" actId="478"/>
          <ac:picMkLst>
            <pc:docMk/>
            <pc:sldMk cId="1903892095" sldId="600"/>
            <ac:picMk id="3" creationId="{587DB434-4876-21CC-3C2B-9D593598DEAA}"/>
          </ac:picMkLst>
        </pc:picChg>
        <pc:picChg chg="add mod">
          <ac:chgData name="Christopher Wise" userId="b120dcb7b1219a65" providerId="LiveId" clId="{EDA34595-38F7-4C9A-BF5D-C599E18FB15D}" dt="2023-05-23T08:00:15.695" v="4683" actId="1076"/>
          <ac:picMkLst>
            <pc:docMk/>
            <pc:sldMk cId="1903892095" sldId="600"/>
            <ac:picMk id="4" creationId="{792F7025-52E6-81BE-DBCD-C324A6DA86F1}"/>
          </ac:picMkLst>
        </pc:picChg>
        <pc:picChg chg="add mod">
          <ac:chgData name="Christopher Wise" userId="b120dcb7b1219a65" providerId="LiveId" clId="{EDA34595-38F7-4C9A-BF5D-C599E18FB15D}" dt="2023-05-23T08:00:34.417" v="4686" actId="1076"/>
          <ac:picMkLst>
            <pc:docMk/>
            <pc:sldMk cId="1903892095" sldId="600"/>
            <ac:picMk id="6" creationId="{A749DDD1-FCE9-0BDD-53DE-67585764C9C2}"/>
          </ac:picMkLst>
        </pc:picChg>
      </pc:sldChg>
      <pc:sldChg chg="addSp delSp modSp add mod">
        <pc:chgData name="Christopher Wise" userId="b120dcb7b1219a65" providerId="LiveId" clId="{EDA34595-38F7-4C9A-BF5D-C599E18FB15D}" dt="2023-05-23T08:02:00.872" v="4748" actId="20577"/>
        <pc:sldMkLst>
          <pc:docMk/>
          <pc:sldMk cId="1306995663" sldId="601"/>
        </pc:sldMkLst>
        <pc:spChg chg="mod">
          <ac:chgData name="Christopher Wise" userId="b120dcb7b1219a65" providerId="LiveId" clId="{EDA34595-38F7-4C9A-BF5D-C599E18FB15D}" dt="2023-05-23T08:02:00.872" v="4748" actId="20577"/>
          <ac:spMkLst>
            <pc:docMk/>
            <pc:sldMk cId="1306995663" sldId="601"/>
            <ac:spMk id="15" creationId="{1E46D75D-8C40-97F1-887E-F85137FF637A}"/>
          </ac:spMkLst>
        </pc:spChg>
        <pc:picChg chg="add mod">
          <ac:chgData name="Christopher Wise" userId="b120dcb7b1219a65" providerId="LiveId" clId="{EDA34595-38F7-4C9A-BF5D-C599E18FB15D}" dt="2023-05-23T08:01:48.576" v="4711" actId="14100"/>
          <ac:picMkLst>
            <pc:docMk/>
            <pc:sldMk cId="1306995663" sldId="601"/>
            <ac:picMk id="3" creationId="{4AE4E9C4-4F04-E169-9516-B05D2362B1B3}"/>
          </ac:picMkLst>
        </pc:picChg>
        <pc:picChg chg="del">
          <ac:chgData name="Christopher Wise" userId="b120dcb7b1219a65" providerId="LiveId" clId="{EDA34595-38F7-4C9A-BF5D-C599E18FB15D}" dt="2023-05-23T08:01:01.213" v="4689" actId="478"/>
          <ac:picMkLst>
            <pc:docMk/>
            <pc:sldMk cId="1306995663" sldId="601"/>
            <ac:picMk id="4" creationId="{792F7025-52E6-81BE-DBCD-C324A6DA86F1}"/>
          </ac:picMkLst>
        </pc:picChg>
        <pc:picChg chg="del">
          <ac:chgData name="Christopher Wise" userId="b120dcb7b1219a65" providerId="LiveId" clId="{EDA34595-38F7-4C9A-BF5D-C599E18FB15D}" dt="2023-05-23T08:01:00.745" v="4688" actId="478"/>
          <ac:picMkLst>
            <pc:docMk/>
            <pc:sldMk cId="1306995663" sldId="601"/>
            <ac:picMk id="6" creationId="{A749DDD1-FCE9-0BDD-53DE-67585764C9C2}"/>
          </ac:picMkLst>
        </pc:picChg>
      </pc:sldChg>
      <pc:sldChg chg="addSp delSp modSp add mod">
        <pc:chgData name="Christopher Wise" userId="b120dcb7b1219a65" providerId="LiveId" clId="{EDA34595-38F7-4C9A-BF5D-C599E18FB15D}" dt="2023-05-23T08:03:39.912" v="4769" actId="14100"/>
        <pc:sldMkLst>
          <pc:docMk/>
          <pc:sldMk cId="329027807" sldId="602"/>
        </pc:sldMkLst>
        <pc:picChg chg="del">
          <ac:chgData name="Christopher Wise" userId="b120dcb7b1219a65" providerId="LiveId" clId="{EDA34595-38F7-4C9A-BF5D-C599E18FB15D}" dt="2023-05-23T08:02:05.129" v="4750" actId="478"/>
          <ac:picMkLst>
            <pc:docMk/>
            <pc:sldMk cId="329027807" sldId="602"/>
            <ac:picMk id="3" creationId="{4AE4E9C4-4F04-E169-9516-B05D2362B1B3}"/>
          </ac:picMkLst>
        </pc:picChg>
        <pc:picChg chg="add mod">
          <ac:chgData name="Christopher Wise" userId="b120dcb7b1219a65" providerId="LiveId" clId="{EDA34595-38F7-4C9A-BF5D-C599E18FB15D}" dt="2023-05-23T08:03:33.965" v="4767" actId="14100"/>
          <ac:picMkLst>
            <pc:docMk/>
            <pc:sldMk cId="329027807" sldId="602"/>
            <ac:picMk id="4" creationId="{582CE792-41F6-59D7-62A6-18F9C31CED4F}"/>
          </ac:picMkLst>
        </pc:picChg>
        <pc:picChg chg="add mod modCrop">
          <ac:chgData name="Christopher Wise" userId="b120dcb7b1219a65" providerId="LiveId" clId="{EDA34595-38F7-4C9A-BF5D-C599E18FB15D}" dt="2023-05-23T08:03:39.912" v="4769" actId="14100"/>
          <ac:picMkLst>
            <pc:docMk/>
            <pc:sldMk cId="329027807" sldId="602"/>
            <ac:picMk id="6" creationId="{6D7C37FB-F52D-CFF0-6DAF-098D490BA9CB}"/>
          </ac:picMkLst>
        </pc:picChg>
      </pc:sldChg>
      <pc:sldChg chg="delSp modSp add mod">
        <pc:chgData name="Christopher Wise" userId="b120dcb7b1219a65" providerId="LiveId" clId="{EDA34595-38F7-4C9A-BF5D-C599E18FB15D}" dt="2023-05-23T08:03:18.884" v="4764" actId="14100"/>
        <pc:sldMkLst>
          <pc:docMk/>
          <pc:sldMk cId="554825556" sldId="603"/>
        </pc:sldMkLst>
        <pc:picChg chg="del">
          <ac:chgData name="Christopher Wise" userId="b120dcb7b1219a65" providerId="LiveId" clId="{EDA34595-38F7-4C9A-BF5D-C599E18FB15D}" dt="2023-05-23T08:03:09.396" v="4761" actId="478"/>
          <ac:picMkLst>
            <pc:docMk/>
            <pc:sldMk cId="554825556" sldId="603"/>
            <ac:picMk id="4" creationId="{582CE792-41F6-59D7-62A6-18F9C31CED4F}"/>
          </ac:picMkLst>
        </pc:picChg>
        <pc:picChg chg="mod modCrop">
          <ac:chgData name="Christopher Wise" userId="b120dcb7b1219a65" providerId="LiveId" clId="{EDA34595-38F7-4C9A-BF5D-C599E18FB15D}" dt="2023-05-23T08:03:18.884" v="4764" actId="14100"/>
          <ac:picMkLst>
            <pc:docMk/>
            <pc:sldMk cId="554825556" sldId="603"/>
            <ac:picMk id="6" creationId="{6D7C37FB-F52D-CFF0-6DAF-098D490BA9CB}"/>
          </ac:picMkLst>
        </pc:picChg>
      </pc:sldChg>
      <pc:sldChg chg="delSp modSp add mod">
        <pc:chgData name="Christopher Wise" userId="b120dcb7b1219a65" providerId="LiveId" clId="{EDA34595-38F7-4C9A-BF5D-C599E18FB15D}" dt="2023-05-23T08:06:28.919" v="4827" actId="14100"/>
        <pc:sldMkLst>
          <pc:docMk/>
          <pc:sldMk cId="892337764" sldId="604"/>
        </pc:sldMkLst>
        <pc:picChg chg="del">
          <ac:chgData name="Christopher Wise" userId="b120dcb7b1219a65" providerId="LiveId" clId="{EDA34595-38F7-4C9A-BF5D-C599E18FB15D}" dt="2023-05-23T08:06:23.510" v="4825" actId="478"/>
          <ac:picMkLst>
            <pc:docMk/>
            <pc:sldMk cId="892337764" sldId="604"/>
            <ac:picMk id="4" creationId="{A0AC643C-E459-52AA-9DC1-634C72DE01C6}"/>
          </ac:picMkLst>
        </pc:picChg>
        <pc:picChg chg="mod">
          <ac:chgData name="Christopher Wise" userId="b120dcb7b1219a65" providerId="LiveId" clId="{EDA34595-38F7-4C9A-BF5D-C599E18FB15D}" dt="2023-05-23T08:06:28.919" v="4827" actId="14100"/>
          <ac:picMkLst>
            <pc:docMk/>
            <pc:sldMk cId="892337764" sldId="604"/>
            <ac:picMk id="6" creationId="{951C6A6D-8C70-96AB-35B3-BA49F5EF2D46}"/>
          </ac:picMkLst>
        </pc:picChg>
      </pc:sldChg>
      <pc:sldChg chg="delSp add del mod">
        <pc:chgData name="Christopher Wise" userId="b120dcb7b1219a65" providerId="LiveId" clId="{EDA34595-38F7-4C9A-BF5D-C599E18FB15D}" dt="2023-05-23T08:04:33.621" v="4820" actId="2696"/>
        <pc:sldMkLst>
          <pc:docMk/>
          <pc:sldMk cId="1398460643" sldId="604"/>
        </pc:sldMkLst>
        <pc:picChg chg="del">
          <ac:chgData name="Christopher Wise" userId="b120dcb7b1219a65" providerId="LiveId" clId="{EDA34595-38F7-4C9A-BF5D-C599E18FB15D}" dt="2023-05-23T08:04:22.693" v="4815" actId="478"/>
          <ac:picMkLst>
            <pc:docMk/>
            <pc:sldMk cId="1398460643" sldId="604"/>
            <ac:picMk id="7" creationId="{BC57BAE1-559C-B4D9-5920-DEDFE400D222}"/>
          </ac:picMkLst>
        </pc:picChg>
        <pc:picChg chg="del">
          <ac:chgData name="Christopher Wise" userId="b120dcb7b1219a65" providerId="LiveId" clId="{EDA34595-38F7-4C9A-BF5D-C599E18FB15D}" dt="2023-05-23T08:04:24.421" v="4819" actId="478"/>
          <ac:picMkLst>
            <pc:docMk/>
            <pc:sldMk cId="1398460643" sldId="604"/>
            <ac:picMk id="9" creationId="{8601FF45-0DE0-7A07-668F-4B9101FDBFA3}"/>
          </ac:picMkLst>
        </pc:picChg>
        <pc:picChg chg="del">
          <ac:chgData name="Christopher Wise" userId="b120dcb7b1219a65" providerId="LiveId" clId="{EDA34595-38F7-4C9A-BF5D-C599E18FB15D}" dt="2023-05-23T08:04:23.954" v="4818" actId="478"/>
          <ac:picMkLst>
            <pc:docMk/>
            <pc:sldMk cId="1398460643" sldId="604"/>
            <ac:picMk id="10" creationId="{78B60E48-B78F-AF01-4B67-EF6279E3CADA}"/>
          </ac:picMkLst>
        </pc:picChg>
        <pc:picChg chg="del">
          <ac:chgData name="Christopher Wise" userId="b120dcb7b1219a65" providerId="LiveId" clId="{EDA34595-38F7-4C9A-BF5D-C599E18FB15D}" dt="2023-05-23T08:04:23.477" v="4817" actId="478"/>
          <ac:picMkLst>
            <pc:docMk/>
            <pc:sldMk cId="1398460643" sldId="604"/>
            <ac:picMk id="11" creationId="{8ED0BD86-1E7D-50F0-F138-17D9D77ABBBD}"/>
          </ac:picMkLst>
        </pc:picChg>
        <pc:picChg chg="del">
          <ac:chgData name="Christopher Wise" userId="b120dcb7b1219a65" providerId="LiveId" clId="{EDA34595-38F7-4C9A-BF5D-C599E18FB15D}" dt="2023-05-23T08:04:23.045" v="4816" actId="478"/>
          <ac:picMkLst>
            <pc:docMk/>
            <pc:sldMk cId="1398460643" sldId="604"/>
            <ac:picMk id="13" creationId="{D8DD5004-2F29-D0B2-C156-48E5A7AFDCC7}"/>
          </ac:picMkLst>
        </pc:picChg>
      </pc:sldChg>
    </pc:docChg>
  </pc:docChgLst>
  <pc:docChgLst>
    <pc:chgData name="Christopher" userId="b120dcb7b1219a65" providerId="LiveId" clId="{98D1176A-F682-4C12-BC18-4D8A141D9A6B}"/>
    <pc:docChg chg="undo custSel modSld">
      <pc:chgData name="Christopher" userId="b120dcb7b1219a65" providerId="LiveId" clId="{98D1176A-F682-4C12-BC18-4D8A141D9A6B}" dt="2023-08-01T05:33:53.666" v="234" actId="14100"/>
      <pc:docMkLst>
        <pc:docMk/>
      </pc:docMkLst>
      <pc:sldChg chg="addSp modSp mod">
        <pc:chgData name="Christopher" userId="b120dcb7b1219a65" providerId="LiveId" clId="{98D1176A-F682-4C12-BC18-4D8A141D9A6B}" dt="2023-08-01T05:25:41.334" v="28" actId="20577"/>
        <pc:sldMkLst>
          <pc:docMk/>
          <pc:sldMk cId="41435032" sldId="262"/>
        </pc:sldMkLst>
        <pc:spChg chg="mod">
          <ac:chgData name="Christopher" userId="b120dcb7b1219a65" providerId="LiveId" clId="{98D1176A-F682-4C12-BC18-4D8A141D9A6B}" dt="2023-08-01T05:25:41.334" v="28" actId="20577"/>
          <ac:spMkLst>
            <pc:docMk/>
            <pc:sldMk cId="41435032" sldId="262"/>
            <ac:spMk id="2" creationId="{706F2835-6A7D-3E46-A884-8D2A3A0EA12D}"/>
          </ac:spMkLst>
        </pc:spChg>
        <pc:graphicFrameChg chg="add mod">
          <ac:chgData name="Christopher" userId="b120dcb7b1219a65" providerId="LiveId" clId="{98D1176A-F682-4C12-BC18-4D8A141D9A6B}" dt="2023-08-01T05:21:25.326" v="1"/>
          <ac:graphicFrameMkLst>
            <pc:docMk/>
            <pc:sldMk cId="41435032" sldId="262"/>
            <ac:graphicFrameMk id="3" creationId="{DDF54804-2A33-74B9-56BA-53679806A9AB}"/>
          </ac:graphicFrameMkLst>
        </pc:graphicFrameChg>
      </pc:sldChg>
      <pc:sldChg chg="modSp mod">
        <pc:chgData name="Christopher" userId="b120dcb7b1219a65" providerId="LiveId" clId="{98D1176A-F682-4C12-BC18-4D8A141D9A6B}" dt="2023-08-01T05:29:37.178" v="35" actId="14100"/>
        <pc:sldMkLst>
          <pc:docMk/>
          <pc:sldMk cId="1912501786" sldId="349"/>
        </pc:sldMkLst>
        <pc:spChg chg="mod">
          <ac:chgData name="Christopher" userId="b120dcb7b1219a65" providerId="LiveId" clId="{98D1176A-F682-4C12-BC18-4D8A141D9A6B}" dt="2023-08-01T05:28:38.978" v="34" actId="20577"/>
          <ac:spMkLst>
            <pc:docMk/>
            <pc:sldMk cId="1912501786" sldId="349"/>
            <ac:spMk id="6" creationId="{CFB84AE0-2120-5E04-EECB-A1E487436FF9}"/>
          </ac:spMkLst>
        </pc:spChg>
        <pc:spChg chg="mod">
          <ac:chgData name="Christopher" userId="b120dcb7b1219a65" providerId="LiveId" clId="{98D1176A-F682-4C12-BC18-4D8A141D9A6B}" dt="2023-08-01T05:29:37.178" v="35" actId="14100"/>
          <ac:spMkLst>
            <pc:docMk/>
            <pc:sldMk cId="1912501786" sldId="349"/>
            <ac:spMk id="7" creationId="{8FBA1F23-A13D-10D9-0260-DA76853A5359}"/>
          </ac:spMkLst>
        </pc:spChg>
      </pc:sldChg>
      <pc:sldChg chg="addSp delSp modSp mod">
        <pc:chgData name="Christopher" userId="b120dcb7b1219a65" providerId="LiveId" clId="{98D1176A-F682-4C12-BC18-4D8A141D9A6B}" dt="2023-08-01T05:33:53.666" v="234" actId="14100"/>
        <pc:sldMkLst>
          <pc:docMk/>
          <pc:sldMk cId="41438206" sldId="350"/>
        </pc:sldMkLst>
        <pc:spChg chg="mod">
          <ac:chgData name="Christopher" userId="b120dcb7b1219a65" providerId="LiveId" clId="{98D1176A-F682-4C12-BC18-4D8A141D9A6B}" dt="2023-08-01T05:33:53.666" v="234" actId="14100"/>
          <ac:spMkLst>
            <pc:docMk/>
            <pc:sldMk cId="41438206" sldId="350"/>
            <ac:spMk id="2" creationId="{9F3485D2-2E45-8C49-8764-8F4B73CCF0EE}"/>
          </ac:spMkLst>
        </pc:spChg>
        <pc:spChg chg="del">
          <ac:chgData name="Christopher" userId="b120dcb7b1219a65" providerId="LiveId" clId="{98D1176A-F682-4C12-BC18-4D8A141D9A6B}" dt="2023-08-01T05:31:37.517" v="40" actId="478"/>
          <ac:spMkLst>
            <pc:docMk/>
            <pc:sldMk cId="41438206" sldId="350"/>
            <ac:spMk id="24" creationId="{3B802B4D-97BF-6F15-1192-B40EB5F1FD8E}"/>
          </ac:spMkLst>
        </pc:spChg>
        <pc:spChg chg="mod">
          <ac:chgData name="Christopher" userId="b120dcb7b1219a65" providerId="LiveId" clId="{98D1176A-F682-4C12-BC18-4D8A141D9A6B}" dt="2023-08-01T05:31:47.037" v="41" actId="164"/>
          <ac:spMkLst>
            <pc:docMk/>
            <pc:sldMk cId="41438206" sldId="350"/>
            <ac:spMk id="25" creationId="{A17AD290-BB80-910D-3324-37966D7C98ED}"/>
          </ac:spMkLst>
        </pc:spChg>
        <pc:grpChg chg="add mod">
          <ac:chgData name="Christopher" userId="b120dcb7b1219a65" providerId="LiveId" clId="{98D1176A-F682-4C12-BC18-4D8A141D9A6B}" dt="2023-08-01T05:31:54.297" v="44" actId="164"/>
          <ac:grpSpMkLst>
            <pc:docMk/>
            <pc:sldMk cId="41438206" sldId="350"/>
            <ac:grpSpMk id="3" creationId="{B2266DB2-1690-81F3-965D-5A8830741E85}"/>
          </ac:grpSpMkLst>
        </pc:grpChg>
        <pc:grpChg chg="add mod">
          <ac:chgData name="Christopher" userId="b120dcb7b1219a65" providerId="LiveId" clId="{98D1176A-F682-4C12-BC18-4D8A141D9A6B}" dt="2023-08-01T05:31:57.618" v="45" actId="1076"/>
          <ac:grpSpMkLst>
            <pc:docMk/>
            <pc:sldMk cId="41438206" sldId="350"/>
            <ac:grpSpMk id="5" creationId="{5EB77015-CE4A-3739-DDF8-91D5D5E87B5C}"/>
          </ac:grpSpMkLst>
        </pc:grpChg>
        <pc:picChg chg="del">
          <ac:chgData name="Christopher" userId="b120dcb7b1219a65" providerId="LiveId" clId="{98D1176A-F682-4C12-BC18-4D8A141D9A6B}" dt="2023-08-01T05:31:34.861" v="36" actId="478"/>
          <ac:picMkLst>
            <pc:docMk/>
            <pc:sldMk cId="41438206" sldId="350"/>
            <ac:picMk id="8" creationId="{F0E5F508-A44E-616F-8BE6-B7BCE6F4AEAA}"/>
          </ac:picMkLst>
        </pc:picChg>
        <pc:picChg chg="del">
          <ac:chgData name="Christopher" userId="b120dcb7b1219a65" providerId="LiveId" clId="{98D1176A-F682-4C12-BC18-4D8A141D9A6B}" dt="2023-08-01T05:31:35.321" v="37" actId="478"/>
          <ac:picMkLst>
            <pc:docMk/>
            <pc:sldMk cId="41438206" sldId="350"/>
            <ac:picMk id="10" creationId="{4A563CF7-3FBB-C319-C463-49764F7CB040}"/>
          </ac:picMkLst>
        </pc:picChg>
        <pc:picChg chg="del">
          <ac:chgData name="Christopher" userId="b120dcb7b1219a65" providerId="LiveId" clId="{98D1176A-F682-4C12-BC18-4D8A141D9A6B}" dt="2023-08-01T05:31:36.007" v="38" actId="478"/>
          <ac:picMkLst>
            <pc:docMk/>
            <pc:sldMk cId="41438206" sldId="350"/>
            <ac:picMk id="11" creationId="{BE5D7AA5-6A18-F9AF-411A-105980D15922}"/>
          </ac:picMkLst>
        </pc:picChg>
        <pc:picChg chg="mod">
          <ac:chgData name="Christopher" userId="b120dcb7b1219a65" providerId="LiveId" clId="{98D1176A-F682-4C12-BC18-4D8A141D9A6B}" dt="2023-08-01T05:31:47.037" v="41" actId="164"/>
          <ac:picMkLst>
            <pc:docMk/>
            <pc:sldMk cId="41438206" sldId="350"/>
            <ac:picMk id="21" creationId="{9031692E-8DF9-0DB4-9D9B-59A7D2F45F01}"/>
          </ac:picMkLst>
        </pc:picChg>
        <pc:picChg chg="mod">
          <ac:chgData name="Christopher" userId="b120dcb7b1219a65" providerId="LiveId" clId="{98D1176A-F682-4C12-BC18-4D8A141D9A6B}" dt="2023-08-01T05:31:47.037" v="41" actId="164"/>
          <ac:picMkLst>
            <pc:docMk/>
            <pc:sldMk cId="41438206" sldId="350"/>
            <ac:picMk id="27" creationId="{BBD3B03F-991D-C3A7-E0E4-ADE3805CD62D}"/>
          </ac:picMkLst>
        </pc:picChg>
        <pc:picChg chg="mod">
          <ac:chgData name="Christopher" userId="b120dcb7b1219a65" providerId="LiveId" clId="{98D1176A-F682-4C12-BC18-4D8A141D9A6B}" dt="2023-08-01T05:31:47.037" v="41" actId="164"/>
          <ac:picMkLst>
            <pc:docMk/>
            <pc:sldMk cId="41438206" sldId="350"/>
            <ac:picMk id="35" creationId="{8CC455C0-D87E-E342-2EE0-59364A69B839}"/>
          </ac:picMkLst>
        </pc:picChg>
        <pc:picChg chg="mod">
          <ac:chgData name="Christopher" userId="b120dcb7b1219a65" providerId="LiveId" clId="{98D1176A-F682-4C12-BC18-4D8A141D9A6B}" dt="2023-08-01T05:31:47.037" v="41" actId="164"/>
          <ac:picMkLst>
            <pc:docMk/>
            <pc:sldMk cId="41438206" sldId="350"/>
            <ac:picMk id="39" creationId="{1FC77C65-C5F9-81A9-F77B-3899043CE902}"/>
          </ac:picMkLst>
        </pc:picChg>
        <pc:cxnChg chg="del mod">
          <ac:chgData name="Christopher" userId="b120dcb7b1219a65" providerId="LiveId" clId="{98D1176A-F682-4C12-BC18-4D8A141D9A6B}" dt="2023-08-01T05:31:36.469" v="39" actId="478"/>
          <ac:cxnSpMkLst>
            <pc:docMk/>
            <pc:sldMk cId="41438206" sldId="350"/>
            <ac:cxnSpMk id="13" creationId="{21D55081-8C8C-9493-C061-B4D48A098F01}"/>
          </ac:cxnSpMkLst>
        </pc:cxnChg>
        <pc:cxnChg chg="mod">
          <ac:chgData name="Christopher" userId="b120dcb7b1219a65" providerId="LiveId" clId="{98D1176A-F682-4C12-BC18-4D8A141D9A6B}" dt="2023-08-01T05:31:47.037" v="41" actId="164"/>
          <ac:cxnSpMkLst>
            <pc:docMk/>
            <pc:sldMk cId="41438206" sldId="350"/>
            <ac:cxnSpMk id="28" creationId="{7710DACE-1113-910A-6C0A-3B2B8C525BC4}"/>
          </ac:cxnSpMkLst>
        </pc:cxnChg>
        <pc:cxnChg chg="mod">
          <ac:chgData name="Christopher" userId="b120dcb7b1219a65" providerId="LiveId" clId="{98D1176A-F682-4C12-BC18-4D8A141D9A6B}" dt="2023-08-01T05:31:54.297" v="44" actId="164"/>
          <ac:cxnSpMkLst>
            <pc:docMk/>
            <pc:sldMk cId="41438206" sldId="350"/>
            <ac:cxnSpMk id="46" creationId="{F378138A-B458-EE64-F8AB-359CBA354271}"/>
          </ac:cxnSpMkLst>
        </pc:cxnChg>
        <pc:cxnChg chg="mod">
          <ac:chgData name="Christopher" userId="b120dcb7b1219a65" providerId="LiveId" clId="{98D1176A-F682-4C12-BC18-4D8A141D9A6B}" dt="2023-08-01T05:31:47.037" v="41" actId="164"/>
          <ac:cxnSpMkLst>
            <pc:docMk/>
            <pc:sldMk cId="41438206" sldId="350"/>
            <ac:cxnSpMk id="50" creationId="{A56BD18B-74CB-CB68-BF5A-4886C6C1272E}"/>
          </ac:cxnSpMkLst>
        </pc:cxnChg>
      </pc:sldChg>
      <pc:sldChg chg="modSp mod">
        <pc:chgData name="Christopher" userId="b120dcb7b1219a65" providerId="LiveId" clId="{98D1176A-F682-4C12-BC18-4D8A141D9A6B}" dt="2023-08-01T05:27:56.561" v="31" actId="20577"/>
        <pc:sldMkLst>
          <pc:docMk/>
          <pc:sldMk cId="3211346389" sldId="370"/>
        </pc:sldMkLst>
        <pc:spChg chg="mod">
          <ac:chgData name="Christopher" userId="b120dcb7b1219a65" providerId="LiveId" clId="{98D1176A-F682-4C12-BC18-4D8A141D9A6B}" dt="2023-08-01T05:27:56.561" v="31" actId="20577"/>
          <ac:spMkLst>
            <pc:docMk/>
            <pc:sldMk cId="3211346389" sldId="370"/>
            <ac:spMk id="5" creationId="{4CAC8F4F-0465-40EC-9005-420A9F05BF70}"/>
          </ac:spMkLst>
        </pc:spChg>
      </pc:sldChg>
    </pc:docChg>
  </pc:docChgLst>
  <pc:docChgLst>
    <pc:chgData name="Christopher Wise" userId="b120dcb7b1219a65" providerId="LiveId" clId="{A0C7CFA4-C70A-4F50-9F29-2E51027FF04C}"/>
    <pc:docChg chg="undo redo custSel addSld delSld modSld sldOrd">
      <pc:chgData name="Christopher Wise" userId="b120dcb7b1219a65" providerId="LiveId" clId="{A0C7CFA4-C70A-4F50-9F29-2E51027FF04C}" dt="2023-11-30T00:47:14.466" v="5873" actId="403"/>
      <pc:docMkLst>
        <pc:docMk/>
      </pc:docMkLst>
      <pc:sldChg chg="modSp mod">
        <pc:chgData name="Christopher Wise" userId="b120dcb7b1219a65" providerId="LiveId" clId="{A0C7CFA4-C70A-4F50-9F29-2E51027FF04C}" dt="2023-11-27T10:22:45.546" v="18" actId="2711"/>
        <pc:sldMkLst>
          <pc:docMk/>
          <pc:sldMk cId="41435032" sldId="262"/>
        </pc:sldMkLst>
        <pc:spChg chg="mod">
          <ac:chgData name="Christopher Wise" userId="b120dcb7b1219a65" providerId="LiveId" clId="{A0C7CFA4-C70A-4F50-9F29-2E51027FF04C}" dt="2023-11-27T10:15:57.356" v="11" actId="113"/>
          <ac:spMkLst>
            <pc:docMk/>
            <pc:sldMk cId="41435032" sldId="262"/>
            <ac:spMk id="2" creationId="{706F2835-6A7D-3E46-A884-8D2A3A0EA12D}"/>
          </ac:spMkLst>
        </pc:spChg>
        <pc:spChg chg="mod">
          <ac:chgData name="Christopher Wise" userId="b120dcb7b1219a65" providerId="LiveId" clId="{A0C7CFA4-C70A-4F50-9F29-2E51027FF04C}" dt="2023-11-27T10:22:45.546" v="18" actId="2711"/>
          <ac:spMkLst>
            <pc:docMk/>
            <pc:sldMk cId="41435032" sldId="262"/>
            <ac:spMk id="4" creationId="{72E2410E-DE15-4D84-8ADE-0582E7F85ED6}"/>
          </ac:spMkLst>
        </pc:spChg>
      </pc:sldChg>
      <pc:sldChg chg="modSp mod">
        <pc:chgData name="Christopher Wise" userId="b120dcb7b1219a65" providerId="LiveId" clId="{A0C7CFA4-C70A-4F50-9F29-2E51027FF04C}" dt="2023-11-27T17:59:05.979" v="2843" actId="14100"/>
        <pc:sldMkLst>
          <pc:docMk/>
          <pc:sldMk cId="3422269819" sldId="348"/>
        </pc:sldMkLst>
        <pc:spChg chg="mod">
          <ac:chgData name="Christopher Wise" userId="b120dcb7b1219a65" providerId="LiveId" clId="{A0C7CFA4-C70A-4F50-9F29-2E51027FF04C}" dt="2023-11-27T17:59:05.979" v="2843" actId="14100"/>
          <ac:spMkLst>
            <pc:docMk/>
            <pc:sldMk cId="3422269819" sldId="348"/>
            <ac:spMk id="3" creationId="{00ED2E5C-3088-645C-2D63-04968D2C8CF5}"/>
          </ac:spMkLst>
        </pc:spChg>
      </pc:sldChg>
      <pc:sldChg chg="addSp delSp modSp mod">
        <pc:chgData name="Christopher Wise" userId="b120dcb7b1219a65" providerId="LiveId" clId="{A0C7CFA4-C70A-4F50-9F29-2E51027FF04C}" dt="2023-11-30T00:47:14.466" v="5873" actId="403"/>
        <pc:sldMkLst>
          <pc:docMk/>
          <pc:sldMk cId="1912501786" sldId="349"/>
        </pc:sldMkLst>
        <pc:spChg chg="mod">
          <ac:chgData name="Christopher Wise" userId="b120dcb7b1219a65" providerId="LiveId" clId="{A0C7CFA4-C70A-4F50-9F29-2E51027FF04C}" dt="2023-11-27T10:40:13.485" v="540" actId="403"/>
          <ac:spMkLst>
            <pc:docMk/>
            <pc:sldMk cId="1912501786" sldId="349"/>
            <ac:spMk id="4" creationId="{5521594E-409E-4BBB-B484-FA8EA282D8ED}"/>
          </ac:spMkLst>
        </pc:spChg>
        <pc:spChg chg="del mod">
          <ac:chgData name="Christopher Wise" userId="b120dcb7b1219a65" providerId="LiveId" clId="{A0C7CFA4-C70A-4F50-9F29-2E51027FF04C}" dt="2023-11-27T10:38:19.737" v="528" actId="478"/>
          <ac:spMkLst>
            <pc:docMk/>
            <pc:sldMk cId="1912501786" sldId="349"/>
            <ac:spMk id="6" creationId="{CFB84AE0-2120-5E04-EECB-A1E487436FF9}"/>
          </ac:spMkLst>
        </pc:spChg>
        <pc:spChg chg="add mod">
          <ac:chgData name="Christopher Wise" userId="b120dcb7b1219a65" providerId="LiveId" clId="{A0C7CFA4-C70A-4F50-9F29-2E51027FF04C}" dt="2023-11-30T00:47:14.466" v="5873" actId="403"/>
          <ac:spMkLst>
            <pc:docMk/>
            <pc:sldMk cId="1912501786" sldId="349"/>
            <ac:spMk id="7" creationId="{46E48299-0E57-E039-2A23-00F62C4D72C2}"/>
          </ac:spMkLst>
        </pc:spChg>
        <pc:picChg chg="del">
          <ac:chgData name="Christopher Wise" userId="b120dcb7b1219a65" providerId="LiveId" clId="{A0C7CFA4-C70A-4F50-9F29-2E51027FF04C}" dt="2023-11-27T10:38:11.865" v="524" actId="478"/>
          <ac:picMkLst>
            <pc:docMk/>
            <pc:sldMk cId="1912501786" sldId="349"/>
            <ac:picMk id="2" creationId="{BF88483E-DC91-759E-5045-CA05D9678FC7}"/>
          </ac:picMkLst>
        </pc:picChg>
        <pc:picChg chg="del">
          <ac:chgData name="Christopher Wise" userId="b120dcb7b1219a65" providerId="LiveId" clId="{A0C7CFA4-C70A-4F50-9F29-2E51027FF04C}" dt="2023-11-27T10:38:12.767" v="525" actId="478"/>
          <ac:picMkLst>
            <pc:docMk/>
            <pc:sldMk cId="1912501786" sldId="349"/>
            <ac:picMk id="5" creationId="{47790E52-E7EF-8EA7-3D81-6B6F6B2EEE6D}"/>
          </ac:picMkLst>
        </pc:picChg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41438206" sldId="350"/>
        </pc:sldMkLst>
      </pc:sldChg>
      <pc:sldChg chg="del">
        <pc:chgData name="Christopher Wise" userId="b120dcb7b1219a65" providerId="LiveId" clId="{A0C7CFA4-C70A-4F50-9F29-2E51027FF04C}" dt="2023-11-28T04:59:25.565" v="5862" actId="2696"/>
        <pc:sldMkLst>
          <pc:docMk/>
          <pc:sldMk cId="211207334" sldId="353"/>
        </pc:sldMkLst>
      </pc:sldChg>
      <pc:sldChg chg="del">
        <pc:chgData name="Christopher Wise" userId="b120dcb7b1219a65" providerId="LiveId" clId="{A0C7CFA4-C70A-4F50-9F29-2E51027FF04C}" dt="2023-11-28T04:41:06.338" v="5614" actId="2696"/>
        <pc:sldMkLst>
          <pc:docMk/>
          <pc:sldMk cId="7733395" sldId="361"/>
        </pc:sldMkLst>
      </pc:sldChg>
      <pc:sldChg chg="del">
        <pc:chgData name="Christopher Wise" userId="b120dcb7b1219a65" providerId="LiveId" clId="{A0C7CFA4-C70A-4F50-9F29-2E51027FF04C}" dt="2023-11-28T04:41:06.338" v="5614" actId="2696"/>
        <pc:sldMkLst>
          <pc:docMk/>
          <pc:sldMk cId="2128107041" sldId="578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965146291" sldId="583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606054241" sldId="590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978822647" sldId="610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694495534" sldId="617"/>
        </pc:sldMkLst>
      </pc:sldChg>
      <pc:sldChg chg="del">
        <pc:chgData name="Christopher Wise" userId="b120dcb7b1219a65" providerId="LiveId" clId="{A0C7CFA4-C70A-4F50-9F29-2E51027FF04C}" dt="2023-11-28T04:59:22.339" v="5861" actId="2696"/>
        <pc:sldMkLst>
          <pc:docMk/>
          <pc:sldMk cId="2430268312" sldId="622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511361162" sldId="625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903722652" sldId="626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560221213" sldId="627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594967963" sldId="628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58492383" sldId="629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220584121" sldId="630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535321968" sldId="632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26357573" sldId="635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952734329" sldId="636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882664756" sldId="637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92971960" sldId="638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889991030" sldId="640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217408161" sldId="642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548271383" sldId="643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011890579" sldId="644"/>
        </pc:sldMkLst>
      </pc:sldChg>
      <pc:sldChg chg="del">
        <pc:chgData name="Christopher Wise" userId="b120dcb7b1219a65" providerId="LiveId" clId="{A0C7CFA4-C70A-4F50-9F29-2E51027FF04C}" dt="2023-11-28T04:41:06.338" v="5614" actId="2696"/>
        <pc:sldMkLst>
          <pc:docMk/>
          <pc:sldMk cId="1273898914" sldId="645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582305852" sldId="646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45791489" sldId="647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942399158" sldId="648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2658525854" sldId="649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795672599" sldId="650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1602862728" sldId="651"/>
        </pc:sldMkLst>
      </pc:sldChg>
      <pc:sldChg chg="del">
        <pc:chgData name="Christopher Wise" userId="b120dcb7b1219a65" providerId="LiveId" clId="{A0C7CFA4-C70A-4F50-9F29-2E51027FF04C}" dt="2023-11-28T04:31:35.314" v="4791" actId="2696"/>
        <pc:sldMkLst>
          <pc:docMk/>
          <pc:sldMk cId="3705339718" sldId="652"/>
        </pc:sldMkLst>
      </pc:sldChg>
      <pc:sldChg chg="addSp delSp modSp add mod">
        <pc:chgData name="Christopher Wise" userId="b120dcb7b1219a65" providerId="LiveId" clId="{A0C7CFA4-C70A-4F50-9F29-2E51027FF04C}" dt="2023-11-30T00:46:41.453" v="5872" actId="20577"/>
        <pc:sldMkLst>
          <pc:docMk/>
          <pc:sldMk cId="1448608764" sldId="653"/>
        </pc:sldMkLst>
        <pc:spChg chg="mod">
          <ac:chgData name="Christopher Wise" userId="b120dcb7b1219a65" providerId="LiveId" clId="{A0C7CFA4-C70A-4F50-9F29-2E51027FF04C}" dt="2023-11-27T10:25:06.512" v="181" actId="404"/>
          <ac:spMkLst>
            <pc:docMk/>
            <pc:sldMk cId="1448608764" sldId="653"/>
            <ac:spMk id="2" creationId="{706F2835-6A7D-3E46-A884-8D2A3A0EA12D}"/>
          </ac:spMkLst>
        </pc:spChg>
        <pc:spChg chg="add mod">
          <ac:chgData name="Christopher Wise" userId="b120dcb7b1219a65" providerId="LiveId" clId="{A0C7CFA4-C70A-4F50-9F29-2E51027FF04C}" dt="2023-11-30T00:46:41.453" v="5872" actId="20577"/>
          <ac:spMkLst>
            <pc:docMk/>
            <pc:sldMk cId="1448608764" sldId="653"/>
            <ac:spMk id="5" creationId="{271491BD-9078-E6B9-26FC-430167E7AE88}"/>
          </ac:spMkLst>
        </pc:spChg>
        <pc:graphicFrameChg chg="del">
          <ac:chgData name="Christopher Wise" userId="b120dcb7b1219a65" providerId="LiveId" clId="{A0C7CFA4-C70A-4F50-9F29-2E51027FF04C}" dt="2023-11-27T10:23:26.684" v="27" actId="478"/>
          <ac:graphicFrameMkLst>
            <pc:docMk/>
            <pc:sldMk cId="1448608764" sldId="653"/>
            <ac:graphicFrameMk id="3" creationId="{DDF54804-2A33-74B9-56BA-53679806A9AB}"/>
          </ac:graphicFrameMkLst>
        </pc:graphicFrameChg>
      </pc:sldChg>
      <pc:sldChg chg="addSp delSp modSp add mod modNotesTx">
        <pc:chgData name="Christopher Wise" userId="b120dcb7b1219a65" providerId="LiveId" clId="{A0C7CFA4-C70A-4F50-9F29-2E51027FF04C}" dt="2023-11-28T04:55:58.089" v="5846" actId="20577"/>
        <pc:sldMkLst>
          <pc:docMk/>
          <pc:sldMk cId="975664069" sldId="654"/>
        </pc:sldMkLst>
        <pc:spChg chg="add del mod">
          <ac:chgData name="Christopher Wise" userId="b120dcb7b1219a65" providerId="LiveId" clId="{A0C7CFA4-C70A-4F50-9F29-2E51027FF04C}" dt="2023-11-27T10:56:28.464" v="1483"/>
          <ac:spMkLst>
            <pc:docMk/>
            <pc:sldMk cId="975664069" sldId="654"/>
            <ac:spMk id="2" creationId="{28DAC05C-FD7D-2FED-FAED-AB8AE7D2DDE0}"/>
          </ac:spMkLst>
        </pc:spChg>
        <pc:spChg chg="mod">
          <ac:chgData name="Christopher Wise" userId="b120dcb7b1219a65" providerId="LiveId" clId="{A0C7CFA4-C70A-4F50-9F29-2E51027FF04C}" dt="2023-11-27T10:52:55.490" v="1299" actId="20577"/>
          <ac:spMkLst>
            <pc:docMk/>
            <pc:sldMk cId="975664069" sldId="654"/>
            <ac:spMk id="4" creationId="{5521594E-409E-4BBB-B484-FA8EA282D8ED}"/>
          </ac:spMkLst>
        </pc:spChg>
        <pc:spChg chg="add del mod">
          <ac:chgData name="Christopher Wise" userId="b120dcb7b1219a65" providerId="LiveId" clId="{A0C7CFA4-C70A-4F50-9F29-2E51027FF04C}" dt="2023-11-27T10:56:28.464" v="1483"/>
          <ac:spMkLst>
            <pc:docMk/>
            <pc:sldMk cId="975664069" sldId="654"/>
            <ac:spMk id="6" creationId="{0D871887-F256-EE38-20C3-287262C933D7}"/>
          </ac:spMkLst>
        </pc:spChg>
        <pc:spChg chg="mod">
          <ac:chgData name="Christopher Wise" userId="b120dcb7b1219a65" providerId="LiveId" clId="{A0C7CFA4-C70A-4F50-9F29-2E51027FF04C}" dt="2023-11-27T10:57:24.444" v="1552" actId="20577"/>
          <ac:spMkLst>
            <pc:docMk/>
            <pc:sldMk cId="975664069" sldId="654"/>
            <ac:spMk id="7" creationId="{46E48299-0E57-E039-2A23-00F62C4D72C2}"/>
          </ac:spMkLst>
        </pc:spChg>
        <pc:spChg chg="add del mod">
          <ac:chgData name="Christopher Wise" userId="b120dcb7b1219a65" providerId="LiveId" clId="{A0C7CFA4-C70A-4F50-9F29-2E51027FF04C}" dt="2023-11-27T10:56:28.464" v="1483"/>
          <ac:spMkLst>
            <pc:docMk/>
            <pc:sldMk cId="975664069" sldId="654"/>
            <ac:spMk id="9" creationId="{96618498-DA9E-447D-334B-50A98D2EFB32}"/>
          </ac:spMkLst>
        </pc:spChg>
        <pc:spChg chg="add del mod">
          <ac:chgData name="Christopher Wise" userId="b120dcb7b1219a65" providerId="LiveId" clId="{A0C7CFA4-C70A-4F50-9F29-2E51027FF04C}" dt="2023-11-27T10:56:28.464" v="1483"/>
          <ac:spMkLst>
            <pc:docMk/>
            <pc:sldMk cId="975664069" sldId="654"/>
            <ac:spMk id="11" creationId="{DA85CE95-A402-1082-4BBD-7127343CB4FF}"/>
          </ac:spMkLst>
        </pc:spChg>
        <pc:spChg chg="add del mod">
          <ac:chgData name="Christopher Wise" userId="b120dcb7b1219a65" providerId="LiveId" clId="{A0C7CFA4-C70A-4F50-9F29-2E51027FF04C}" dt="2023-11-27T12:19:11.653" v="1568" actId="478"/>
          <ac:spMkLst>
            <pc:docMk/>
            <pc:sldMk cId="975664069" sldId="654"/>
            <ac:spMk id="13" creationId="{4AAD8028-5CD9-92DE-C6A0-146CD4C1A1A2}"/>
          </ac:spMkLst>
        </pc:spChg>
        <pc:spChg chg="add mod">
          <ac:chgData name="Christopher Wise" userId="b120dcb7b1219a65" providerId="LiveId" clId="{A0C7CFA4-C70A-4F50-9F29-2E51027FF04C}" dt="2023-11-27T13:04:46.094" v="2086" actId="1076"/>
          <ac:spMkLst>
            <pc:docMk/>
            <pc:sldMk cId="975664069" sldId="654"/>
            <ac:spMk id="14" creationId="{13B2E01B-0748-776A-BF71-A7D5C12C53AB}"/>
          </ac:spMkLst>
        </pc:spChg>
        <pc:spChg chg="add mod">
          <ac:chgData name="Christopher Wise" userId="b120dcb7b1219a65" providerId="LiveId" clId="{A0C7CFA4-C70A-4F50-9F29-2E51027FF04C}" dt="2023-11-28T04:55:44.238" v="5834" actId="20577"/>
          <ac:spMkLst>
            <pc:docMk/>
            <pc:sldMk cId="975664069" sldId="654"/>
            <ac:spMk id="17" creationId="{5F8B05AE-6B12-3F8B-C5D6-AAA89230CC9D}"/>
          </ac:spMkLst>
        </pc:spChg>
        <pc:spChg chg="add mod">
          <ac:chgData name="Christopher Wise" userId="b120dcb7b1219a65" providerId="LiveId" clId="{A0C7CFA4-C70A-4F50-9F29-2E51027FF04C}" dt="2023-11-28T04:55:58.089" v="5846" actId="20577"/>
          <ac:spMkLst>
            <pc:docMk/>
            <pc:sldMk cId="975664069" sldId="654"/>
            <ac:spMk id="19" creationId="{74701899-6744-E817-D2E7-1E0D93F14CFD}"/>
          </ac:spMkLst>
        </pc:spChg>
        <pc:picChg chg="mod replST">
          <ac:chgData name="Christopher Wise" userId="b120dcb7b1219a65" providerId="LiveId" clId="{A0C7CFA4-C70A-4F50-9F29-2E51027FF04C}" dt="2023-11-27T13:04:01.369" v="2076" actId="12788"/>
          <ac:picMkLst>
            <pc:docMk/>
            <pc:sldMk cId="975664069" sldId="654"/>
            <ac:picMk id="5" creationId="{365E6C70-C474-295E-6486-F51A7FB15D7E}"/>
          </ac:picMkLst>
        </pc:picChg>
        <pc:picChg chg="add del mod">
          <ac:chgData name="Christopher Wise" userId="b120dcb7b1219a65" providerId="LiveId" clId="{A0C7CFA4-C70A-4F50-9F29-2E51027FF04C}" dt="2023-11-27T10:56:28.464" v="1483"/>
          <ac:picMkLst>
            <pc:docMk/>
            <pc:sldMk cId="975664069" sldId="654"/>
            <ac:picMk id="5" creationId="{DD34E63E-97B9-0BEF-D3FB-910E063B4233}"/>
          </ac:picMkLst>
        </pc:picChg>
        <pc:picChg chg="mod ord replST">
          <ac:chgData name="Christopher Wise" userId="b120dcb7b1219a65" providerId="LiveId" clId="{A0C7CFA4-C70A-4F50-9F29-2E51027FF04C}" dt="2023-11-27T18:07:43.069" v="2916" actId="962"/>
          <ac:picMkLst>
            <pc:docMk/>
            <pc:sldMk cId="975664069" sldId="654"/>
            <ac:picMk id="6" creationId="{F285D050-3BBE-AAEA-0BA4-1A15D7B3D7BB}"/>
          </ac:picMkLst>
        </pc:picChg>
        <pc:picChg chg="del mod replST">
          <ac:chgData name="Christopher Wise" userId="b120dcb7b1219a65" providerId="LiveId" clId="{A0C7CFA4-C70A-4F50-9F29-2E51027FF04C}" dt="2023-11-27T13:02:47.698" v="1989" actId="478"/>
          <ac:picMkLst>
            <pc:docMk/>
            <pc:sldMk cId="975664069" sldId="654"/>
            <ac:picMk id="8" creationId="{86A2B387-F514-59FE-8434-6543CC0E2CE2}"/>
          </ac:picMkLst>
        </pc:picChg>
        <pc:picChg chg="add del mod">
          <ac:chgData name="Christopher Wise" userId="b120dcb7b1219a65" providerId="LiveId" clId="{A0C7CFA4-C70A-4F50-9F29-2E51027FF04C}" dt="2023-11-27T10:56:28.464" v="1483"/>
          <ac:picMkLst>
            <pc:docMk/>
            <pc:sldMk cId="975664069" sldId="654"/>
            <ac:picMk id="8" creationId="{C0D27452-2A82-01E9-18D7-75B1D2EB99BC}"/>
          </ac:picMkLst>
        </pc:picChg>
        <pc:picChg chg="add del mod">
          <ac:chgData name="Christopher Wise" userId="b120dcb7b1219a65" providerId="LiveId" clId="{A0C7CFA4-C70A-4F50-9F29-2E51027FF04C}" dt="2023-11-27T10:56:28.464" v="1483"/>
          <ac:picMkLst>
            <pc:docMk/>
            <pc:sldMk cId="975664069" sldId="654"/>
            <ac:picMk id="10" creationId="{17CB8ACE-E36C-8548-7F6A-5C4FCC1F8786}"/>
          </ac:picMkLst>
        </pc:picChg>
        <pc:picChg chg="del mod ord replST">
          <ac:chgData name="Christopher Wise" userId="b120dcb7b1219a65" providerId="LiveId" clId="{A0C7CFA4-C70A-4F50-9F29-2E51027FF04C}" dt="2023-11-27T13:03:22.423" v="2019" actId="478"/>
          <ac:picMkLst>
            <pc:docMk/>
            <pc:sldMk cId="975664069" sldId="654"/>
            <ac:picMk id="10" creationId="{DD45FD71-F0B5-753C-9416-A500A28FAE84}"/>
          </ac:picMkLst>
        </pc:picChg>
        <pc:picChg chg="add del mod">
          <ac:chgData name="Christopher Wise" userId="b120dcb7b1219a65" providerId="LiveId" clId="{A0C7CFA4-C70A-4F50-9F29-2E51027FF04C}" dt="2023-11-27T13:02:12.472" v="1935" actId="478"/>
          <ac:picMkLst>
            <pc:docMk/>
            <pc:sldMk cId="975664069" sldId="654"/>
            <ac:picMk id="12" creationId="{65CDFB49-6926-C758-0E10-DC1BA8B4C2E8}"/>
          </ac:picMkLst>
        </pc:picChg>
        <pc:picChg chg="del mod ord replST">
          <ac:chgData name="Christopher Wise" userId="b120dcb7b1219a65" providerId="LiveId" clId="{A0C7CFA4-C70A-4F50-9F29-2E51027FF04C}" dt="2023-11-27T13:03:32.105" v="2047" actId="478"/>
          <ac:picMkLst>
            <pc:docMk/>
            <pc:sldMk cId="975664069" sldId="654"/>
            <ac:picMk id="13" creationId="{A013867F-74B3-174C-EFAF-8D4DF45C48B9}"/>
          </ac:picMkLst>
        </pc:picChg>
        <pc:picChg chg="add del mod">
          <ac:chgData name="Christopher Wise" userId="b120dcb7b1219a65" providerId="LiveId" clId="{A0C7CFA4-C70A-4F50-9F29-2E51027FF04C}" dt="2023-11-27T13:02:29.053" v="1961" actId="478"/>
          <ac:picMkLst>
            <pc:docMk/>
            <pc:sldMk cId="975664069" sldId="654"/>
            <ac:picMk id="15" creationId="{2DEDC673-81EA-24D7-B35B-57A4D1D875A7}"/>
          </ac:picMkLst>
        </pc:picChg>
        <pc:picChg chg="add del mod">
          <ac:chgData name="Christopher Wise" userId="b120dcb7b1219a65" providerId="LiveId" clId="{A0C7CFA4-C70A-4F50-9F29-2E51027FF04C}" dt="2023-11-27T13:03:49.944" v="2075" actId="478"/>
          <ac:picMkLst>
            <pc:docMk/>
            <pc:sldMk cId="975664069" sldId="654"/>
            <ac:picMk id="16" creationId="{CE9447ED-386B-38F1-1600-07D561FBB575}"/>
          </ac:picMkLst>
        </pc:picChg>
        <pc:picChg chg="add del mod">
          <ac:chgData name="Christopher Wise" userId="b120dcb7b1219a65" providerId="LiveId" clId="{A0C7CFA4-C70A-4F50-9F29-2E51027FF04C}" dt="2023-11-27T13:05:18.223" v="2115" actId="478"/>
          <ac:picMkLst>
            <pc:docMk/>
            <pc:sldMk cId="975664069" sldId="654"/>
            <ac:picMk id="18" creationId="{A085D52F-ADF6-1E28-978F-50811D837940}"/>
          </ac:picMkLst>
        </pc:picChg>
        <pc:picChg chg="del mod ord replST">
          <ac:chgData name="Christopher Wise" userId="b120dcb7b1219a65" providerId="LiveId" clId="{A0C7CFA4-C70A-4F50-9F29-2E51027FF04C}" dt="2023-11-27T18:07:43.067" v="2914" actId="478"/>
          <ac:picMkLst>
            <pc:docMk/>
            <pc:sldMk cId="975664069" sldId="654"/>
            <ac:picMk id="21" creationId="{45743B5B-4953-8FEE-E3AA-7D4B09EE1AF2}"/>
          </ac:picMkLst>
        </pc:picChg>
        <pc:picChg chg="mod replST">
          <ac:chgData name="Christopher Wise" userId="b120dcb7b1219a65" providerId="LiveId" clId="{A0C7CFA4-C70A-4F50-9F29-2E51027FF04C}" dt="2023-11-27T13:05:45.216" v="2119" actId="1076"/>
          <ac:picMkLst>
            <pc:docMk/>
            <pc:sldMk cId="975664069" sldId="654"/>
            <ac:picMk id="23" creationId="{26F2E685-2E35-F80F-342C-8B593262894E}"/>
          </ac:picMkLst>
        </pc:picChg>
        <pc:picChg chg="mod replST">
          <ac:chgData name="Christopher Wise" userId="b120dcb7b1219a65" providerId="LiveId" clId="{A0C7CFA4-C70A-4F50-9F29-2E51027FF04C}" dt="2023-11-28T04:55:40.564" v="5829" actId="1036"/>
          <ac:picMkLst>
            <pc:docMk/>
            <pc:sldMk cId="975664069" sldId="654"/>
            <ac:picMk id="25" creationId="{26AAA7C6-ABB1-EBFC-8029-3B3A7B8E7C23}"/>
          </ac:picMkLst>
        </pc:picChg>
      </pc:sldChg>
      <pc:sldChg chg="delSp add del mod">
        <pc:chgData name="Christopher Wise" userId="b120dcb7b1219a65" providerId="LiveId" clId="{A0C7CFA4-C70A-4F50-9F29-2E51027FF04C}" dt="2023-11-28T04:31:21.164" v="4790" actId="2696"/>
        <pc:sldMkLst>
          <pc:docMk/>
          <pc:sldMk cId="316755022" sldId="655"/>
        </pc:sldMkLst>
        <pc:spChg chg="del">
          <ac:chgData name="Christopher Wise" userId="b120dcb7b1219a65" providerId="LiveId" clId="{A0C7CFA4-C70A-4F50-9F29-2E51027FF04C}" dt="2023-11-27T12:24:49.411" v="1805" actId="478"/>
          <ac:spMkLst>
            <pc:docMk/>
            <pc:sldMk cId="316755022" sldId="655"/>
            <ac:spMk id="7" creationId="{46E48299-0E57-E039-2A23-00F62C4D72C2}"/>
          </ac:spMkLst>
        </pc:spChg>
        <pc:spChg chg="del">
          <ac:chgData name="Christopher Wise" userId="b120dcb7b1219a65" providerId="LiveId" clId="{A0C7CFA4-C70A-4F50-9F29-2E51027FF04C}" dt="2023-11-27T12:24:54.382" v="1808" actId="478"/>
          <ac:spMkLst>
            <pc:docMk/>
            <pc:sldMk cId="316755022" sldId="655"/>
            <ac:spMk id="14" creationId="{13B2E01B-0748-776A-BF71-A7D5C12C53AB}"/>
          </ac:spMkLst>
        </pc:spChg>
        <pc:spChg chg="del">
          <ac:chgData name="Christopher Wise" userId="b120dcb7b1219a65" providerId="LiveId" clId="{A0C7CFA4-C70A-4F50-9F29-2E51027FF04C}" dt="2023-11-27T12:24:58.984" v="1810" actId="478"/>
          <ac:spMkLst>
            <pc:docMk/>
            <pc:sldMk cId="316755022" sldId="655"/>
            <ac:spMk id="17" creationId="{5F8B05AE-6B12-3F8B-C5D6-AAA89230CC9D}"/>
          </ac:spMkLst>
        </pc:spChg>
        <pc:spChg chg="del">
          <ac:chgData name="Christopher Wise" userId="b120dcb7b1219a65" providerId="LiveId" clId="{A0C7CFA4-C70A-4F50-9F29-2E51027FF04C}" dt="2023-11-27T12:25:01.908" v="1811" actId="478"/>
          <ac:spMkLst>
            <pc:docMk/>
            <pc:sldMk cId="316755022" sldId="655"/>
            <ac:spMk id="19" creationId="{74701899-6744-E817-D2E7-1E0D93F14CFD}"/>
          </ac:spMkLst>
        </pc:spChg>
        <pc:picChg chg="del">
          <ac:chgData name="Christopher Wise" userId="b120dcb7b1219a65" providerId="LiveId" clId="{A0C7CFA4-C70A-4F50-9F29-2E51027FF04C}" dt="2023-11-27T12:24:50.804" v="1806" actId="478"/>
          <ac:picMkLst>
            <pc:docMk/>
            <pc:sldMk cId="316755022" sldId="655"/>
            <ac:picMk id="12" creationId="{65CDFB49-6926-C758-0E10-DC1BA8B4C2E8}"/>
          </ac:picMkLst>
        </pc:picChg>
        <pc:picChg chg="del">
          <ac:chgData name="Christopher Wise" userId="b120dcb7b1219a65" providerId="LiveId" clId="{A0C7CFA4-C70A-4F50-9F29-2E51027FF04C}" dt="2023-11-27T12:24:52.152" v="1807" actId="478"/>
          <ac:picMkLst>
            <pc:docMk/>
            <pc:sldMk cId="316755022" sldId="655"/>
            <ac:picMk id="15" creationId="{2DEDC673-81EA-24D7-B35B-57A4D1D875A7}"/>
          </ac:picMkLst>
        </pc:picChg>
        <pc:picChg chg="del">
          <ac:chgData name="Christopher Wise" userId="b120dcb7b1219a65" providerId="LiveId" clId="{A0C7CFA4-C70A-4F50-9F29-2E51027FF04C}" dt="2023-11-27T12:24:55.839" v="1809" actId="478"/>
          <ac:picMkLst>
            <pc:docMk/>
            <pc:sldMk cId="316755022" sldId="655"/>
            <ac:picMk id="16" creationId="{CE9447ED-386B-38F1-1600-07D561FBB575}"/>
          </ac:picMkLst>
        </pc:picChg>
        <pc:picChg chg="del">
          <ac:chgData name="Christopher Wise" userId="b120dcb7b1219a65" providerId="LiveId" clId="{A0C7CFA4-C70A-4F50-9F29-2E51027FF04C}" dt="2023-11-27T12:25:03.345" v="1812" actId="478"/>
          <ac:picMkLst>
            <pc:docMk/>
            <pc:sldMk cId="316755022" sldId="655"/>
            <ac:picMk id="18" creationId="{A085D52F-ADF6-1E28-978F-50811D837940}"/>
          </ac:picMkLst>
        </pc:picChg>
      </pc:sldChg>
      <pc:sldChg chg="addSp delSp modSp add mod">
        <pc:chgData name="Christopher Wise" userId="b120dcb7b1219a65" providerId="LiveId" clId="{A0C7CFA4-C70A-4F50-9F29-2E51027FF04C}" dt="2023-11-27T12:28:28.647" v="1825"/>
        <pc:sldMkLst>
          <pc:docMk/>
          <pc:sldMk cId="660869824" sldId="656"/>
        </pc:sldMkLst>
        <pc:spChg chg="del">
          <ac:chgData name="Christopher Wise" userId="b120dcb7b1219a65" providerId="LiveId" clId="{A0C7CFA4-C70A-4F50-9F29-2E51027FF04C}" dt="2023-11-27T12:27:56.655" v="1820" actId="478"/>
          <ac:spMkLst>
            <pc:docMk/>
            <pc:sldMk cId="660869824" sldId="656"/>
            <ac:spMk id="4" creationId="{5521594E-409E-4BBB-B484-FA8EA282D8ED}"/>
          </ac:spMkLst>
        </pc:spChg>
        <pc:spChg chg="add del mod">
          <ac:chgData name="Christopher Wise" userId="b120dcb7b1219a65" providerId="LiveId" clId="{A0C7CFA4-C70A-4F50-9F29-2E51027FF04C}" dt="2023-11-27T12:28:22.318" v="1824" actId="478"/>
          <ac:spMkLst>
            <pc:docMk/>
            <pc:sldMk cId="660869824" sldId="656"/>
            <ac:spMk id="5" creationId="{296C3D06-73D2-FE86-FF11-0A2AE75CBE03}"/>
          </ac:spMkLst>
        </pc:spChg>
        <pc:spChg chg="add del mod">
          <ac:chgData name="Christopher Wise" userId="b120dcb7b1219a65" providerId="LiveId" clId="{A0C7CFA4-C70A-4F50-9F29-2E51027FF04C}" dt="2023-11-27T12:27:58.607" v="1821" actId="478"/>
          <ac:spMkLst>
            <pc:docMk/>
            <pc:sldMk cId="660869824" sldId="656"/>
            <ac:spMk id="9" creationId="{DA3E4103-1D8A-627A-525B-46611316F0F7}"/>
          </ac:spMkLst>
        </pc:spChg>
        <pc:spChg chg="add mod">
          <ac:chgData name="Christopher Wise" userId="b120dcb7b1219a65" providerId="LiveId" clId="{A0C7CFA4-C70A-4F50-9F29-2E51027FF04C}" dt="2023-11-27T12:28:28.647" v="1825"/>
          <ac:spMkLst>
            <pc:docMk/>
            <pc:sldMk cId="660869824" sldId="656"/>
            <ac:spMk id="10" creationId="{70E6ED88-9F4E-FB46-ADE2-A9AA884591B4}"/>
          </ac:spMkLst>
        </pc:spChg>
        <pc:grpChg chg="mod">
          <ac:chgData name="Christopher Wise" userId="b120dcb7b1219a65" providerId="LiveId" clId="{A0C7CFA4-C70A-4F50-9F29-2E51027FF04C}" dt="2023-11-27T12:26:17.087" v="1817" actId="12788"/>
          <ac:grpSpMkLst>
            <pc:docMk/>
            <pc:sldMk cId="660869824" sldId="656"/>
            <ac:grpSpMk id="14" creationId="{3E404707-BDDB-C788-878B-E9D237C8ADD7}"/>
          </ac:grpSpMkLst>
        </pc:grpChg>
        <pc:picChg chg="add mod">
          <ac:chgData name="Christopher Wise" userId="b120dcb7b1219a65" providerId="LiveId" clId="{A0C7CFA4-C70A-4F50-9F29-2E51027FF04C}" dt="2023-11-27T12:25:53.152" v="1815" actId="1076"/>
          <ac:picMkLst>
            <pc:docMk/>
            <pc:sldMk cId="660869824" sldId="656"/>
            <ac:picMk id="2" creationId="{9E808310-72B6-3917-083E-3685782C9FFC}"/>
          </ac:picMkLst>
        </pc:picChg>
        <pc:picChg chg="mod">
          <ac:chgData name="Christopher Wise" userId="b120dcb7b1219a65" providerId="LiveId" clId="{A0C7CFA4-C70A-4F50-9F29-2E51027FF04C}" dt="2023-11-27T12:26:22.883" v="1818" actId="12788"/>
          <ac:picMkLst>
            <pc:docMk/>
            <pc:sldMk cId="660869824" sldId="656"/>
            <ac:picMk id="7" creationId="{B46F6678-F51A-3F25-578F-2786AEF6E5F9}"/>
          </ac:picMkLst>
        </pc:picChg>
      </pc:sldChg>
      <pc:sldChg chg="addSp modSp add mod">
        <pc:chgData name="Christopher Wise" userId="b120dcb7b1219a65" providerId="LiveId" clId="{A0C7CFA4-C70A-4F50-9F29-2E51027FF04C}" dt="2023-11-27T12:30:00.674" v="1833" actId="1076"/>
        <pc:sldMkLst>
          <pc:docMk/>
          <pc:sldMk cId="2895625166" sldId="657"/>
        </pc:sldMkLst>
        <pc:spChg chg="add mod">
          <ac:chgData name="Christopher Wise" userId="b120dcb7b1219a65" providerId="LiveId" clId="{A0C7CFA4-C70A-4F50-9F29-2E51027FF04C}" dt="2023-11-27T12:29:37.652" v="1831" actId="208"/>
          <ac:spMkLst>
            <pc:docMk/>
            <pc:sldMk cId="2895625166" sldId="657"/>
            <ac:spMk id="4" creationId="{FBF5FC82-6311-039A-5C49-1BFCEE378B2F}"/>
          </ac:spMkLst>
        </pc:spChg>
        <pc:spChg chg="add mod">
          <ac:chgData name="Christopher Wise" userId="b120dcb7b1219a65" providerId="LiveId" clId="{A0C7CFA4-C70A-4F50-9F29-2E51027FF04C}" dt="2023-11-27T12:30:00.674" v="1833" actId="1076"/>
          <ac:spMkLst>
            <pc:docMk/>
            <pc:sldMk cId="2895625166" sldId="657"/>
            <ac:spMk id="5" creationId="{9EC276D7-A242-DE62-08C3-5ADD4CC148AF}"/>
          </ac:spMkLst>
        </pc:spChg>
      </pc:sldChg>
      <pc:sldChg chg="addSp delSp modSp add mod ord">
        <pc:chgData name="Christopher Wise" userId="b120dcb7b1219a65" providerId="LiveId" clId="{A0C7CFA4-C70A-4F50-9F29-2E51027FF04C}" dt="2023-11-27T18:33:04.303" v="3458" actId="20577"/>
        <pc:sldMkLst>
          <pc:docMk/>
          <pc:sldMk cId="3164940729" sldId="658"/>
        </pc:sldMkLst>
        <pc:spChg chg="del">
          <ac:chgData name="Christopher Wise" userId="b120dcb7b1219a65" providerId="LiveId" clId="{A0C7CFA4-C70A-4F50-9F29-2E51027FF04C}" dt="2023-11-27T12:30:55.116" v="1844" actId="478"/>
          <ac:spMkLst>
            <pc:docMk/>
            <pc:sldMk cId="3164940729" sldId="658"/>
            <ac:spMk id="4" creationId="{FBF5FC82-6311-039A-5C49-1BFCEE378B2F}"/>
          </ac:spMkLst>
        </pc:spChg>
        <pc:spChg chg="del">
          <ac:chgData name="Christopher Wise" userId="b120dcb7b1219a65" providerId="LiveId" clId="{A0C7CFA4-C70A-4F50-9F29-2E51027FF04C}" dt="2023-11-27T12:30:55.843" v="1845" actId="478"/>
          <ac:spMkLst>
            <pc:docMk/>
            <pc:sldMk cId="3164940729" sldId="658"/>
            <ac:spMk id="5" creationId="{9EC276D7-A242-DE62-08C3-5ADD4CC148AF}"/>
          </ac:spMkLst>
        </pc:spChg>
        <pc:spChg chg="mod">
          <ac:chgData name="Christopher Wise" userId="b120dcb7b1219a65" providerId="LiveId" clId="{A0C7CFA4-C70A-4F50-9F29-2E51027FF04C}" dt="2023-11-27T18:33:04.303" v="3458" actId="20577"/>
          <ac:spMkLst>
            <pc:docMk/>
            <pc:sldMk cId="3164940729" sldId="658"/>
            <ac:spMk id="10" creationId="{70E6ED88-9F4E-FB46-ADE2-A9AA884591B4}"/>
          </ac:spMkLst>
        </pc:spChg>
        <pc:spChg chg="del">
          <ac:chgData name="Christopher Wise" userId="b120dcb7b1219a65" providerId="LiveId" clId="{A0C7CFA4-C70A-4F50-9F29-2E51027FF04C}" dt="2023-11-27T12:30:51.718" v="1840" actId="478"/>
          <ac:spMkLst>
            <pc:docMk/>
            <pc:sldMk cId="3164940729" sldId="658"/>
            <ac:spMk id="18" creationId="{45D98C35-128B-C555-0169-30C2553F8440}"/>
          </ac:spMkLst>
        </pc:spChg>
        <pc:spChg chg="del">
          <ac:chgData name="Christopher Wise" userId="b120dcb7b1219a65" providerId="LiveId" clId="{A0C7CFA4-C70A-4F50-9F29-2E51027FF04C}" dt="2023-11-27T12:30:48.330" v="1838" actId="478"/>
          <ac:spMkLst>
            <pc:docMk/>
            <pc:sldMk cId="3164940729" sldId="658"/>
            <ac:spMk id="20" creationId="{53234FF0-9C03-FFD5-CD86-F255CEE03B1E}"/>
          </ac:spMkLst>
        </pc:spChg>
        <pc:grpChg chg="del">
          <ac:chgData name="Christopher Wise" userId="b120dcb7b1219a65" providerId="LiveId" clId="{A0C7CFA4-C70A-4F50-9F29-2E51027FF04C}" dt="2023-11-27T12:30:45.234" v="1836" actId="478"/>
          <ac:grpSpMkLst>
            <pc:docMk/>
            <pc:sldMk cId="3164940729" sldId="658"/>
            <ac:grpSpMk id="14" creationId="{3E404707-BDDB-C788-878B-E9D237C8ADD7}"/>
          </ac:grpSpMkLst>
        </pc:grpChg>
        <pc:picChg chg="del">
          <ac:chgData name="Christopher Wise" userId="b120dcb7b1219a65" providerId="LiveId" clId="{A0C7CFA4-C70A-4F50-9F29-2E51027FF04C}" dt="2023-11-27T12:30:57.315" v="1847" actId="478"/>
          <ac:picMkLst>
            <pc:docMk/>
            <pc:sldMk cId="3164940729" sldId="658"/>
            <ac:picMk id="2" creationId="{9E808310-72B6-3917-083E-3685782C9FFC}"/>
          </ac:picMkLst>
        </pc:picChg>
        <pc:picChg chg="del">
          <ac:chgData name="Christopher Wise" userId="b120dcb7b1219a65" providerId="LiveId" clId="{A0C7CFA4-C70A-4F50-9F29-2E51027FF04C}" dt="2023-11-27T12:30:48.962" v="1839" actId="478"/>
          <ac:picMkLst>
            <pc:docMk/>
            <pc:sldMk cId="3164940729" sldId="658"/>
            <ac:picMk id="7" creationId="{B46F6678-F51A-3F25-578F-2786AEF6E5F9}"/>
          </ac:picMkLst>
        </pc:picChg>
        <pc:picChg chg="add del mod modCrop">
          <ac:chgData name="Christopher Wise" userId="b120dcb7b1219a65" providerId="LiveId" clId="{A0C7CFA4-C70A-4F50-9F29-2E51027FF04C}" dt="2023-11-27T12:32:26.056" v="1885" actId="478"/>
          <ac:picMkLst>
            <pc:docMk/>
            <pc:sldMk cId="3164940729" sldId="658"/>
            <ac:picMk id="8" creationId="{FE1F0104-1D2F-D34B-643A-5DD6ECA72CA9}"/>
          </ac:picMkLst>
        </pc:picChg>
        <pc:picChg chg="add mod modCrop">
          <ac:chgData name="Christopher Wise" userId="b120dcb7b1219a65" providerId="LiveId" clId="{A0C7CFA4-C70A-4F50-9F29-2E51027FF04C}" dt="2023-11-27T12:34:19.846" v="1910" actId="1076"/>
          <ac:picMkLst>
            <pc:docMk/>
            <pc:sldMk cId="3164940729" sldId="658"/>
            <ac:picMk id="9" creationId="{0DF89269-BA8D-1C55-AF09-2807075BD48F}"/>
          </ac:picMkLst>
        </pc:picChg>
        <pc:picChg chg="del">
          <ac:chgData name="Christopher Wise" userId="b120dcb7b1219a65" providerId="LiveId" clId="{A0C7CFA4-C70A-4F50-9F29-2E51027FF04C}" dt="2023-11-27T12:30:43.767" v="1835" actId="478"/>
          <ac:picMkLst>
            <pc:docMk/>
            <pc:sldMk cId="3164940729" sldId="658"/>
            <ac:picMk id="15" creationId="{357671B3-BFBF-067F-4571-1146BE57045F}"/>
          </ac:picMkLst>
        </pc:picChg>
        <pc:picChg chg="del">
          <ac:chgData name="Christopher Wise" userId="b120dcb7b1219a65" providerId="LiveId" clId="{A0C7CFA4-C70A-4F50-9F29-2E51027FF04C}" dt="2023-11-27T12:30:56.731" v="1846" actId="478"/>
          <ac:picMkLst>
            <pc:docMk/>
            <pc:sldMk cId="3164940729" sldId="658"/>
            <ac:picMk id="16" creationId="{CD18C414-FE42-7678-21F6-5E69C7ADE592}"/>
          </ac:picMkLst>
        </pc:picChg>
        <pc:picChg chg="add del mod">
          <ac:chgData name="Christopher Wise" userId="b120dcb7b1219a65" providerId="LiveId" clId="{A0C7CFA4-C70A-4F50-9F29-2E51027FF04C}" dt="2023-11-27T12:32:46.277" v="1889" actId="478"/>
          <ac:picMkLst>
            <pc:docMk/>
            <pc:sldMk cId="3164940729" sldId="658"/>
            <ac:picMk id="17" creationId="{703163D3-4EB7-7BC2-32BC-48CA27A85732}"/>
          </ac:picMkLst>
        </pc:picChg>
        <pc:picChg chg="add del mod">
          <ac:chgData name="Christopher Wise" userId="b120dcb7b1219a65" providerId="LiveId" clId="{A0C7CFA4-C70A-4F50-9F29-2E51027FF04C}" dt="2023-11-27T12:32:46.722" v="1890" actId="478"/>
          <ac:picMkLst>
            <pc:docMk/>
            <pc:sldMk cId="3164940729" sldId="658"/>
            <ac:picMk id="21" creationId="{5F9EDC75-92E8-27F5-4B2B-DBF6E7E51476}"/>
          </ac:picMkLst>
        </pc:picChg>
        <pc:cxnChg chg="del">
          <ac:chgData name="Christopher Wise" userId="b120dcb7b1219a65" providerId="LiveId" clId="{A0C7CFA4-C70A-4F50-9F29-2E51027FF04C}" dt="2023-11-27T12:30:52.583" v="1841" actId="478"/>
          <ac:cxnSpMkLst>
            <pc:docMk/>
            <pc:sldMk cId="3164940729" sldId="658"/>
            <ac:cxnSpMk id="3" creationId="{13FEAF66-BA33-7956-144E-2075C748D6EC}"/>
          </ac:cxnSpMkLst>
        </pc:cxnChg>
        <pc:cxnChg chg="del mod">
          <ac:chgData name="Christopher Wise" userId="b120dcb7b1219a65" providerId="LiveId" clId="{A0C7CFA4-C70A-4F50-9F29-2E51027FF04C}" dt="2023-11-27T12:30:53.351" v="1842" actId="478"/>
          <ac:cxnSpMkLst>
            <pc:docMk/>
            <pc:sldMk cId="3164940729" sldId="658"/>
            <ac:cxnSpMk id="6" creationId="{04BE2BD6-8728-BCC6-7824-7846E794BD90}"/>
          </ac:cxnSpMkLst>
        </pc:cxnChg>
        <pc:cxnChg chg="del">
          <ac:chgData name="Christopher Wise" userId="b120dcb7b1219a65" providerId="LiveId" clId="{A0C7CFA4-C70A-4F50-9F29-2E51027FF04C}" dt="2023-11-27T12:30:54.124" v="1843" actId="478"/>
          <ac:cxnSpMkLst>
            <pc:docMk/>
            <pc:sldMk cId="3164940729" sldId="658"/>
            <ac:cxnSpMk id="11" creationId="{476CA7E8-B7EF-AC18-93AD-80618770E37F}"/>
          </ac:cxnSpMkLst>
        </pc:cxnChg>
        <pc:cxnChg chg="del">
          <ac:chgData name="Christopher Wise" userId="b120dcb7b1219a65" providerId="LiveId" clId="{A0C7CFA4-C70A-4F50-9F29-2E51027FF04C}" dt="2023-11-27T12:30:46.443" v="1837" actId="478"/>
          <ac:cxnSpMkLst>
            <pc:docMk/>
            <pc:sldMk cId="3164940729" sldId="658"/>
            <ac:cxnSpMk id="19" creationId="{E0C42C9F-45E3-C6AF-63E4-ED09CBD1E6B2}"/>
          </ac:cxnSpMkLst>
        </pc:cxnChg>
        <pc:cxnChg chg="add mod">
          <ac:chgData name="Christopher Wise" userId="b120dcb7b1219a65" providerId="LiveId" clId="{A0C7CFA4-C70A-4F50-9F29-2E51027FF04C}" dt="2023-11-27T12:34:15.709" v="1909" actId="1076"/>
          <ac:cxnSpMkLst>
            <pc:docMk/>
            <pc:sldMk cId="3164940729" sldId="658"/>
            <ac:cxnSpMk id="22" creationId="{93FB588B-ACB2-4E45-08F9-9ACF0C640C23}"/>
          </ac:cxnSpMkLst>
        </pc:cxnChg>
      </pc:sldChg>
      <pc:sldChg chg="addSp delSp modSp add mod">
        <pc:chgData name="Christopher Wise" userId="b120dcb7b1219a65" providerId="LiveId" clId="{A0C7CFA4-C70A-4F50-9F29-2E51027FF04C}" dt="2023-11-27T18:33:07.508" v="3460" actId="20577"/>
        <pc:sldMkLst>
          <pc:docMk/>
          <pc:sldMk cId="2618343440" sldId="659"/>
        </pc:sldMkLst>
        <pc:spChg chg="add mod">
          <ac:chgData name="Christopher Wise" userId="b120dcb7b1219a65" providerId="LiveId" clId="{A0C7CFA4-C70A-4F50-9F29-2E51027FF04C}" dt="2023-11-27T13:09:09.404" v="2152" actId="20577"/>
          <ac:spMkLst>
            <pc:docMk/>
            <pc:sldMk cId="2618343440" sldId="659"/>
            <ac:spMk id="2" creationId="{B6F23683-9DB1-196F-0FB1-09D1D5C8A623}"/>
          </ac:spMkLst>
        </pc:spChg>
        <pc:spChg chg="mod">
          <ac:chgData name="Christopher Wise" userId="b120dcb7b1219a65" providerId="LiveId" clId="{A0C7CFA4-C70A-4F50-9F29-2E51027FF04C}" dt="2023-11-27T18:33:07.508" v="3460" actId="20577"/>
          <ac:spMkLst>
            <pc:docMk/>
            <pc:sldMk cId="2618343440" sldId="659"/>
            <ac:spMk id="10" creationId="{70E6ED88-9F4E-FB46-ADE2-A9AA884591B4}"/>
          </ac:spMkLst>
        </pc:spChg>
        <pc:spChg chg="add mod">
          <ac:chgData name="Christopher Wise" userId="b120dcb7b1219a65" providerId="LiveId" clId="{A0C7CFA4-C70A-4F50-9F29-2E51027FF04C}" dt="2023-11-27T13:17:16.656" v="2505" actId="33524"/>
          <ac:spMkLst>
            <pc:docMk/>
            <pc:sldMk cId="2618343440" sldId="659"/>
            <ac:spMk id="18" creationId="{9880ECDF-8138-94F7-3E30-7DBB99E22619}"/>
          </ac:spMkLst>
        </pc:spChg>
        <pc:spChg chg="mod topLvl">
          <ac:chgData name="Christopher Wise" userId="b120dcb7b1219a65" providerId="LiveId" clId="{A0C7CFA4-C70A-4F50-9F29-2E51027FF04C}" dt="2023-11-27T13:24:34.371" v="2731" actId="1076"/>
          <ac:spMkLst>
            <pc:docMk/>
            <pc:sldMk cId="2618343440" sldId="659"/>
            <ac:spMk id="28" creationId="{56BF9A16-458F-9CF1-190C-DF120F6C507D}"/>
          </ac:spMkLst>
        </pc:spChg>
        <pc:grpChg chg="add del mod">
          <ac:chgData name="Christopher Wise" userId="b120dcb7b1219a65" providerId="LiveId" clId="{A0C7CFA4-C70A-4F50-9F29-2E51027FF04C}" dt="2023-11-27T13:18:46.687" v="2515" actId="478"/>
          <ac:grpSpMkLst>
            <pc:docMk/>
            <pc:sldMk cId="2618343440" sldId="659"/>
            <ac:grpSpMk id="25" creationId="{C2F75D17-0C2F-652E-CD8D-6A6E0196EDE2}"/>
          </ac:grpSpMkLst>
        </pc:grpChg>
        <pc:grpChg chg="del mod topLvl">
          <ac:chgData name="Christopher Wise" userId="b120dcb7b1219a65" providerId="LiveId" clId="{A0C7CFA4-C70A-4F50-9F29-2E51027FF04C}" dt="2023-11-27T13:21:47.659" v="2654" actId="165"/>
          <ac:grpSpMkLst>
            <pc:docMk/>
            <pc:sldMk cId="2618343440" sldId="659"/>
            <ac:grpSpMk id="26" creationId="{6289AD21-EA8D-0652-6A0E-6BB3635BFDD5}"/>
          </ac:grpSpMkLst>
        </pc:grpChg>
        <pc:picChg chg="add del mod">
          <ac:chgData name="Christopher Wise" userId="b120dcb7b1219a65" providerId="LiveId" clId="{A0C7CFA4-C70A-4F50-9F29-2E51027FF04C}" dt="2023-11-27T13:10:16.539" v="2181" actId="478"/>
          <ac:picMkLst>
            <pc:docMk/>
            <pc:sldMk cId="2618343440" sldId="659"/>
            <ac:picMk id="3" creationId="{EF15694D-676B-A675-EC63-6A4C08A0BE35}"/>
          </ac:picMkLst>
        </pc:picChg>
        <pc:picChg chg="del mod ord replST">
          <ac:chgData name="Christopher Wise" userId="b120dcb7b1219a65" providerId="LiveId" clId="{A0C7CFA4-C70A-4F50-9F29-2E51027FF04C}" dt="2023-11-27T13:10:31.327" v="2211" actId="478"/>
          <ac:picMkLst>
            <pc:docMk/>
            <pc:sldMk cId="2618343440" sldId="659"/>
            <ac:picMk id="5" creationId="{A0CBD208-30E2-F1CB-8011-2B6CDD01F92F}"/>
          </ac:picMkLst>
        </pc:picChg>
        <pc:picChg chg="del mod ord replST">
          <ac:chgData name="Christopher Wise" userId="b120dcb7b1219a65" providerId="LiveId" clId="{A0C7CFA4-C70A-4F50-9F29-2E51027FF04C}" dt="2023-11-27T13:10:50.391" v="2241" actId="478"/>
          <ac:picMkLst>
            <pc:docMk/>
            <pc:sldMk cId="2618343440" sldId="659"/>
            <ac:picMk id="7" creationId="{002F44E7-89F9-04ED-A1CC-317C16C63C38}"/>
          </ac:picMkLst>
        </pc:picChg>
        <pc:picChg chg="del">
          <ac:chgData name="Christopher Wise" userId="b120dcb7b1219a65" providerId="LiveId" clId="{A0C7CFA4-C70A-4F50-9F29-2E51027FF04C}" dt="2023-11-27T13:06:41.488" v="2127" actId="478"/>
          <ac:picMkLst>
            <pc:docMk/>
            <pc:sldMk cId="2618343440" sldId="659"/>
            <ac:picMk id="9" creationId="{0DF89269-BA8D-1C55-AF09-2807075BD48F}"/>
          </ac:picMkLst>
        </pc:picChg>
        <pc:picChg chg="del mod ord replST">
          <ac:chgData name="Christopher Wise" userId="b120dcb7b1219a65" providerId="LiveId" clId="{A0C7CFA4-C70A-4F50-9F29-2E51027FF04C}" dt="2023-11-27T13:11:48.684" v="2271" actId="478"/>
          <ac:picMkLst>
            <pc:docMk/>
            <pc:sldMk cId="2618343440" sldId="659"/>
            <ac:picMk id="11" creationId="{BFA71A1D-B11A-E8B3-7552-60FBA6C752F6}"/>
          </ac:picMkLst>
        </pc:picChg>
        <pc:picChg chg="del mod ord replST">
          <ac:chgData name="Christopher Wise" userId="b120dcb7b1219a65" providerId="LiveId" clId="{A0C7CFA4-C70A-4F50-9F29-2E51027FF04C}" dt="2023-11-27T13:12:20.580" v="2301" actId="478"/>
          <ac:picMkLst>
            <pc:docMk/>
            <pc:sldMk cId="2618343440" sldId="659"/>
            <ac:picMk id="13" creationId="{66A74535-7580-1A10-CA59-BA5E576A82E6}"/>
          </ac:picMkLst>
        </pc:picChg>
        <pc:picChg chg="del mod ord replST">
          <ac:chgData name="Christopher Wise" userId="b120dcb7b1219a65" providerId="LiveId" clId="{A0C7CFA4-C70A-4F50-9F29-2E51027FF04C}" dt="2023-11-27T13:13:19.930" v="2331" actId="478"/>
          <ac:picMkLst>
            <pc:docMk/>
            <pc:sldMk cId="2618343440" sldId="659"/>
            <ac:picMk id="15" creationId="{2398F229-7BA7-2842-8209-9EDF25DC31B6}"/>
          </ac:picMkLst>
        </pc:picChg>
        <pc:picChg chg="mod ord replST">
          <ac:chgData name="Christopher Wise" userId="b120dcb7b1219a65" providerId="LiveId" clId="{A0C7CFA4-C70A-4F50-9F29-2E51027FF04C}" dt="2023-11-27T13:13:48.851" v="2335" actId="12788"/>
          <ac:picMkLst>
            <pc:docMk/>
            <pc:sldMk cId="2618343440" sldId="659"/>
            <ac:picMk id="17" creationId="{A8D2E610-0B8C-07E1-A086-18F7F00D7201}"/>
          </ac:picMkLst>
        </pc:picChg>
        <pc:picChg chg="del mod replST">
          <ac:chgData name="Christopher Wise" userId="b120dcb7b1219a65" providerId="LiveId" clId="{A0C7CFA4-C70A-4F50-9F29-2E51027FF04C}" dt="2023-11-27T13:15:04.456" v="2392" actId="478"/>
          <ac:picMkLst>
            <pc:docMk/>
            <pc:sldMk cId="2618343440" sldId="659"/>
            <ac:picMk id="20" creationId="{34EA6087-44AD-8171-08A0-285CA6D5ADE1}"/>
          </ac:picMkLst>
        </pc:picChg>
        <pc:picChg chg="add del mod">
          <ac:chgData name="Christopher Wise" userId="b120dcb7b1219a65" providerId="LiveId" clId="{A0C7CFA4-C70A-4F50-9F29-2E51027FF04C}" dt="2023-11-27T13:16:59.651" v="2501" actId="478"/>
          <ac:picMkLst>
            <pc:docMk/>
            <pc:sldMk cId="2618343440" sldId="659"/>
            <ac:picMk id="21" creationId="{9EAE4AC3-7933-1E21-45C0-0D33B1EBD9D6}"/>
          </ac:picMkLst>
        </pc:picChg>
        <pc:picChg chg="mod ord replST">
          <ac:chgData name="Christopher Wise" userId="b120dcb7b1219a65" providerId="LiveId" clId="{A0C7CFA4-C70A-4F50-9F29-2E51027FF04C}" dt="2023-11-27T13:17:32.423" v="2507" actId="1076"/>
          <ac:picMkLst>
            <pc:docMk/>
            <pc:sldMk cId="2618343440" sldId="659"/>
            <ac:picMk id="24" creationId="{C0FB4046-CDBE-1C89-D49E-37362981A56C}"/>
          </ac:picMkLst>
        </pc:picChg>
        <pc:picChg chg="del mod topLvl">
          <ac:chgData name="Christopher Wise" userId="b120dcb7b1219a65" providerId="LiveId" clId="{A0C7CFA4-C70A-4F50-9F29-2E51027FF04C}" dt="2023-11-27T13:18:46.687" v="2515" actId="478"/>
          <ac:picMkLst>
            <pc:docMk/>
            <pc:sldMk cId="2618343440" sldId="659"/>
            <ac:picMk id="27" creationId="{0887C99E-9BEA-01C6-56E2-01214951264F}"/>
          </ac:picMkLst>
        </pc:picChg>
        <pc:picChg chg="del mod">
          <ac:chgData name="Christopher Wise" userId="b120dcb7b1219a65" providerId="LiveId" clId="{A0C7CFA4-C70A-4F50-9F29-2E51027FF04C}" dt="2023-11-27T13:18:43.036" v="2514" actId="478"/>
          <ac:picMkLst>
            <pc:docMk/>
            <pc:sldMk cId="2618343440" sldId="659"/>
            <ac:picMk id="29" creationId="{9BBAD735-00CE-D149-6C63-1CC386BCAFBA}"/>
          </ac:picMkLst>
        </pc:picChg>
        <pc:picChg chg="del mod">
          <ac:chgData name="Christopher Wise" userId="b120dcb7b1219a65" providerId="LiveId" clId="{A0C7CFA4-C70A-4F50-9F29-2E51027FF04C}" dt="2023-11-27T13:18:49.346" v="2516" actId="478"/>
          <ac:picMkLst>
            <pc:docMk/>
            <pc:sldMk cId="2618343440" sldId="659"/>
            <ac:picMk id="30" creationId="{1A7D7F11-3EBA-2285-432D-97633FACDCAD}"/>
          </ac:picMkLst>
        </pc:picChg>
        <pc:picChg chg="del mod">
          <ac:chgData name="Christopher Wise" userId="b120dcb7b1219a65" providerId="LiveId" clId="{A0C7CFA4-C70A-4F50-9F29-2E51027FF04C}" dt="2023-11-27T13:18:52.769" v="2517" actId="478"/>
          <ac:picMkLst>
            <pc:docMk/>
            <pc:sldMk cId="2618343440" sldId="659"/>
            <ac:picMk id="31" creationId="{66CF1126-3CCD-A745-FE14-69B4C223CBA6}"/>
          </ac:picMkLst>
        </pc:picChg>
        <pc:picChg chg="del mod topLvl">
          <ac:chgData name="Christopher Wise" userId="b120dcb7b1219a65" providerId="LiveId" clId="{A0C7CFA4-C70A-4F50-9F29-2E51027FF04C}" dt="2023-11-27T13:22:10.782" v="2674" actId="478"/>
          <ac:picMkLst>
            <pc:docMk/>
            <pc:sldMk cId="2618343440" sldId="659"/>
            <ac:picMk id="32" creationId="{B8011BF2-0713-2010-BD02-B772B0115DD7}"/>
          </ac:picMkLst>
        </pc:picChg>
        <pc:picChg chg="add del mod">
          <ac:chgData name="Christopher Wise" userId="b120dcb7b1219a65" providerId="LiveId" clId="{A0C7CFA4-C70A-4F50-9F29-2E51027FF04C}" dt="2023-11-27T13:19:38.280" v="2549" actId="478"/>
          <ac:picMkLst>
            <pc:docMk/>
            <pc:sldMk cId="2618343440" sldId="659"/>
            <ac:picMk id="33" creationId="{37CE90D7-B4E2-A2E3-121D-23CAAFBDE5B6}"/>
          </ac:picMkLst>
        </pc:picChg>
        <pc:picChg chg="del mod ord replST">
          <ac:chgData name="Christopher Wise" userId="b120dcb7b1219a65" providerId="LiveId" clId="{A0C7CFA4-C70A-4F50-9F29-2E51027FF04C}" dt="2023-11-27T13:21:34.022" v="2648" actId="478"/>
          <ac:picMkLst>
            <pc:docMk/>
            <pc:sldMk cId="2618343440" sldId="659"/>
            <ac:picMk id="35" creationId="{CC8215D4-2457-5320-C07D-10DE0DED9D8C}"/>
          </ac:picMkLst>
        </pc:picChg>
        <pc:picChg chg="add del mod">
          <ac:chgData name="Christopher Wise" userId="b120dcb7b1219a65" providerId="LiveId" clId="{A0C7CFA4-C70A-4F50-9F29-2E51027FF04C}" dt="2023-11-27T13:20:28.418" v="2611" actId="478"/>
          <ac:picMkLst>
            <pc:docMk/>
            <pc:sldMk cId="2618343440" sldId="659"/>
            <ac:picMk id="36" creationId="{275ADCAA-E676-AFD1-9047-3AE1D1BFA167}"/>
          </ac:picMkLst>
        </pc:picChg>
        <pc:picChg chg="del mod ord replST">
          <ac:chgData name="Christopher Wise" userId="b120dcb7b1219a65" providerId="LiveId" clId="{A0C7CFA4-C70A-4F50-9F29-2E51027FF04C}" dt="2023-11-27T13:21:36.883" v="2649" actId="478"/>
          <ac:picMkLst>
            <pc:docMk/>
            <pc:sldMk cId="2618343440" sldId="659"/>
            <ac:picMk id="38" creationId="{CB3A530F-2D1F-0F46-131E-238EC5D34808}"/>
          </ac:picMkLst>
        </pc:picChg>
        <pc:cxnChg chg="del">
          <ac:chgData name="Christopher Wise" userId="b120dcb7b1219a65" providerId="LiveId" clId="{A0C7CFA4-C70A-4F50-9F29-2E51027FF04C}" dt="2023-11-27T13:06:42.350" v="2128" actId="478"/>
          <ac:cxnSpMkLst>
            <pc:docMk/>
            <pc:sldMk cId="2618343440" sldId="659"/>
            <ac:cxnSpMk id="22" creationId="{93FB588B-ACB2-4E45-08F9-9ACF0C640C23}"/>
          </ac:cxnSpMkLst>
        </pc:cxnChg>
      </pc:sldChg>
      <pc:sldChg chg="addSp delSp modSp add mod">
        <pc:chgData name="Christopher Wise" userId="b120dcb7b1219a65" providerId="LiveId" clId="{A0C7CFA4-C70A-4F50-9F29-2E51027FF04C}" dt="2023-11-27T18:33:16.845" v="3464" actId="20577"/>
        <pc:sldMkLst>
          <pc:docMk/>
          <pc:sldMk cId="3095104856" sldId="660"/>
        </pc:sldMkLst>
        <pc:spChg chg="del">
          <ac:chgData name="Christopher Wise" userId="b120dcb7b1219a65" providerId="LiveId" clId="{A0C7CFA4-C70A-4F50-9F29-2E51027FF04C}" dt="2023-11-27T13:27:19.160" v="2770" actId="478"/>
          <ac:spMkLst>
            <pc:docMk/>
            <pc:sldMk cId="3095104856" sldId="660"/>
            <ac:spMk id="2" creationId="{B6F23683-9DB1-196F-0FB1-09D1D5C8A623}"/>
          </ac:spMkLst>
        </pc:spChg>
        <pc:spChg chg="mod">
          <ac:chgData name="Christopher Wise" userId="b120dcb7b1219a65" providerId="LiveId" clId="{A0C7CFA4-C70A-4F50-9F29-2E51027FF04C}" dt="2023-11-27T18:33:16.845" v="3464" actId="20577"/>
          <ac:spMkLst>
            <pc:docMk/>
            <pc:sldMk cId="3095104856" sldId="660"/>
            <ac:spMk id="10" creationId="{70E6ED88-9F4E-FB46-ADE2-A9AA884591B4}"/>
          </ac:spMkLst>
        </pc:spChg>
        <pc:spChg chg="del">
          <ac:chgData name="Christopher Wise" userId="b120dcb7b1219a65" providerId="LiveId" clId="{A0C7CFA4-C70A-4F50-9F29-2E51027FF04C}" dt="2023-11-27T13:27:15.757" v="2768" actId="478"/>
          <ac:spMkLst>
            <pc:docMk/>
            <pc:sldMk cId="3095104856" sldId="660"/>
            <ac:spMk id="18" creationId="{9880ECDF-8138-94F7-3E30-7DBB99E22619}"/>
          </ac:spMkLst>
        </pc:spChg>
        <pc:spChg chg="del">
          <ac:chgData name="Christopher Wise" userId="b120dcb7b1219a65" providerId="LiveId" clId="{A0C7CFA4-C70A-4F50-9F29-2E51027FF04C}" dt="2023-11-27T13:27:11.913" v="2766" actId="478"/>
          <ac:spMkLst>
            <pc:docMk/>
            <pc:sldMk cId="3095104856" sldId="660"/>
            <ac:spMk id="28" creationId="{56BF9A16-458F-9CF1-190C-DF120F6C507D}"/>
          </ac:spMkLst>
        </pc:spChg>
        <pc:picChg chg="add del mod">
          <ac:chgData name="Christopher Wise" userId="b120dcb7b1219a65" providerId="LiveId" clId="{A0C7CFA4-C70A-4F50-9F29-2E51027FF04C}" dt="2023-11-27T13:38:05.435" v="2820" actId="478"/>
          <ac:picMkLst>
            <pc:docMk/>
            <pc:sldMk cId="3095104856" sldId="660"/>
            <ac:picMk id="3" creationId="{33CFE92F-AA87-37E4-D712-FCAA847FD6A9}"/>
          </ac:picMkLst>
        </pc:picChg>
        <pc:picChg chg="add mod">
          <ac:chgData name="Christopher Wise" userId="b120dcb7b1219a65" providerId="LiveId" clId="{A0C7CFA4-C70A-4F50-9F29-2E51027FF04C}" dt="2023-11-27T17:59:24.171" v="2848" actId="1036"/>
          <ac:picMkLst>
            <pc:docMk/>
            <pc:sldMk cId="3095104856" sldId="660"/>
            <ac:picMk id="3" creationId="{5E4DAFDA-9142-88CB-F477-7B9EEACA1DB4}"/>
          </ac:picMkLst>
        </pc:picChg>
        <pc:picChg chg="add mod">
          <ac:chgData name="Christopher Wise" userId="b120dcb7b1219a65" providerId="LiveId" clId="{A0C7CFA4-C70A-4F50-9F29-2E51027FF04C}" dt="2023-11-27T17:57:49.093" v="2837" actId="1076"/>
          <ac:picMkLst>
            <pc:docMk/>
            <pc:sldMk cId="3095104856" sldId="660"/>
            <ac:picMk id="5" creationId="{8A1C3746-4B29-64F4-53AA-24475F766DF2}"/>
          </ac:picMkLst>
        </pc:picChg>
        <pc:picChg chg="del">
          <ac:chgData name="Christopher Wise" userId="b120dcb7b1219a65" providerId="LiveId" clId="{A0C7CFA4-C70A-4F50-9F29-2E51027FF04C}" dt="2023-11-27T13:27:17.024" v="2769" actId="478"/>
          <ac:picMkLst>
            <pc:docMk/>
            <pc:sldMk cId="3095104856" sldId="660"/>
            <ac:picMk id="17" creationId="{A8D2E610-0B8C-07E1-A086-18F7F00D7201}"/>
          </ac:picMkLst>
        </pc:picChg>
        <pc:picChg chg="del">
          <ac:chgData name="Christopher Wise" userId="b120dcb7b1219a65" providerId="LiveId" clId="{A0C7CFA4-C70A-4F50-9F29-2E51027FF04C}" dt="2023-11-27T13:27:13.573" v="2767" actId="478"/>
          <ac:picMkLst>
            <pc:docMk/>
            <pc:sldMk cId="3095104856" sldId="660"/>
            <ac:picMk id="24" creationId="{C0FB4046-CDBE-1C89-D49E-37362981A56C}"/>
          </ac:picMkLst>
        </pc:picChg>
      </pc:sldChg>
      <pc:sldChg chg="addSp delSp modSp add mod ord">
        <pc:chgData name="Christopher Wise" userId="b120dcb7b1219a65" providerId="LiveId" clId="{A0C7CFA4-C70A-4F50-9F29-2E51027FF04C}" dt="2023-11-27T18:33:10.862" v="3462" actId="20577"/>
        <pc:sldMkLst>
          <pc:docMk/>
          <pc:sldMk cId="2471290552" sldId="661"/>
        </pc:sldMkLst>
        <pc:spChg chg="mod">
          <ac:chgData name="Christopher Wise" userId="b120dcb7b1219a65" providerId="LiveId" clId="{A0C7CFA4-C70A-4F50-9F29-2E51027FF04C}" dt="2023-11-27T13:29:10.405" v="2781" actId="164"/>
          <ac:spMkLst>
            <pc:docMk/>
            <pc:sldMk cId="2471290552" sldId="661"/>
            <ac:spMk id="3" creationId="{71B71612-4C89-17B0-C143-480AF823E4B7}"/>
          </ac:spMkLst>
        </pc:spChg>
        <pc:spChg chg="del">
          <ac:chgData name="Christopher Wise" userId="b120dcb7b1219a65" providerId="LiveId" clId="{A0C7CFA4-C70A-4F50-9F29-2E51027FF04C}" dt="2023-11-27T13:28:24.334" v="2772" actId="478"/>
          <ac:spMkLst>
            <pc:docMk/>
            <pc:sldMk cId="2471290552" sldId="661"/>
            <ac:spMk id="4" creationId="{5521594E-409E-4BBB-B484-FA8EA282D8ED}"/>
          </ac:spMkLst>
        </pc:spChg>
        <pc:spChg chg="add del mod">
          <ac:chgData name="Christopher Wise" userId="b120dcb7b1219a65" providerId="LiveId" clId="{A0C7CFA4-C70A-4F50-9F29-2E51027FF04C}" dt="2023-11-27T13:28:26.495" v="2773" actId="478"/>
          <ac:spMkLst>
            <pc:docMk/>
            <pc:sldMk cId="2471290552" sldId="661"/>
            <ac:spMk id="5" creationId="{2F624E66-D95E-A08B-1B8B-B79D037A1F9D}"/>
          </ac:spMkLst>
        </pc:spChg>
        <pc:spChg chg="add mod">
          <ac:chgData name="Christopher Wise" userId="b120dcb7b1219a65" providerId="LiveId" clId="{A0C7CFA4-C70A-4F50-9F29-2E51027FF04C}" dt="2023-11-27T18:33:10.862" v="3462" actId="20577"/>
          <ac:spMkLst>
            <pc:docMk/>
            <pc:sldMk cId="2471290552" sldId="661"/>
            <ac:spMk id="6" creationId="{13A4EC30-9BE3-37C5-77F0-F5191957327D}"/>
          </ac:spMkLst>
        </pc:spChg>
        <pc:spChg chg="mod">
          <ac:chgData name="Christopher Wise" userId="b120dcb7b1219a65" providerId="LiveId" clId="{A0C7CFA4-C70A-4F50-9F29-2E51027FF04C}" dt="2023-11-27T13:29:10.405" v="2781" actId="164"/>
          <ac:spMkLst>
            <pc:docMk/>
            <pc:sldMk cId="2471290552" sldId="661"/>
            <ac:spMk id="8" creationId="{AABDFF58-24AC-5855-8AD8-80772237EBCC}"/>
          </ac:spMkLst>
        </pc:spChg>
        <pc:spChg chg="mod">
          <ac:chgData name="Christopher Wise" userId="b120dcb7b1219a65" providerId="LiveId" clId="{A0C7CFA4-C70A-4F50-9F29-2E51027FF04C}" dt="2023-11-27T13:29:43.139" v="2787" actId="164"/>
          <ac:spMkLst>
            <pc:docMk/>
            <pc:sldMk cId="2471290552" sldId="661"/>
            <ac:spMk id="20" creationId="{50562AB5-0C88-A981-CF08-138A6347F4F4}"/>
          </ac:spMkLst>
        </pc:spChg>
        <pc:spChg chg="mod">
          <ac:chgData name="Christopher Wise" userId="b120dcb7b1219a65" providerId="LiveId" clId="{A0C7CFA4-C70A-4F50-9F29-2E51027FF04C}" dt="2023-11-27T13:29:20.532" v="2782" actId="164"/>
          <ac:spMkLst>
            <pc:docMk/>
            <pc:sldMk cId="2471290552" sldId="661"/>
            <ac:spMk id="35" creationId="{B12FD9E7-6389-1817-BB0F-C2B18255A6A9}"/>
          </ac:spMkLst>
        </pc:spChg>
        <pc:spChg chg="mod">
          <ac:chgData name="Christopher Wise" userId="b120dcb7b1219a65" providerId="LiveId" clId="{A0C7CFA4-C70A-4F50-9F29-2E51027FF04C}" dt="2023-11-27T13:29:53.406" v="2790" actId="164"/>
          <ac:spMkLst>
            <pc:docMk/>
            <pc:sldMk cId="2471290552" sldId="661"/>
            <ac:spMk id="51" creationId="{C2EF6A1A-1ECC-FF1B-87D1-653FD9F27D3B}"/>
          </ac:spMkLst>
        </pc:spChg>
        <pc:grpChg chg="add mod">
          <ac:chgData name="Christopher Wise" userId="b120dcb7b1219a65" providerId="LiveId" clId="{A0C7CFA4-C70A-4F50-9F29-2E51027FF04C}" dt="2023-11-27T13:28:48.053" v="2778" actId="164"/>
          <ac:grpSpMkLst>
            <pc:docMk/>
            <pc:sldMk cId="2471290552" sldId="661"/>
            <ac:grpSpMk id="7" creationId="{0013162C-2676-01DF-5E74-5D84FE38BC67}"/>
          </ac:grpSpMkLst>
        </pc:grpChg>
        <pc:grpChg chg="add mod">
          <ac:chgData name="Christopher Wise" userId="b120dcb7b1219a65" providerId="LiveId" clId="{A0C7CFA4-C70A-4F50-9F29-2E51027FF04C}" dt="2023-11-27T13:29:02.439" v="2780" actId="164"/>
          <ac:grpSpMkLst>
            <pc:docMk/>
            <pc:sldMk cId="2471290552" sldId="661"/>
            <ac:grpSpMk id="9" creationId="{C78A912E-BC5C-6D39-955F-B90601091F75}"/>
          </ac:grpSpMkLst>
        </pc:grpChg>
        <pc:grpChg chg="add mod">
          <ac:chgData name="Christopher Wise" userId="b120dcb7b1219a65" providerId="LiveId" clId="{A0C7CFA4-C70A-4F50-9F29-2E51027FF04C}" dt="2023-11-27T13:29:31.849" v="2784" actId="1076"/>
          <ac:grpSpMkLst>
            <pc:docMk/>
            <pc:sldMk cId="2471290552" sldId="661"/>
            <ac:grpSpMk id="10" creationId="{8262B79E-8793-52C2-6130-91518E1D6347}"/>
          </ac:grpSpMkLst>
        </pc:grpChg>
        <pc:grpChg chg="add mod">
          <ac:chgData name="Christopher Wise" userId="b120dcb7b1219a65" providerId="LiveId" clId="{A0C7CFA4-C70A-4F50-9F29-2E51027FF04C}" dt="2023-11-27T13:29:43.139" v="2787" actId="164"/>
          <ac:grpSpMkLst>
            <pc:docMk/>
            <pc:sldMk cId="2471290552" sldId="661"/>
            <ac:grpSpMk id="11" creationId="{AFDA8456-91C2-2480-E6B5-21661F3CB561}"/>
          </ac:grpSpMkLst>
        </pc:grpChg>
        <pc:grpChg chg="add mod">
          <ac:chgData name="Christopher Wise" userId="b120dcb7b1219a65" providerId="LiveId" clId="{A0C7CFA4-C70A-4F50-9F29-2E51027FF04C}" dt="2023-11-27T13:29:53.406" v="2790" actId="164"/>
          <ac:grpSpMkLst>
            <pc:docMk/>
            <pc:sldMk cId="2471290552" sldId="661"/>
            <ac:grpSpMk id="12" creationId="{5D0E0ECA-7DA8-EA8D-ADC9-5B93C280BA6D}"/>
          </ac:grpSpMkLst>
        </pc:grpChg>
        <pc:grpChg chg="add mod">
          <ac:chgData name="Christopher Wise" userId="b120dcb7b1219a65" providerId="LiveId" clId="{A0C7CFA4-C70A-4F50-9F29-2E51027FF04C}" dt="2023-11-27T13:30:38.477" v="2800" actId="1076"/>
          <ac:grpSpMkLst>
            <pc:docMk/>
            <pc:sldMk cId="2471290552" sldId="661"/>
            <ac:grpSpMk id="15" creationId="{501E1283-7B48-5976-84FB-D2E255672F1A}"/>
          </ac:grpSpMkLst>
        </pc:grpChg>
        <pc:picChg chg="mod">
          <ac:chgData name="Christopher Wise" userId="b120dcb7b1219a65" providerId="LiveId" clId="{A0C7CFA4-C70A-4F50-9F29-2E51027FF04C}" dt="2023-11-27T13:30:44.650" v="2803" actId="14100"/>
          <ac:picMkLst>
            <pc:docMk/>
            <pc:sldMk cId="2471290552" sldId="661"/>
            <ac:picMk id="14" creationId="{E6C34635-A1F2-DF94-5940-07F72647866D}"/>
          </ac:picMkLst>
        </pc:picChg>
        <pc:picChg chg="mod">
          <ac:chgData name="Christopher Wise" userId="b120dcb7b1219a65" providerId="LiveId" clId="{A0C7CFA4-C70A-4F50-9F29-2E51027FF04C}" dt="2023-11-27T13:29:20.532" v="2782" actId="164"/>
          <ac:picMkLst>
            <pc:docMk/>
            <pc:sldMk cId="2471290552" sldId="661"/>
            <ac:picMk id="16" creationId="{E6A84CC3-CF6E-0CC7-4D80-0E4287C8B39E}"/>
          </ac:picMkLst>
        </pc:picChg>
        <pc:picChg chg="mod">
          <ac:chgData name="Christopher Wise" userId="b120dcb7b1219a65" providerId="LiveId" clId="{A0C7CFA4-C70A-4F50-9F29-2E51027FF04C}" dt="2023-11-27T13:29:10.405" v="2781" actId="164"/>
          <ac:picMkLst>
            <pc:docMk/>
            <pc:sldMk cId="2471290552" sldId="661"/>
            <ac:picMk id="18" creationId="{24131E24-9197-D9A5-02B7-853E31F8D989}"/>
          </ac:picMkLst>
        </pc:picChg>
        <pc:picChg chg="mod">
          <ac:chgData name="Christopher Wise" userId="b120dcb7b1219a65" providerId="LiveId" clId="{A0C7CFA4-C70A-4F50-9F29-2E51027FF04C}" dt="2023-11-27T13:29:20.532" v="2782" actId="164"/>
          <ac:picMkLst>
            <pc:docMk/>
            <pc:sldMk cId="2471290552" sldId="661"/>
            <ac:picMk id="21" creationId="{7B9D6E5A-4695-75F3-2C39-A8CA0E126059}"/>
          </ac:picMkLst>
        </pc:picChg>
        <pc:cxnChg chg="mod">
          <ac:chgData name="Christopher Wise" userId="b120dcb7b1219a65" providerId="LiveId" clId="{A0C7CFA4-C70A-4F50-9F29-2E51027FF04C}" dt="2023-11-27T13:29:10.405" v="2781" actId="164"/>
          <ac:cxnSpMkLst>
            <pc:docMk/>
            <pc:sldMk cId="2471290552" sldId="661"/>
            <ac:cxnSpMk id="22" creationId="{63AF9B8E-0943-DC72-4589-F2A4865D827E}"/>
          </ac:cxnSpMkLst>
        </pc:cxnChg>
      </pc:sldChg>
      <pc:sldChg chg="addSp delSp modSp add mod delAnim">
        <pc:chgData name="Christopher Wise" userId="b120dcb7b1219a65" providerId="LiveId" clId="{A0C7CFA4-C70A-4F50-9F29-2E51027FF04C}" dt="2023-11-27T18:33:21.309" v="3466" actId="20577"/>
        <pc:sldMkLst>
          <pc:docMk/>
          <pc:sldMk cId="1570640885" sldId="662"/>
        </pc:sldMkLst>
        <pc:spChg chg="mod">
          <ac:chgData name="Christopher Wise" userId="b120dcb7b1219a65" providerId="LiveId" clId="{A0C7CFA4-C70A-4F50-9F29-2E51027FF04C}" dt="2023-11-27T18:33:21.309" v="3466" actId="20577"/>
          <ac:spMkLst>
            <pc:docMk/>
            <pc:sldMk cId="1570640885" sldId="662"/>
            <ac:spMk id="6" creationId="{13A4EC30-9BE3-37C5-77F0-F5191957327D}"/>
          </ac:spMkLst>
        </pc:spChg>
        <pc:spChg chg="del">
          <ac:chgData name="Christopher Wise" userId="b120dcb7b1219a65" providerId="LiveId" clId="{A0C7CFA4-C70A-4F50-9F29-2E51027FF04C}" dt="2023-11-27T13:31:00.255" v="2806" actId="478"/>
          <ac:spMkLst>
            <pc:docMk/>
            <pc:sldMk cId="1570640885" sldId="662"/>
            <ac:spMk id="13" creationId="{4FC22D86-F380-BC74-F973-F29634537FE4}"/>
          </ac:spMkLst>
        </pc:spChg>
        <pc:spChg chg="del">
          <ac:chgData name="Christopher Wise" userId="b120dcb7b1219a65" providerId="LiveId" clId="{A0C7CFA4-C70A-4F50-9F29-2E51027FF04C}" dt="2023-11-27T18:03:15.770" v="2853" actId="478"/>
          <ac:spMkLst>
            <pc:docMk/>
            <pc:sldMk cId="1570640885" sldId="662"/>
            <ac:spMk id="46" creationId="{48AB0EA7-ECE5-BED6-2B43-A58F2836BB07}"/>
          </ac:spMkLst>
        </pc:spChg>
        <pc:grpChg chg="del">
          <ac:chgData name="Christopher Wise" userId="b120dcb7b1219a65" providerId="LiveId" clId="{A0C7CFA4-C70A-4F50-9F29-2E51027FF04C}" dt="2023-11-27T13:30:58.761" v="2805" actId="478"/>
          <ac:grpSpMkLst>
            <pc:docMk/>
            <pc:sldMk cId="1570640885" sldId="662"/>
            <ac:grpSpMk id="10" creationId="{8262B79E-8793-52C2-6130-91518E1D6347}"/>
          </ac:grpSpMkLst>
        </pc:grpChg>
        <pc:grpChg chg="del">
          <ac:chgData name="Christopher Wise" userId="b120dcb7b1219a65" providerId="LiveId" clId="{A0C7CFA4-C70A-4F50-9F29-2E51027FF04C}" dt="2023-11-27T13:31:01.593" v="2807" actId="478"/>
          <ac:grpSpMkLst>
            <pc:docMk/>
            <pc:sldMk cId="1570640885" sldId="662"/>
            <ac:grpSpMk id="15" creationId="{501E1283-7B48-5976-84FB-D2E255672F1A}"/>
          </ac:grpSpMkLst>
        </pc:grpChg>
        <pc:picChg chg="add mod">
          <ac:chgData name="Christopher Wise" userId="b120dcb7b1219a65" providerId="LiveId" clId="{A0C7CFA4-C70A-4F50-9F29-2E51027FF04C}" dt="2023-11-27T18:16:57.738" v="3150" actId="1076"/>
          <ac:picMkLst>
            <pc:docMk/>
            <pc:sldMk cId="1570640885" sldId="662"/>
            <ac:picMk id="2" creationId="{657030DA-4AFF-BBEC-B4EC-948D59CD86E4}"/>
          </ac:picMkLst>
        </pc:picChg>
        <pc:picChg chg="add del mod">
          <ac:chgData name="Christopher Wise" userId="b120dcb7b1219a65" providerId="LiveId" clId="{A0C7CFA4-C70A-4F50-9F29-2E51027FF04C}" dt="2023-11-27T18:08:00.532" v="2947" actId="478"/>
          <ac:picMkLst>
            <pc:docMk/>
            <pc:sldMk cId="1570640885" sldId="662"/>
            <ac:picMk id="3" creationId="{4340209F-0990-9FC6-89C4-BF9E0842AE18}"/>
          </ac:picMkLst>
        </pc:picChg>
        <pc:picChg chg="add del mod">
          <ac:chgData name="Christopher Wise" userId="b120dcb7b1219a65" providerId="LiveId" clId="{A0C7CFA4-C70A-4F50-9F29-2E51027FF04C}" dt="2023-11-27T18:06:49.290" v="2876" actId="478"/>
          <ac:picMkLst>
            <pc:docMk/>
            <pc:sldMk cId="1570640885" sldId="662"/>
            <ac:picMk id="4" creationId="{A970565B-10F8-DBE4-5443-378EC7E29049}"/>
          </ac:picMkLst>
        </pc:picChg>
        <pc:picChg chg="del">
          <ac:chgData name="Christopher Wise" userId="b120dcb7b1219a65" providerId="LiveId" clId="{A0C7CFA4-C70A-4F50-9F29-2E51027FF04C}" dt="2023-11-27T13:31:02.741" v="2808" actId="478"/>
          <ac:picMkLst>
            <pc:docMk/>
            <pc:sldMk cId="1570640885" sldId="662"/>
            <ac:picMk id="14" creationId="{E6C34635-A1F2-DF94-5940-07F72647866D}"/>
          </ac:picMkLst>
        </pc:picChg>
        <pc:picChg chg="mod ord replST">
          <ac:chgData name="Christopher Wise" userId="b120dcb7b1219a65" providerId="LiveId" clId="{A0C7CFA4-C70A-4F50-9F29-2E51027FF04C}" dt="2023-11-27T18:16:24.354" v="3140" actId="1076"/>
          <ac:picMkLst>
            <pc:docMk/>
            <pc:sldMk cId="1570640885" sldId="662"/>
            <ac:picMk id="17" creationId="{D5770477-425C-995D-7D0F-20FC6C1EB056}"/>
          </ac:picMkLst>
        </pc:picChg>
        <pc:picChg chg="add del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26" creationId="{53FC94A4-3B5D-7D27-E04B-10C2444AA361}"/>
          </ac:picMkLst>
        </pc:picChg>
        <pc:picChg chg="add del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27" creationId="{0267D218-FCD2-E473-812D-2AA74D09E4F6}"/>
          </ac:picMkLst>
        </pc:picChg>
        <pc:picChg chg="add del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28" creationId="{F9FA8FF7-8E7E-F608-92C7-AA59042E6A23}"/>
          </ac:picMkLst>
        </pc:picChg>
        <pc:picChg chg="add del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31" creationId="{DB3CD418-CB96-5385-D792-D4BC40D273F8}"/>
          </ac:picMkLst>
        </pc:picChg>
        <pc:picChg chg="add del mod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32" creationId="{E03B7D0A-5B5E-182C-A1CC-DE6F19381E7E}"/>
          </ac:picMkLst>
        </pc:picChg>
        <pc:picChg chg="add del">
          <ac:chgData name="Christopher Wise" userId="b120dcb7b1219a65" providerId="LiveId" clId="{A0C7CFA4-C70A-4F50-9F29-2E51027FF04C}" dt="2023-11-27T18:05:01.459" v="2857"/>
          <ac:picMkLst>
            <pc:docMk/>
            <pc:sldMk cId="1570640885" sldId="662"/>
            <ac:picMk id="1034" creationId="{E3F04907-63C9-426C-2FB9-891C67E66A62}"/>
          </ac:picMkLst>
        </pc:picChg>
        <pc:picChg chg="add mod">
          <ac:chgData name="Christopher Wise" userId="b120dcb7b1219a65" providerId="LiveId" clId="{A0C7CFA4-C70A-4F50-9F29-2E51027FF04C}" dt="2023-11-27T18:13:11.594" v="3024" actId="12789"/>
          <ac:picMkLst>
            <pc:docMk/>
            <pc:sldMk cId="1570640885" sldId="662"/>
            <ac:picMk id="1035" creationId="{A0FD71C1-2516-A643-2C50-B57140649F85}"/>
          </ac:picMkLst>
        </pc:picChg>
        <pc:picChg chg="add mod">
          <ac:chgData name="Christopher Wise" userId="b120dcb7b1219a65" providerId="LiveId" clId="{A0C7CFA4-C70A-4F50-9F29-2E51027FF04C}" dt="2023-11-27T18:13:11.594" v="3024" actId="12789"/>
          <ac:picMkLst>
            <pc:docMk/>
            <pc:sldMk cId="1570640885" sldId="662"/>
            <ac:picMk id="1036" creationId="{147422B3-B4FD-0908-CC00-C46CBF34F4B9}"/>
          </ac:picMkLst>
        </pc:picChg>
        <pc:picChg chg="add mod">
          <ac:chgData name="Christopher Wise" userId="b120dcb7b1219a65" providerId="LiveId" clId="{A0C7CFA4-C70A-4F50-9F29-2E51027FF04C}" dt="2023-11-27T18:13:11.594" v="3024" actId="12789"/>
          <ac:picMkLst>
            <pc:docMk/>
            <pc:sldMk cId="1570640885" sldId="662"/>
            <ac:picMk id="1037" creationId="{8D30FD33-B704-1C9B-B379-5D1291033DB7}"/>
          </ac:picMkLst>
        </pc:picChg>
        <pc:picChg chg="add del mod">
          <ac:chgData name="Christopher Wise" userId="b120dcb7b1219a65" providerId="LiveId" clId="{A0C7CFA4-C70A-4F50-9F29-2E51027FF04C}" dt="2023-11-27T18:16:15.620" v="3139" actId="478"/>
          <ac:picMkLst>
            <pc:docMk/>
            <pc:sldMk cId="1570640885" sldId="662"/>
            <ac:picMk id="1040" creationId="{36350AF1-E0AE-AC31-A4F9-8614CAB50EA8}"/>
          </ac:picMkLst>
        </pc:picChg>
        <pc:picChg chg="add del mod">
          <ac:chgData name="Christopher Wise" userId="b120dcb7b1219a65" providerId="LiveId" clId="{A0C7CFA4-C70A-4F50-9F29-2E51027FF04C}" dt="2023-11-27T18:16:14.893" v="3138" actId="478"/>
          <ac:picMkLst>
            <pc:docMk/>
            <pc:sldMk cId="1570640885" sldId="662"/>
            <ac:picMk id="1041" creationId="{63B8CBBE-BC0C-D241-09D6-79E2CD5682E1}"/>
          </ac:picMkLst>
        </pc:picChg>
        <pc:picChg chg="add mod">
          <ac:chgData name="Christopher Wise" userId="b120dcb7b1219a65" providerId="LiveId" clId="{A0C7CFA4-C70A-4F50-9F29-2E51027FF04C}" dt="2023-11-27T18:13:11.594" v="3024" actId="12789"/>
          <ac:picMkLst>
            <pc:docMk/>
            <pc:sldMk cId="1570640885" sldId="662"/>
            <ac:picMk id="1043" creationId="{9761D20F-C807-1D78-2905-741DE106D286}"/>
          </ac:picMkLst>
        </pc:picChg>
        <pc:picChg chg="add del mod">
          <ac:chgData name="Christopher Wise" userId="b120dcb7b1219a65" providerId="LiveId" clId="{A0C7CFA4-C70A-4F50-9F29-2E51027FF04C}" dt="2023-11-27T18:15:25.425" v="3074" actId="478"/>
          <ac:picMkLst>
            <pc:docMk/>
            <pc:sldMk cId="1570640885" sldId="662"/>
            <ac:picMk id="1055" creationId="{7DDB4FEE-C46F-0D18-D224-D0D3D2ECAED3}"/>
          </ac:picMkLst>
        </pc:picChg>
        <pc:picChg chg="del mod ord replST">
          <ac:chgData name="Christopher Wise" userId="b120dcb7b1219a65" providerId="LiveId" clId="{A0C7CFA4-C70A-4F50-9F29-2E51027FF04C}" dt="2023-11-27T18:15:43.756" v="3104" actId="478"/>
          <ac:picMkLst>
            <pc:docMk/>
            <pc:sldMk cId="1570640885" sldId="662"/>
            <ac:picMk id="1057" creationId="{3DB0E85F-6A4E-6B70-5A1D-8654C84A5C8E}"/>
          </ac:picMkLst>
        </pc:picChg>
        <pc:picChg chg="del mod ord replST">
          <ac:chgData name="Christopher Wise" userId="b120dcb7b1219a65" providerId="LiveId" clId="{A0C7CFA4-C70A-4F50-9F29-2E51027FF04C}" dt="2023-11-27T18:16:10.970" v="3134" actId="478"/>
          <ac:picMkLst>
            <pc:docMk/>
            <pc:sldMk cId="1570640885" sldId="662"/>
            <ac:picMk id="1059" creationId="{310C0ED0-3C70-CE74-5F44-05CB91728BDA}"/>
          </ac:picMkLst>
        </pc:picChg>
        <pc:picChg chg="mod ord replST">
          <ac:chgData name="Christopher Wise" userId="b120dcb7b1219a65" providerId="LiveId" clId="{A0C7CFA4-C70A-4F50-9F29-2E51027FF04C}" dt="2023-11-27T18:16:43.172" v="3145" actId="1076"/>
          <ac:picMkLst>
            <pc:docMk/>
            <pc:sldMk cId="1570640885" sldId="662"/>
            <ac:picMk id="1061" creationId="{4AB202C8-6CEC-8F7B-CC62-34F1AD7E08F5}"/>
          </ac:picMkLst>
        </pc:picChg>
        <pc:cxnChg chg="add mod">
          <ac:chgData name="Christopher Wise" userId="b120dcb7b1219a65" providerId="LiveId" clId="{A0C7CFA4-C70A-4F50-9F29-2E51027FF04C}" dt="2023-11-27T18:16:24.354" v="3140" actId="1076"/>
          <ac:cxnSpMkLst>
            <pc:docMk/>
            <pc:sldMk cId="1570640885" sldId="662"/>
            <ac:cxnSpMk id="5" creationId="{9C624BAB-1B36-2B5F-0FFE-5DDC4587A0BF}"/>
          </ac:cxnSpMkLst>
        </pc:cxnChg>
        <pc:cxnChg chg="mod">
          <ac:chgData name="Christopher Wise" userId="b120dcb7b1219a65" providerId="LiveId" clId="{A0C7CFA4-C70A-4F50-9F29-2E51027FF04C}" dt="2023-11-27T13:30:58.761" v="2805" actId="478"/>
          <ac:cxnSpMkLst>
            <pc:docMk/>
            <pc:sldMk cId="1570640885" sldId="662"/>
            <ac:cxnSpMk id="22" creationId="{63AF9B8E-0943-DC72-4589-F2A4865D827E}"/>
          </ac:cxnSpMkLst>
        </pc:cxnChg>
        <pc:cxnChg chg="add del mod">
          <ac:chgData name="Christopher Wise" userId="b120dcb7b1219a65" providerId="LiveId" clId="{A0C7CFA4-C70A-4F50-9F29-2E51027FF04C}" dt="2023-11-27T18:12:56.074" v="3021" actId="478"/>
          <ac:cxnSpMkLst>
            <pc:docMk/>
            <pc:sldMk cId="1570640885" sldId="662"/>
            <ac:cxnSpMk id="43" creationId="{6907299E-E5CD-5E3B-4A02-A9C2E1C95365}"/>
          </ac:cxnSpMkLst>
        </pc:cxnChg>
        <pc:cxnChg chg="add del">
          <ac:chgData name="Christopher Wise" userId="b120dcb7b1219a65" providerId="LiveId" clId="{A0C7CFA4-C70A-4F50-9F29-2E51027FF04C}" dt="2023-11-27T18:05:01.459" v="2857"/>
          <ac:cxnSpMkLst>
            <pc:docMk/>
            <pc:sldMk cId="1570640885" sldId="662"/>
            <ac:cxnSpMk id="1029" creationId="{00BEC89D-D3B6-134B-E23E-EEFB8225287E}"/>
          </ac:cxnSpMkLst>
        </pc:cxnChg>
        <pc:cxnChg chg="add del">
          <ac:chgData name="Christopher Wise" userId="b120dcb7b1219a65" providerId="LiveId" clId="{A0C7CFA4-C70A-4F50-9F29-2E51027FF04C}" dt="2023-11-27T18:05:01.459" v="2857"/>
          <ac:cxnSpMkLst>
            <pc:docMk/>
            <pc:sldMk cId="1570640885" sldId="662"/>
            <ac:cxnSpMk id="1030" creationId="{BE89BCC7-2FD6-F29A-B230-A0D9D9EDF330}"/>
          </ac:cxnSpMkLst>
        </pc:cxnChg>
        <pc:cxnChg chg="add del">
          <ac:chgData name="Christopher Wise" userId="b120dcb7b1219a65" providerId="LiveId" clId="{A0C7CFA4-C70A-4F50-9F29-2E51027FF04C}" dt="2023-11-27T18:05:01.459" v="2857"/>
          <ac:cxnSpMkLst>
            <pc:docMk/>
            <pc:sldMk cId="1570640885" sldId="662"/>
            <ac:cxnSpMk id="1033" creationId="{42EF8F3F-D848-C3B5-02F7-3EF163513C6E}"/>
          </ac:cxnSpMkLst>
        </pc:cxnChg>
        <pc:cxnChg chg="add del mod">
          <ac:chgData name="Christopher Wise" userId="b120dcb7b1219a65" providerId="LiveId" clId="{A0C7CFA4-C70A-4F50-9F29-2E51027FF04C}" dt="2023-11-27T18:09:50.594" v="2974" actId="478"/>
          <ac:cxnSpMkLst>
            <pc:docMk/>
            <pc:sldMk cId="1570640885" sldId="662"/>
            <ac:cxnSpMk id="1038" creationId="{8582DB8E-33B3-7C5C-38DC-F4836AA7561A}"/>
          </ac:cxnSpMkLst>
        </pc:cxnChg>
        <pc:cxnChg chg="add mod">
          <ac:chgData name="Christopher Wise" userId="b120dcb7b1219a65" providerId="LiveId" clId="{A0C7CFA4-C70A-4F50-9F29-2E51027FF04C}" dt="2023-11-27T18:16:24.354" v="3140" actId="1076"/>
          <ac:cxnSpMkLst>
            <pc:docMk/>
            <pc:sldMk cId="1570640885" sldId="662"/>
            <ac:cxnSpMk id="1039" creationId="{810591B3-C53E-E863-3981-1AEB6ADBE312}"/>
          </ac:cxnSpMkLst>
        </pc:cxnChg>
        <pc:cxnChg chg="add mod">
          <ac:chgData name="Christopher Wise" userId="b120dcb7b1219a65" providerId="LiveId" clId="{A0C7CFA4-C70A-4F50-9F29-2E51027FF04C}" dt="2023-11-27T18:16:57.738" v="3150" actId="1076"/>
          <ac:cxnSpMkLst>
            <pc:docMk/>
            <pc:sldMk cId="1570640885" sldId="662"/>
            <ac:cxnSpMk id="1042" creationId="{DFC86D1A-0A26-9736-48CF-3199C30468D4}"/>
          </ac:cxnSpMkLst>
        </pc:cxnChg>
        <pc:cxnChg chg="add del mod">
          <ac:chgData name="Christopher Wise" userId="b120dcb7b1219a65" providerId="LiveId" clId="{A0C7CFA4-C70A-4F50-9F29-2E51027FF04C}" dt="2023-11-27T18:13:55.541" v="3029" actId="478"/>
          <ac:cxnSpMkLst>
            <pc:docMk/>
            <pc:sldMk cId="1570640885" sldId="662"/>
            <ac:cxnSpMk id="1050" creationId="{EE76CC93-F164-335D-8801-C559BD51273F}"/>
          </ac:cxnSpMkLst>
        </pc:cxnChg>
        <pc:cxnChg chg="add mod">
          <ac:chgData name="Christopher Wise" userId="b120dcb7b1219a65" providerId="LiveId" clId="{A0C7CFA4-C70A-4F50-9F29-2E51027FF04C}" dt="2023-11-27T18:17:02.308" v="3151" actId="14100"/>
          <ac:cxnSpMkLst>
            <pc:docMk/>
            <pc:sldMk cId="1570640885" sldId="662"/>
            <ac:cxnSpMk id="1051" creationId="{54935535-D852-310B-C234-18F087C37433}"/>
          </ac:cxnSpMkLst>
        </pc:cxnChg>
        <pc:cxnChg chg="add mod">
          <ac:chgData name="Christopher Wise" userId="b120dcb7b1219a65" providerId="LiveId" clId="{A0C7CFA4-C70A-4F50-9F29-2E51027FF04C}" dt="2023-11-27T18:16:57.738" v="3150" actId="1076"/>
          <ac:cxnSpMkLst>
            <pc:docMk/>
            <pc:sldMk cId="1570640885" sldId="662"/>
            <ac:cxnSpMk id="1067" creationId="{E9ABB9EB-D3E2-DF55-2AE2-850DEA791FD3}"/>
          </ac:cxnSpMkLst>
        </pc:cxnChg>
        <pc:cxnChg chg="add del mod">
          <ac:chgData name="Christopher Wise" userId="b120dcb7b1219a65" providerId="LiveId" clId="{A0C7CFA4-C70A-4F50-9F29-2E51027FF04C}" dt="2023-11-27T18:17:36.431" v="3156" actId="478"/>
          <ac:cxnSpMkLst>
            <pc:docMk/>
            <pc:sldMk cId="1570640885" sldId="662"/>
            <ac:cxnSpMk id="1073" creationId="{8361D55B-5C80-1CA9-DFC4-2F980EF39586}"/>
          </ac:cxnSpMkLst>
        </pc:cxnChg>
        <pc:cxnChg chg="add mod">
          <ac:chgData name="Christopher Wise" userId="b120dcb7b1219a65" providerId="LiveId" clId="{A0C7CFA4-C70A-4F50-9F29-2E51027FF04C}" dt="2023-11-27T18:18:08.652" v="3159" actId="1582"/>
          <ac:cxnSpMkLst>
            <pc:docMk/>
            <pc:sldMk cId="1570640885" sldId="662"/>
            <ac:cxnSpMk id="1075" creationId="{1B6D684E-FF44-7C1D-4809-968549DA233C}"/>
          </ac:cxnSpMkLst>
        </pc:cxnChg>
      </pc:sldChg>
      <pc:sldChg chg="addSp delSp modSp add mod">
        <pc:chgData name="Christopher Wise" userId="b120dcb7b1219a65" providerId="LiveId" clId="{A0C7CFA4-C70A-4F50-9F29-2E51027FF04C}" dt="2023-11-27T18:33:26.170" v="3468" actId="20577"/>
        <pc:sldMkLst>
          <pc:docMk/>
          <pc:sldMk cId="321069914" sldId="663"/>
        </pc:sldMkLst>
        <pc:spChg chg="add mod">
          <ac:chgData name="Christopher Wise" userId="b120dcb7b1219a65" providerId="LiveId" clId="{A0C7CFA4-C70A-4F50-9F29-2E51027FF04C}" dt="2023-11-27T18:30:25.015" v="3456" actId="20577"/>
          <ac:spMkLst>
            <pc:docMk/>
            <pc:sldMk cId="321069914" sldId="663"/>
            <ac:spMk id="4" creationId="{E53F4D95-F3F5-7979-0D2C-3F4770924F0D}"/>
          </ac:spMkLst>
        </pc:spChg>
        <pc:spChg chg="mod">
          <ac:chgData name="Christopher Wise" userId="b120dcb7b1219a65" providerId="LiveId" clId="{A0C7CFA4-C70A-4F50-9F29-2E51027FF04C}" dt="2023-11-27T18:33:26.170" v="3468" actId="20577"/>
          <ac:spMkLst>
            <pc:docMk/>
            <pc:sldMk cId="321069914" sldId="663"/>
            <ac:spMk id="6" creationId="{13A4EC30-9BE3-37C5-77F0-F5191957327D}"/>
          </ac:spMkLst>
        </pc:spChg>
        <pc:picChg chg="del">
          <ac:chgData name="Christopher Wise" userId="b120dcb7b1219a65" providerId="LiveId" clId="{A0C7CFA4-C70A-4F50-9F29-2E51027FF04C}" dt="2023-11-27T18:19:21.028" v="3161" actId="478"/>
          <ac:picMkLst>
            <pc:docMk/>
            <pc:sldMk cId="321069914" sldId="663"/>
            <ac:picMk id="2" creationId="{657030DA-4AFF-BBEC-B4EC-948D59CD86E4}"/>
          </ac:picMkLst>
        </pc:picChg>
        <pc:picChg chg="del">
          <ac:chgData name="Christopher Wise" userId="b120dcb7b1219a65" providerId="LiveId" clId="{A0C7CFA4-C70A-4F50-9F29-2E51027FF04C}" dt="2023-11-27T18:19:21.028" v="3161" actId="478"/>
          <ac:picMkLst>
            <pc:docMk/>
            <pc:sldMk cId="321069914" sldId="663"/>
            <ac:picMk id="17" creationId="{D5770477-425C-995D-7D0F-20FC6C1EB056}"/>
          </ac:picMkLst>
        </pc:picChg>
        <pc:picChg chg="del">
          <ac:chgData name="Christopher Wise" userId="b120dcb7b1219a65" providerId="LiveId" clId="{A0C7CFA4-C70A-4F50-9F29-2E51027FF04C}" dt="2023-11-27T18:19:21.028" v="3161" actId="478"/>
          <ac:picMkLst>
            <pc:docMk/>
            <pc:sldMk cId="321069914" sldId="663"/>
            <ac:picMk id="1035" creationId="{A0FD71C1-2516-A643-2C50-B57140649F85}"/>
          </ac:picMkLst>
        </pc:picChg>
        <pc:picChg chg="del">
          <ac:chgData name="Christopher Wise" userId="b120dcb7b1219a65" providerId="LiveId" clId="{A0C7CFA4-C70A-4F50-9F29-2E51027FF04C}" dt="2023-11-27T18:19:22.303" v="3162" actId="478"/>
          <ac:picMkLst>
            <pc:docMk/>
            <pc:sldMk cId="321069914" sldId="663"/>
            <ac:picMk id="1036" creationId="{147422B3-B4FD-0908-CC00-C46CBF34F4B9}"/>
          </ac:picMkLst>
        </pc:picChg>
        <pc:picChg chg="del">
          <ac:chgData name="Christopher Wise" userId="b120dcb7b1219a65" providerId="LiveId" clId="{A0C7CFA4-C70A-4F50-9F29-2E51027FF04C}" dt="2023-11-27T18:19:23.167" v="3163" actId="478"/>
          <ac:picMkLst>
            <pc:docMk/>
            <pc:sldMk cId="321069914" sldId="663"/>
            <ac:picMk id="1037" creationId="{8D30FD33-B704-1C9B-B379-5D1291033DB7}"/>
          </ac:picMkLst>
        </pc:picChg>
        <pc:picChg chg="del">
          <ac:chgData name="Christopher Wise" userId="b120dcb7b1219a65" providerId="LiveId" clId="{A0C7CFA4-C70A-4F50-9F29-2E51027FF04C}" dt="2023-11-27T18:19:23.769" v="3164" actId="478"/>
          <ac:picMkLst>
            <pc:docMk/>
            <pc:sldMk cId="321069914" sldId="663"/>
            <ac:picMk id="1043" creationId="{9761D20F-C807-1D78-2905-741DE106D286}"/>
          </ac:picMkLst>
        </pc:picChg>
        <pc:picChg chg="del">
          <ac:chgData name="Christopher Wise" userId="b120dcb7b1219a65" providerId="LiveId" clId="{A0C7CFA4-C70A-4F50-9F29-2E51027FF04C}" dt="2023-11-27T18:19:25.115" v="3165" actId="478"/>
          <ac:picMkLst>
            <pc:docMk/>
            <pc:sldMk cId="321069914" sldId="663"/>
            <ac:picMk id="1061" creationId="{4AB202C8-6CEC-8F7B-CC62-34F1AD7E08F5}"/>
          </ac:picMkLst>
        </pc:pic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5" creationId="{9C624BAB-1B36-2B5F-0FFE-5DDC4587A0BF}"/>
          </ac:cxnSpMkLst>
        </pc:cxn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1039" creationId="{810591B3-C53E-E863-3981-1AEB6ADBE312}"/>
          </ac:cxnSpMkLst>
        </pc:cxn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1042" creationId="{DFC86D1A-0A26-9736-48CF-3199C30468D4}"/>
          </ac:cxnSpMkLst>
        </pc:cxn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1051" creationId="{54935535-D852-310B-C234-18F087C37433}"/>
          </ac:cxnSpMkLst>
        </pc:cxn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1067" creationId="{E9ABB9EB-D3E2-DF55-2AE2-850DEA791FD3}"/>
          </ac:cxnSpMkLst>
        </pc:cxnChg>
        <pc:cxnChg chg="del">
          <ac:chgData name="Christopher Wise" userId="b120dcb7b1219a65" providerId="LiveId" clId="{A0C7CFA4-C70A-4F50-9F29-2E51027FF04C}" dt="2023-11-27T18:19:21.028" v="3161" actId="478"/>
          <ac:cxnSpMkLst>
            <pc:docMk/>
            <pc:sldMk cId="321069914" sldId="663"/>
            <ac:cxnSpMk id="1075" creationId="{1B6D684E-FF44-7C1D-4809-968549DA233C}"/>
          </ac:cxnSpMkLst>
        </pc:cxnChg>
      </pc:sldChg>
      <pc:sldChg chg="modSp add mod">
        <pc:chgData name="Christopher Wise" userId="b120dcb7b1219a65" providerId="LiveId" clId="{A0C7CFA4-C70A-4F50-9F29-2E51027FF04C}" dt="2023-11-27T18:39:26.880" v="3935" actId="20577"/>
        <pc:sldMkLst>
          <pc:docMk/>
          <pc:sldMk cId="1224862143" sldId="664"/>
        </pc:sldMkLst>
        <pc:spChg chg="mod">
          <ac:chgData name="Christopher Wise" userId="b120dcb7b1219a65" providerId="LiveId" clId="{A0C7CFA4-C70A-4F50-9F29-2E51027FF04C}" dt="2023-11-27T18:39:26.880" v="3935" actId="20577"/>
          <ac:spMkLst>
            <pc:docMk/>
            <pc:sldMk cId="1224862143" sldId="664"/>
            <ac:spMk id="4" creationId="{E53F4D95-F3F5-7979-0D2C-3F4770924F0D}"/>
          </ac:spMkLst>
        </pc:spChg>
        <pc:spChg chg="mod">
          <ac:chgData name="Christopher Wise" userId="b120dcb7b1219a65" providerId="LiveId" clId="{A0C7CFA4-C70A-4F50-9F29-2E51027FF04C}" dt="2023-11-27T18:34:04.982" v="3490" actId="20577"/>
          <ac:spMkLst>
            <pc:docMk/>
            <pc:sldMk cId="1224862143" sldId="664"/>
            <ac:spMk id="6" creationId="{13A4EC30-9BE3-37C5-77F0-F5191957327D}"/>
          </ac:spMkLst>
        </pc:spChg>
      </pc:sldChg>
      <pc:sldChg chg="addSp delSp modSp add mod">
        <pc:chgData name="Christopher Wise" userId="b120dcb7b1219a65" providerId="LiveId" clId="{A0C7CFA4-C70A-4F50-9F29-2E51027FF04C}" dt="2023-11-28T04:58:44.231" v="5860" actId="20577"/>
        <pc:sldMkLst>
          <pc:docMk/>
          <pc:sldMk cId="728564586" sldId="665"/>
        </pc:sldMkLst>
        <pc:spChg chg="mod">
          <ac:chgData name="Christopher Wise" userId="b120dcb7b1219a65" providerId="LiveId" clId="{A0C7CFA4-C70A-4F50-9F29-2E51027FF04C}" dt="2023-11-28T04:21:00.616" v="4607" actId="14100"/>
          <ac:spMkLst>
            <pc:docMk/>
            <pc:sldMk cId="728564586" sldId="665"/>
            <ac:spMk id="4" creationId="{E53F4D95-F3F5-7979-0D2C-3F4770924F0D}"/>
          </ac:spMkLst>
        </pc:spChg>
        <pc:spChg chg="add mod">
          <ac:chgData name="Christopher Wise" userId="b120dcb7b1219a65" providerId="LiveId" clId="{A0C7CFA4-C70A-4F50-9F29-2E51027FF04C}" dt="2023-11-28T04:58:44.231" v="5860" actId="20577"/>
          <ac:spMkLst>
            <pc:docMk/>
            <pc:sldMk cId="728564586" sldId="665"/>
            <ac:spMk id="5" creationId="{755631F2-94BB-9FE9-95B3-FF23FD662896}"/>
          </ac:spMkLst>
        </pc:spChg>
        <pc:spChg chg="mod">
          <ac:chgData name="Christopher Wise" userId="b120dcb7b1219a65" providerId="LiveId" clId="{A0C7CFA4-C70A-4F50-9F29-2E51027FF04C}" dt="2023-11-28T04:30:27.960" v="4760" actId="20577"/>
          <ac:spMkLst>
            <pc:docMk/>
            <pc:sldMk cId="728564586" sldId="665"/>
            <ac:spMk id="6" creationId="{13A4EC30-9BE3-37C5-77F0-F5191957327D}"/>
          </ac:spMkLst>
        </pc:spChg>
        <pc:spChg chg="add mod">
          <ac:chgData name="Christopher Wise" userId="b120dcb7b1219a65" providerId="LiveId" clId="{A0C7CFA4-C70A-4F50-9F29-2E51027FF04C}" dt="2023-11-28T04:20:14.863" v="4596" actId="14100"/>
          <ac:spMkLst>
            <pc:docMk/>
            <pc:sldMk cId="728564586" sldId="665"/>
            <ac:spMk id="14" creationId="{8BDCBEB4-A0A5-EC5C-B70A-882ED4B4D1F2}"/>
          </ac:spMkLst>
        </pc:spChg>
        <pc:spChg chg="add mod">
          <ac:chgData name="Christopher Wise" userId="b120dcb7b1219a65" providerId="LiveId" clId="{A0C7CFA4-C70A-4F50-9F29-2E51027FF04C}" dt="2023-11-28T04:20:47.475" v="4605" actId="14100"/>
          <ac:spMkLst>
            <pc:docMk/>
            <pc:sldMk cId="728564586" sldId="665"/>
            <ac:spMk id="20" creationId="{C84D69C5-9AE7-EDED-CA79-B24A3B6AC993}"/>
          </ac:spMkLst>
        </pc:spChg>
        <pc:grpChg chg="add mod">
          <ac:chgData name="Christopher Wise" userId="b120dcb7b1219a65" providerId="LiveId" clId="{A0C7CFA4-C70A-4F50-9F29-2E51027FF04C}" dt="2023-11-28T04:26:12.200" v="4669" actId="1076"/>
          <ac:grpSpMkLst>
            <pc:docMk/>
            <pc:sldMk cId="728564586" sldId="665"/>
            <ac:grpSpMk id="24" creationId="{AA3AC123-77BC-F995-ABC3-81CF8C1CDCA8}"/>
          </ac:grpSpMkLst>
        </pc:grpChg>
        <pc:grpChg chg="add del mod">
          <ac:chgData name="Christopher Wise" userId="b120dcb7b1219a65" providerId="LiveId" clId="{A0C7CFA4-C70A-4F50-9F29-2E51027FF04C}" dt="2023-11-28T04:26:43.092" v="4678" actId="478"/>
          <ac:grpSpMkLst>
            <pc:docMk/>
            <pc:sldMk cId="728564586" sldId="665"/>
            <ac:grpSpMk id="51" creationId="{57DB2A3C-B60D-D7D0-FC8D-1708530E1C29}"/>
          </ac:grpSpMkLst>
        </pc:grpChg>
        <pc:grpChg chg="add mod">
          <ac:chgData name="Christopher Wise" userId="b120dcb7b1219a65" providerId="LiveId" clId="{A0C7CFA4-C70A-4F50-9F29-2E51027FF04C}" dt="2023-11-28T04:28:50.284" v="4695" actId="1076"/>
          <ac:grpSpMkLst>
            <pc:docMk/>
            <pc:sldMk cId="728564586" sldId="665"/>
            <ac:grpSpMk id="58" creationId="{36EC5AA5-577A-C271-90EF-E1C159BEB1FA}"/>
          </ac:grpSpMkLst>
        </pc:grpChg>
        <pc:picChg chg="mod replST">
          <ac:chgData name="Christopher Wise" userId="b120dcb7b1219a65" providerId="LiveId" clId="{A0C7CFA4-C70A-4F50-9F29-2E51027FF04C}" dt="2023-11-28T04:15:18.266" v="4525" actId="1076"/>
          <ac:picMkLst>
            <pc:docMk/>
            <pc:sldMk cId="728564586" sldId="665"/>
            <ac:picMk id="3" creationId="{327BF763-11C5-239C-3BA6-4939BFDA26F1}"/>
          </ac:picMkLst>
        </pc:picChg>
        <pc:picChg chg="add del mod">
          <ac:chgData name="Christopher Wise" userId="b120dcb7b1219a65" providerId="LiveId" clId="{A0C7CFA4-C70A-4F50-9F29-2E51027FF04C}" dt="2023-11-28T04:18:28.527" v="4580" actId="478"/>
          <ac:picMkLst>
            <pc:docMk/>
            <pc:sldMk cId="728564586" sldId="665"/>
            <ac:picMk id="7" creationId="{EBA758BB-8016-3941-EF72-270F4CB4782B}"/>
          </ac:picMkLst>
        </pc:picChg>
        <pc:picChg chg="add mod">
          <ac:chgData name="Christopher Wise" userId="b120dcb7b1219a65" providerId="LiveId" clId="{A0C7CFA4-C70A-4F50-9F29-2E51027FF04C}" dt="2023-11-28T04:20:21.065" v="4597" actId="1076"/>
          <ac:picMkLst>
            <pc:docMk/>
            <pc:sldMk cId="728564586" sldId="665"/>
            <ac:picMk id="8" creationId="{E12DB4D0-906D-1AC6-1EA9-E996CE1637A7}"/>
          </ac:picMkLst>
        </pc:picChg>
        <pc:picChg chg="add del mod">
          <ac:chgData name="Christopher Wise" userId="b120dcb7b1219a65" providerId="LiveId" clId="{A0C7CFA4-C70A-4F50-9F29-2E51027FF04C}" dt="2023-11-28T04:18:57.335" v="4586" actId="478"/>
          <ac:picMkLst>
            <pc:docMk/>
            <pc:sldMk cId="728564586" sldId="665"/>
            <ac:picMk id="15" creationId="{CDBA8A76-3C13-799E-435E-A048B79432EF}"/>
          </ac:picMkLst>
        </pc:picChg>
        <pc:picChg chg="add del mod">
          <ac:chgData name="Christopher Wise" userId="b120dcb7b1219a65" providerId="LiveId" clId="{A0C7CFA4-C70A-4F50-9F29-2E51027FF04C}" dt="2023-11-28T04:19:07.175" v="4589" actId="478"/>
          <ac:picMkLst>
            <pc:docMk/>
            <pc:sldMk cId="728564586" sldId="665"/>
            <ac:picMk id="16" creationId="{84C37BCF-6C74-CD00-4BCB-0E1739FEDEB3}"/>
          </ac:picMkLst>
        </pc:picChg>
        <pc:picChg chg="add del mod">
          <ac:chgData name="Christopher Wise" userId="b120dcb7b1219a65" providerId="LiveId" clId="{A0C7CFA4-C70A-4F50-9F29-2E51027FF04C}" dt="2023-11-28T04:20:24.363" v="4598" actId="478"/>
          <ac:picMkLst>
            <pc:docMk/>
            <pc:sldMk cId="728564586" sldId="665"/>
            <ac:picMk id="17" creationId="{38F763D4-42D6-770E-69A7-70353A89694D}"/>
          </ac:picMkLst>
        </pc:picChg>
        <pc:picChg chg="add mod">
          <ac:chgData name="Christopher Wise" userId="b120dcb7b1219a65" providerId="LiveId" clId="{A0C7CFA4-C70A-4F50-9F29-2E51027FF04C}" dt="2023-11-28T04:20:44.405" v="4604" actId="1076"/>
          <ac:picMkLst>
            <pc:docMk/>
            <pc:sldMk cId="728564586" sldId="665"/>
            <ac:picMk id="18" creationId="{2EF674EC-5803-7E29-54BA-03A543079255}"/>
          </ac:picMkLst>
        </pc:picChg>
        <pc:picChg chg="add mod modCrop">
          <ac:chgData name="Christopher Wise" userId="b120dcb7b1219a65" providerId="LiveId" clId="{A0C7CFA4-C70A-4F50-9F29-2E51027FF04C}" dt="2023-11-28T04:22:28.971" v="4620" actId="164"/>
          <ac:picMkLst>
            <pc:docMk/>
            <pc:sldMk cId="728564586" sldId="665"/>
            <ac:picMk id="22" creationId="{CF8127DA-552B-3F69-08B0-7BAD20F7D63A}"/>
          </ac:picMkLst>
        </pc:picChg>
        <pc:picChg chg="add mod modCrop">
          <ac:chgData name="Christopher Wise" userId="b120dcb7b1219a65" providerId="LiveId" clId="{A0C7CFA4-C70A-4F50-9F29-2E51027FF04C}" dt="2023-11-28T04:22:28.971" v="4620" actId="164"/>
          <ac:picMkLst>
            <pc:docMk/>
            <pc:sldMk cId="728564586" sldId="665"/>
            <ac:picMk id="23" creationId="{707A8532-D8B3-BC19-2DAB-4F2E27447050}"/>
          </ac:picMkLst>
        </pc:picChg>
        <pc:picChg chg="add mod">
          <ac:chgData name="Christopher Wise" userId="b120dcb7b1219a65" providerId="LiveId" clId="{A0C7CFA4-C70A-4F50-9F29-2E51027FF04C}" dt="2023-11-28T04:26:06.033" v="4666" actId="1076"/>
          <ac:picMkLst>
            <pc:docMk/>
            <pc:sldMk cId="728564586" sldId="665"/>
            <ac:picMk id="39" creationId="{FF16C4CA-C6C5-5E97-D431-F7BCE753B8C8}"/>
          </ac:picMkLst>
        </pc:picChg>
        <pc:picChg chg="mod">
          <ac:chgData name="Christopher Wise" userId="b120dcb7b1219a65" providerId="LiveId" clId="{A0C7CFA4-C70A-4F50-9F29-2E51027FF04C}" dt="2023-11-28T04:26:39.485" v="4676"/>
          <ac:picMkLst>
            <pc:docMk/>
            <pc:sldMk cId="728564586" sldId="665"/>
            <ac:picMk id="52" creationId="{572FF99A-D749-6700-C7EC-415584081BD1}"/>
          </ac:picMkLst>
        </pc:picChg>
        <pc:picChg chg="mod">
          <ac:chgData name="Christopher Wise" userId="b120dcb7b1219a65" providerId="LiveId" clId="{A0C7CFA4-C70A-4F50-9F29-2E51027FF04C}" dt="2023-11-28T04:26:39.485" v="4676"/>
          <ac:picMkLst>
            <pc:docMk/>
            <pc:sldMk cId="728564586" sldId="665"/>
            <ac:picMk id="53" creationId="{4EFD5AA7-3699-AB8B-2001-BF72684B9E57}"/>
          </ac:picMkLst>
        </pc:picChg>
        <pc:picChg chg="add mod">
          <ac:chgData name="Christopher Wise" userId="b120dcb7b1219a65" providerId="LiveId" clId="{A0C7CFA4-C70A-4F50-9F29-2E51027FF04C}" dt="2023-11-28T04:28:15.533" v="4686" actId="164"/>
          <ac:picMkLst>
            <pc:docMk/>
            <pc:sldMk cId="728564586" sldId="665"/>
            <ac:picMk id="55" creationId="{86108A0D-2378-1B4C-4D1D-5E8B0A7C782A}"/>
          </ac:picMkLst>
        </pc:picChg>
        <pc:picChg chg="add mod">
          <ac:chgData name="Christopher Wise" userId="b120dcb7b1219a65" providerId="LiveId" clId="{A0C7CFA4-C70A-4F50-9F29-2E51027FF04C}" dt="2023-11-28T04:28:15.533" v="4686" actId="164"/>
          <ac:picMkLst>
            <pc:docMk/>
            <pc:sldMk cId="728564586" sldId="665"/>
            <ac:picMk id="56" creationId="{74A40DEA-63C9-AE33-8915-D8914080163E}"/>
          </ac:picMkLst>
        </pc:picChg>
        <pc:picChg chg="add del mod">
          <ac:chgData name="Christopher Wise" userId="b120dcb7b1219a65" providerId="LiveId" clId="{A0C7CFA4-C70A-4F50-9F29-2E51027FF04C}" dt="2023-11-28T04:29:57.419" v="4740" actId="478"/>
          <ac:picMkLst>
            <pc:docMk/>
            <pc:sldMk cId="728564586" sldId="665"/>
            <ac:picMk id="66" creationId="{B7AFBFD6-9AE6-26CC-5AE3-34BCF19CA13E}"/>
          </ac:picMkLst>
        </pc:picChg>
        <pc:picChg chg="mod ord replST">
          <ac:chgData name="Christopher Wise" userId="b120dcb7b1219a65" providerId="LiveId" clId="{A0C7CFA4-C70A-4F50-9F29-2E51027FF04C}" dt="2023-11-28T04:29:57.421" v="4742" actId="962"/>
          <ac:picMkLst>
            <pc:docMk/>
            <pc:sldMk cId="728564586" sldId="665"/>
            <ac:picMk id="69" creationId="{170B844F-2988-C490-546C-DCC92BC92983}"/>
          </ac:picMkLst>
        </pc:picChg>
        <pc:cxnChg chg="add mod">
          <ac:chgData name="Christopher Wise" userId="b120dcb7b1219a65" providerId="LiveId" clId="{A0C7CFA4-C70A-4F50-9F29-2E51027FF04C}" dt="2023-11-28T04:20:07.300" v="4593" actId="1076"/>
          <ac:cxnSpMkLst>
            <pc:docMk/>
            <pc:sldMk cId="728564586" sldId="665"/>
            <ac:cxnSpMk id="10" creationId="{48609A53-EA3F-0A43-9227-D9F1560B74FE}"/>
          </ac:cxnSpMkLst>
        </pc:cxnChg>
        <pc:cxnChg chg="add del mod">
          <ac:chgData name="Christopher Wise" userId="b120dcb7b1219a65" providerId="LiveId" clId="{A0C7CFA4-C70A-4F50-9F29-2E51027FF04C}" dt="2023-11-28T04:16:33.548" v="4547" actId="478"/>
          <ac:cxnSpMkLst>
            <pc:docMk/>
            <pc:sldMk cId="728564586" sldId="665"/>
            <ac:cxnSpMk id="13" creationId="{9E52E861-BD49-2C0D-390F-C1D6CF18CD60}"/>
          </ac:cxnSpMkLst>
        </pc:cxnChg>
        <pc:cxnChg chg="add mod">
          <ac:chgData name="Christopher Wise" userId="b120dcb7b1219a65" providerId="LiveId" clId="{A0C7CFA4-C70A-4F50-9F29-2E51027FF04C}" dt="2023-11-28T04:20:37.713" v="4601" actId="688"/>
          <ac:cxnSpMkLst>
            <pc:docMk/>
            <pc:sldMk cId="728564586" sldId="665"/>
            <ac:cxnSpMk id="19" creationId="{D9809789-0BBD-F3EE-BC4F-27107710065B}"/>
          </ac:cxnSpMkLst>
        </pc:cxnChg>
        <pc:cxnChg chg="add mod">
          <ac:chgData name="Christopher Wise" userId="b120dcb7b1219a65" providerId="LiveId" clId="{A0C7CFA4-C70A-4F50-9F29-2E51027FF04C}" dt="2023-11-28T04:29:47.915" v="4707"/>
          <ac:cxnSpMkLst>
            <pc:docMk/>
            <pc:sldMk cId="728564586" sldId="665"/>
            <ac:cxnSpMk id="25" creationId="{C5B7FFA1-2C50-22E9-8442-3D12EF996C2A}"/>
          </ac:cxnSpMkLst>
        </pc:cxnChg>
        <pc:cxnChg chg="add mod">
          <ac:chgData name="Christopher Wise" userId="b120dcb7b1219a65" providerId="LiveId" clId="{A0C7CFA4-C70A-4F50-9F29-2E51027FF04C}" dt="2023-11-28T04:29:47.924" v="4708"/>
          <ac:cxnSpMkLst>
            <pc:docMk/>
            <pc:sldMk cId="728564586" sldId="665"/>
            <ac:cxnSpMk id="30" creationId="{62569533-138F-FA9D-D601-47A38F942BE4}"/>
          </ac:cxnSpMkLst>
        </pc:cxnChg>
        <pc:cxnChg chg="add mod">
          <ac:chgData name="Christopher Wise" userId="b120dcb7b1219a65" providerId="LiveId" clId="{A0C7CFA4-C70A-4F50-9F29-2E51027FF04C}" dt="2023-11-28T04:29:47.924" v="4709"/>
          <ac:cxnSpMkLst>
            <pc:docMk/>
            <pc:sldMk cId="728564586" sldId="665"/>
            <ac:cxnSpMk id="40" creationId="{1058F7CB-B24C-241E-1BF9-796053E56F88}"/>
          </ac:cxnSpMkLst>
        </pc:cxnChg>
        <pc:cxnChg chg="add mod">
          <ac:chgData name="Christopher Wise" userId="b120dcb7b1219a65" providerId="LiveId" clId="{A0C7CFA4-C70A-4F50-9F29-2E51027FF04C}" dt="2023-11-28T04:29:47.926" v="4710"/>
          <ac:cxnSpMkLst>
            <pc:docMk/>
            <pc:sldMk cId="728564586" sldId="665"/>
            <ac:cxnSpMk id="54" creationId="{34BA774B-FBDC-E9BF-7CE5-E372ACB48AF0}"/>
          </ac:cxnSpMkLst>
        </pc:cxnChg>
        <pc:cxnChg chg="add mod">
          <ac:chgData name="Christopher Wise" userId="b120dcb7b1219a65" providerId="LiveId" clId="{A0C7CFA4-C70A-4F50-9F29-2E51027FF04C}" dt="2023-11-28T04:29:47.926" v="4711"/>
          <ac:cxnSpMkLst>
            <pc:docMk/>
            <pc:sldMk cId="728564586" sldId="665"/>
            <ac:cxnSpMk id="67" creationId="{C62553B8-66CD-873B-4110-EE51C302EA0E}"/>
          </ac:cxnSpMkLst>
        </pc:cxnChg>
      </pc:sldChg>
      <pc:sldChg chg="add del">
        <pc:chgData name="Christopher Wise" userId="b120dcb7b1219a65" providerId="LiveId" clId="{A0C7CFA4-C70A-4F50-9F29-2E51027FF04C}" dt="2023-11-28T04:30:39.323" v="4762" actId="2696"/>
        <pc:sldMkLst>
          <pc:docMk/>
          <pc:sldMk cId="94542043" sldId="666"/>
        </pc:sldMkLst>
      </pc:sldChg>
      <pc:sldChg chg="delSp modSp add mod">
        <pc:chgData name="Christopher Wise" userId="b120dcb7b1219a65" providerId="LiveId" clId="{A0C7CFA4-C70A-4F50-9F29-2E51027FF04C}" dt="2023-11-28T04:31:00.964" v="4788" actId="478"/>
        <pc:sldMkLst>
          <pc:docMk/>
          <pc:sldMk cId="2083434537" sldId="667"/>
        </pc:sldMkLst>
        <pc:spChg chg="del">
          <ac:chgData name="Christopher Wise" userId="b120dcb7b1219a65" providerId="LiveId" clId="{A0C7CFA4-C70A-4F50-9F29-2E51027FF04C}" dt="2023-11-28T04:31:00.087" v="4787" actId="478"/>
          <ac:spMkLst>
            <pc:docMk/>
            <pc:sldMk cId="2083434537" sldId="667"/>
            <ac:spMk id="4" creationId="{E53F4D95-F3F5-7979-0D2C-3F4770924F0D}"/>
          </ac:spMkLst>
        </pc:spChg>
        <pc:spChg chg="del">
          <ac:chgData name="Christopher Wise" userId="b120dcb7b1219a65" providerId="LiveId" clId="{A0C7CFA4-C70A-4F50-9F29-2E51027FF04C}" dt="2023-11-28T04:30:58.099" v="4786" actId="478"/>
          <ac:spMkLst>
            <pc:docMk/>
            <pc:sldMk cId="2083434537" sldId="667"/>
            <ac:spMk id="5" creationId="{755631F2-94BB-9FE9-95B3-FF23FD662896}"/>
          </ac:spMkLst>
        </pc:spChg>
        <pc:spChg chg="mod">
          <ac:chgData name="Christopher Wise" userId="b120dcb7b1219a65" providerId="LiveId" clId="{A0C7CFA4-C70A-4F50-9F29-2E51027FF04C}" dt="2023-11-28T04:30:44.292" v="4770" actId="20577"/>
          <ac:spMkLst>
            <pc:docMk/>
            <pc:sldMk cId="2083434537" sldId="667"/>
            <ac:spMk id="6" creationId="{13A4EC30-9BE3-37C5-77F0-F5191957327D}"/>
          </ac:spMkLst>
        </pc:spChg>
        <pc:spChg chg="del">
          <ac:chgData name="Christopher Wise" userId="b120dcb7b1219a65" providerId="LiveId" clId="{A0C7CFA4-C70A-4F50-9F29-2E51027FF04C}" dt="2023-11-28T04:30:46.272" v="4771" actId="478"/>
          <ac:spMkLst>
            <pc:docMk/>
            <pc:sldMk cId="2083434537" sldId="667"/>
            <ac:spMk id="14" creationId="{8BDCBEB4-A0A5-EC5C-B70A-882ED4B4D1F2}"/>
          </ac:spMkLst>
        </pc:spChg>
        <pc:spChg chg="del">
          <ac:chgData name="Christopher Wise" userId="b120dcb7b1219a65" providerId="LiveId" clId="{A0C7CFA4-C70A-4F50-9F29-2E51027FF04C}" dt="2023-11-28T04:30:52.424" v="4779" actId="478"/>
          <ac:spMkLst>
            <pc:docMk/>
            <pc:sldMk cId="2083434537" sldId="667"/>
            <ac:spMk id="20" creationId="{C84D69C5-9AE7-EDED-CA79-B24A3B6AC993}"/>
          </ac:spMkLst>
        </pc:spChg>
        <pc:grpChg chg="del">
          <ac:chgData name="Christopher Wise" userId="b120dcb7b1219a65" providerId="LiveId" clId="{A0C7CFA4-C70A-4F50-9F29-2E51027FF04C}" dt="2023-11-28T04:30:49.497" v="4775" actId="478"/>
          <ac:grpSpMkLst>
            <pc:docMk/>
            <pc:sldMk cId="2083434537" sldId="667"/>
            <ac:grpSpMk id="24" creationId="{AA3AC123-77BC-F995-ABC3-81CF8C1CDCA8}"/>
          </ac:grpSpMkLst>
        </pc:grpChg>
        <pc:grpChg chg="del">
          <ac:chgData name="Christopher Wise" userId="b120dcb7b1219a65" providerId="LiveId" clId="{A0C7CFA4-C70A-4F50-9F29-2E51027FF04C}" dt="2023-11-28T04:30:54.996" v="4783" actId="478"/>
          <ac:grpSpMkLst>
            <pc:docMk/>
            <pc:sldMk cId="2083434537" sldId="667"/>
            <ac:grpSpMk id="58" creationId="{36EC5AA5-577A-C271-90EF-E1C159BEB1FA}"/>
          </ac:grpSpMkLst>
        </pc:grpChg>
        <pc:picChg chg="del">
          <ac:chgData name="Christopher Wise" userId="b120dcb7b1219a65" providerId="LiveId" clId="{A0C7CFA4-C70A-4F50-9F29-2E51027FF04C}" dt="2023-11-28T04:31:00.964" v="4788" actId="478"/>
          <ac:picMkLst>
            <pc:docMk/>
            <pc:sldMk cId="2083434537" sldId="667"/>
            <ac:picMk id="3" creationId="{327BF763-11C5-239C-3BA6-4939BFDA26F1}"/>
          </ac:picMkLst>
        </pc:picChg>
        <pc:picChg chg="del">
          <ac:chgData name="Christopher Wise" userId="b120dcb7b1219a65" providerId="LiveId" clId="{A0C7CFA4-C70A-4F50-9F29-2E51027FF04C}" dt="2023-11-28T04:30:46.875" v="4772" actId="478"/>
          <ac:picMkLst>
            <pc:docMk/>
            <pc:sldMk cId="2083434537" sldId="667"/>
            <ac:picMk id="8" creationId="{E12DB4D0-906D-1AC6-1EA9-E996CE1637A7}"/>
          </ac:picMkLst>
        </pc:picChg>
        <pc:picChg chg="del">
          <ac:chgData name="Christopher Wise" userId="b120dcb7b1219a65" providerId="LiveId" clId="{A0C7CFA4-C70A-4F50-9F29-2E51027FF04C}" dt="2023-11-28T04:30:53.006" v="4780" actId="478"/>
          <ac:picMkLst>
            <pc:docMk/>
            <pc:sldMk cId="2083434537" sldId="667"/>
            <ac:picMk id="18" creationId="{2EF674EC-5803-7E29-54BA-03A543079255}"/>
          </ac:picMkLst>
        </pc:picChg>
        <pc:picChg chg="del">
          <ac:chgData name="Christopher Wise" userId="b120dcb7b1219a65" providerId="LiveId" clId="{A0C7CFA4-C70A-4F50-9F29-2E51027FF04C}" dt="2023-11-28T04:30:50.224" v="4776" actId="478"/>
          <ac:picMkLst>
            <pc:docMk/>
            <pc:sldMk cId="2083434537" sldId="667"/>
            <ac:picMk id="39" creationId="{FF16C4CA-C6C5-5E97-D431-F7BCE753B8C8}"/>
          </ac:picMkLst>
        </pc:picChg>
        <pc:picChg chg="del">
          <ac:chgData name="Christopher Wise" userId="b120dcb7b1219a65" providerId="LiveId" clId="{A0C7CFA4-C70A-4F50-9F29-2E51027FF04C}" dt="2023-11-28T04:30:56.295" v="4785" actId="478"/>
          <ac:picMkLst>
            <pc:docMk/>
            <pc:sldMk cId="2083434537" sldId="667"/>
            <ac:picMk id="69" creationId="{170B844F-2988-C490-546C-DCC92BC92983}"/>
          </ac:picMkLst>
        </pc:picChg>
        <pc:cxnChg chg="del">
          <ac:chgData name="Christopher Wise" userId="b120dcb7b1219a65" providerId="LiveId" clId="{A0C7CFA4-C70A-4F50-9F29-2E51027FF04C}" dt="2023-11-28T04:30:48.173" v="4773" actId="478"/>
          <ac:cxnSpMkLst>
            <pc:docMk/>
            <pc:sldMk cId="2083434537" sldId="667"/>
            <ac:cxnSpMk id="10" creationId="{48609A53-EA3F-0A43-9227-D9F1560B74FE}"/>
          </ac:cxnSpMkLst>
        </pc:cxnChg>
        <pc:cxnChg chg="del">
          <ac:chgData name="Christopher Wise" userId="b120dcb7b1219a65" providerId="LiveId" clId="{A0C7CFA4-C70A-4F50-9F29-2E51027FF04C}" dt="2023-11-28T04:30:53.675" v="4781" actId="478"/>
          <ac:cxnSpMkLst>
            <pc:docMk/>
            <pc:sldMk cId="2083434537" sldId="667"/>
            <ac:cxnSpMk id="19" creationId="{D9809789-0BBD-F3EE-BC4F-27107710065B}"/>
          </ac:cxnSpMkLst>
        </pc:cxnChg>
        <pc:cxnChg chg="del mod">
          <ac:chgData name="Christopher Wise" userId="b120dcb7b1219a65" providerId="LiveId" clId="{A0C7CFA4-C70A-4F50-9F29-2E51027FF04C}" dt="2023-11-28T04:30:48.743" v="4774" actId="478"/>
          <ac:cxnSpMkLst>
            <pc:docMk/>
            <pc:sldMk cId="2083434537" sldId="667"/>
            <ac:cxnSpMk id="25" creationId="{C5B7FFA1-2C50-22E9-8442-3D12EF996C2A}"/>
          </ac:cxnSpMkLst>
        </pc:cxnChg>
        <pc:cxnChg chg="del">
          <ac:chgData name="Christopher Wise" userId="b120dcb7b1219a65" providerId="LiveId" clId="{A0C7CFA4-C70A-4F50-9F29-2E51027FF04C}" dt="2023-11-28T04:30:51.863" v="4778" actId="478"/>
          <ac:cxnSpMkLst>
            <pc:docMk/>
            <pc:sldMk cId="2083434537" sldId="667"/>
            <ac:cxnSpMk id="30" creationId="{62569533-138F-FA9D-D601-47A38F942BE4}"/>
          </ac:cxnSpMkLst>
        </pc:cxnChg>
        <pc:cxnChg chg="del">
          <ac:chgData name="Christopher Wise" userId="b120dcb7b1219a65" providerId="LiveId" clId="{A0C7CFA4-C70A-4F50-9F29-2E51027FF04C}" dt="2023-11-28T04:30:51.035" v="4777" actId="478"/>
          <ac:cxnSpMkLst>
            <pc:docMk/>
            <pc:sldMk cId="2083434537" sldId="667"/>
            <ac:cxnSpMk id="40" creationId="{1058F7CB-B24C-241E-1BF9-796053E56F88}"/>
          </ac:cxnSpMkLst>
        </pc:cxnChg>
        <pc:cxnChg chg="del">
          <ac:chgData name="Christopher Wise" userId="b120dcb7b1219a65" providerId="LiveId" clId="{A0C7CFA4-C70A-4F50-9F29-2E51027FF04C}" dt="2023-11-28T04:30:54.393" v="4782" actId="478"/>
          <ac:cxnSpMkLst>
            <pc:docMk/>
            <pc:sldMk cId="2083434537" sldId="667"/>
            <ac:cxnSpMk id="54" creationId="{34BA774B-FBDC-E9BF-7CE5-E372ACB48AF0}"/>
          </ac:cxnSpMkLst>
        </pc:cxnChg>
        <pc:cxnChg chg="del">
          <ac:chgData name="Christopher Wise" userId="b120dcb7b1219a65" providerId="LiveId" clId="{A0C7CFA4-C70A-4F50-9F29-2E51027FF04C}" dt="2023-11-28T04:30:55.663" v="4784" actId="478"/>
          <ac:cxnSpMkLst>
            <pc:docMk/>
            <pc:sldMk cId="2083434537" sldId="667"/>
            <ac:cxnSpMk id="67" creationId="{C62553B8-66CD-873B-4110-EE51C302EA0E}"/>
          </ac:cxnSpMkLst>
        </pc:cxnChg>
      </pc:sldChg>
      <pc:sldChg chg="addSp delSp modSp add mod">
        <pc:chgData name="Christopher Wise" userId="b120dcb7b1219a65" providerId="LiveId" clId="{A0C7CFA4-C70A-4F50-9F29-2E51027FF04C}" dt="2023-11-28T04:54:41.690" v="5817" actId="1076"/>
        <pc:sldMkLst>
          <pc:docMk/>
          <pc:sldMk cId="1298192784" sldId="668"/>
        </pc:sldMkLst>
        <pc:spChg chg="add del mod">
          <ac:chgData name="Christopher Wise" userId="b120dcb7b1219a65" providerId="LiveId" clId="{A0C7CFA4-C70A-4F50-9F29-2E51027FF04C}" dt="2023-11-28T04:32:41.785" v="4807" actId="478"/>
          <ac:spMkLst>
            <pc:docMk/>
            <pc:sldMk cId="1298192784" sldId="668"/>
            <ac:spMk id="2" creationId="{DD3ACDC9-2BE6-309D-16F1-117A70767DF2}"/>
          </ac:spMkLst>
        </pc:spChg>
        <pc:spChg chg="add del mod">
          <ac:chgData name="Christopher Wise" userId="b120dcb7b1219a65" providerId="LiveId" clId="{A0C7CFA4-C70A-4F50-9F29-2E51027FF04C}" dt="2023-11-28T04:41:34.408" v="5637" actId="478"/>
          <ac:spMkLst>
            <pc:docMk/>
            <pc:sldMk cId="1298192784" sldId="668"/>
            <ac:spMk id="3" creationId="{32F32830-7C19-1B37-E55F-328BCD032387}"/>
          </ac:spMkLst>
        </pc:spChg>
        <pc:spChg chg="mod">
          <ac:chgData name="Christopher Wise" userId="b120dcb7b1219a65" providerId="LiveId" clId="{A0C7CFA4-C70A-4F50-9F29-2E51027FF04C}" dt="2023-11-28T04:41:32.201" v="5636" actId="20577"/>
          <ac:spMkLst>
            <pc:docMk/>
            <pc:sldMk cId="1298192784" sldId="668"/>
            <ac:spMk id="6" creationId="{13A4EC30-9BE3-37C5-77F0-F5191957327D}"/>
          </ac:spMkLst>
        </pc:spChg>
        <pc:spChg chg="add mod">
          <ac:chgData name="Christopher Wise" userId="b120dcb7b1219a65" providerId="LiveId" clId="{A0C7CFA4-C70A-4F50-9F29-2E51027FF04C}" dt="2023-11-28T04:51:24.735" v="5742" actId="164"/>
          <ac:spMkLst>
            <pc:docMk/>
            <pc:sldMk cId="1298192784" sldId="668"/>
            <ac:spMk id="9" creationId="{BB136EBD-E378-EAC4-625A-12F4B3402A5F}"/>
          </ac:spMkLst>
        </pc:spChg>
        <pc:spChg chg="add mod">
          <ac:chgData name="Christopher Wise" userId="b120dcb7b1219a65" providerId="LiveId" clId="{A0C7CFA4-C70A-4F50-9F29-2E51027FF04C}" dt="2023-11-28T04:51:29.779" v="5743" actId="164"/>
          <ac:spMkLst>
            <pc:docMk/>
            <pc:sldMk cId="1298192784" sldId="668"/>
            <ac:spMk id="12" creationId="{F4319192-62B9-768E-6D77-184BB32FFE06}"/>
          </ac:spMkLst>
        </pc:spChg>
        <pc:spChg chg="add mod">
          <ac:chgData name="Christopher Wise" userId="b120dcb7b1219a65" providerId="LiveId" clId="{A0C7CFA4-C70A-4F50-9F29-2E51027FF04C}" dt="2023-11-28T04:51:40.754" v="5744" actId="164"/>
          <ac:spMkLst>
            <pc:docMk/>
            <pc:sldMk cId="1298192784" sldId="668"/>
            <ac:spMk id="15" creationId="{19463857-1C95-DF55-7471-4EC76B0A23B7}"/>
          </ac:spMkLst>
        </pc:spChg>
        <pc:spChg chg="add mod">
          <ac:chgData name="Christopher Wise" userId="b120dcb7b1219a65" providerId="LiveId" clId="{A0C7CFA4-C70A-4F50-9F29-2E51027FF04C}" dt="2023-11-28T04:52:58.671" v="5776" actId="1076"/>
          <ac:spMkLst>
            <pc:docMk/>
            <pc:sldMk cId="1298192784" sldId="668"/>
            <ac:spMk id="23" creationId="{586FE26A-4D3D-3441-969C-1C3B177DDC6F}"/>
          </ac:spMkLst>
        </pc:spChg>
        <pc:spChg chg="add mod">
          <ac:chgData name="Christopher Wise" userId="b120dcb7b1219a65" providerId="LiveId" clId="{A0C7CFA4-C70A-4F50-9F29-2E51027FF04C}" dt="2023-11-28T04:53:58.716" v="5810" actId="1076"/>
          <ac:spMkLst>
            <pc:docMk/>
            <pc:sldMk cId="1298192784" sldId="668"/>
            <ac:spMk id="25" creationId="{B8F582CB-A0D0-B297-028E-454F2E0A8B78}"/>
          </ac:spMkLst>
        </pc:spChg>
        <pc:grpChg chg="add mod">
          <ac:chgData name="Christopher Wise" userId="b120dcb7b1219a65" providerId="LiveId" clId="{A0C7CFA4-C70A-4F50-9F29-2E51027FF04C}" dt="2023-11-28T04:54:41.690" v="5817" actId="1076"/>
          <ac:grpSpMkLst>
            <pc:docMk/>
            <pc:sldMk cId="1298192784" sldId="668"/>
            <ac:grpSpMk id="20" creationId="{CA59EC3A-1A2F-1334-908A-A95A16C0D123}"/>
          </ac:grpSpMkLst>
        </pc:grpChg>
        <pc:grpChg chg="add mod">
          <ac:chgData name="Christopher Wise" userId="b120dcb7b1219a65" providerId="LiveId" clId="{A0C7CFA4-C70A-4F50-9F29-2E51027FF04C}" dt="2023-11-28T04:54:35.699" v="5816" actId="12789"/>
          <ac:grpSpMkLst>
            <pc:docMk/>
            <pc:sldMk cId="1298192784" sldId="668"/>
            <ac:grpSpMk id="21" creationId="{8CF5706D-9196-6EC3-CE3C-67ED2C2DBAC4}"/>
          </ac:grpSpMkLst>
        </pc:grpChg>
        <pc:grpChg chg="add mod">
          <ac:chgData name="Christopher Wise" userId="b120dcb7b1219a65" providerId="LiveId" clId="{A0C7CFA4-C70A-4F50-9F29-2E51027FF04C}" dt="2023-11-28T04:54:35.699" v="5816" actId="12789"/>
          <ac:grpSpMkLst>
            <pc:docMk/>
            <pc:sldMk cId="1298192784" sldId="668"/>
            <ac:grpSpMk id="22" creationId="{23051B86-0D76-568A-D233-BE8DF8A75973}"/>
          </ac:grpSpMkLst>
        </pc:grpChg>
        <pc:picChg chg="add del mod">
          <ac:chgData name="Christopher Wise" userId="b120dcb7b1219a65" providerId="LiveId" clId="{A0C7CFA4-C70A-4F50-9F29-2E51027FF04C}" dt="2023-11-28T04:42:23.466" v="5639" actId="478"/>
          <ac:picMkLst>
            <pc:docMk/>
            <pc:sldMk cId="1298192784" sldId="668"/>
            <ac:picMk id="5" creationId="{24E64D56-36F8-6C68-2D8F-EB62888D387A}"/>
          </ac:picMkLst>
        </pc:picChg>
        <pc:picChg chg="add mod">
          <ac:chgData name="Christopher Wise" userId="b120dcb7b1219a65" providerId="LiveId" clId="{A0C7CFA4-C70A-4F50-9F29-2E51027FF04C}" dt="2023-11-28T04:51:24.735" v="5742" actId="164"/>
          <ac:picMkLst>
            <pc:docMk/>
            <pc:sldMk cId="1298192784" sldId="668"/>
            <ac:picMk id="8" creationId="{A72BB2E9-87A2-D4AE-6D8C-A64EF15D1AC1}"/>
          </ac:picMkLst>
        </pc:picChg>
        <pc:picChg chg="add mod modCrop">
          <ac:chgData name="Christopher Wise" userId="b120dcb7b1219a65" providerId="LiveId" clId="{A0C7CFA4-C70A-4F50-9F29-2E51027FF04C}" dt="2023-11-28T04:51:29.779" v="5743" actId="164"/>
          <ac:picMkLst>
            <pc:docMk/>
            <pc:sldMk cId="1298192784" sldId="668"/>
            <ac:picMk id="11" creationId="{272F1494-F599-4B36-BA03-45D65A624A66}"/>
          </ac:picMkLst>
        </pc:picChg>
        <pc:picChg chg="add mod modCrop">
          <ac:chgData name="Christopher Wise" userId="b120dcb7b1219a65" providerId="LiveId" clId="{A0C7CFA4-C70A-4F50-9F29-2E51027FF04C}" dt="2023-11-28T04:51:40.754" v="5744" actId="164"/>
          <ac:picMkLst>
            <pc:docMk/>
            <pc:sldMk cId="1298192784" sldId="668"/>
            <ac:picMk id="14" creationId="{7A7A3453-5324-AECC-91B8-D62C46895B03}"/>
          </ac:picMkLst>
        </pc:picChg>
        <pc:picChg chg="add del mod">
          <ac:chgData name="Christopher Wise" userId="b120dcb7b1219a65" providerId="LiveId" clId="{A0C7CFA4-C70A-4F50-9F29-2E51027FF04C}" dt="2023-11-28T04:50:44.444" v="5734"/>
          <ac:picMkLst>
            <pc:docMk/>
            <pc:sldMk cId="1298192784" sldId="668"/>
            <ac:picMk id="16" creationId="{FFF84602-29F2-8DFC-7A75-4A66E466BA8C}"/>
          </ac:picMkLst>
        </pc:picChg>
        <pc:picChg chg="add del mod">
          <ac:chgData name="Christopher Wise" userId="b120dcb7b1219a65" providerId="LiveId" clId="{A0C7CFA4-C70A-4F50-9F29-2E51027FF04C}" dt="2023-11-28T04:50:44.444" v="5734"/>
          <ac:picMkLst>
            <pc:docMk/>
            <pc:sldMk cId="1298192784" sldId="668"/>
            <ac:picMk id="17" creationId="{41F24AD9-1515-D23F-B8A5-3C31162A953E}"/>
          </ac:picMkLst>
        </pc:picChg>
        <pc:picChg chg="add mod">
          <ac:chgData name="Christopher Wise" userId="b120dcb7b1219a65" providerId="LiveId" clId="{A0C7CFA4-C70A-4F50-9F29-2E51027FF04C}" dt="2023-11-28T04:52:04.751" v="5754" actId="1076"/>
          <ac:picMkLst>
            <pc:docMk/>
            <pc:sldMk cId="1298192784" sldId="668"/>
            <ac:picMk id="18" creationId="{6DB224B1-C315-2DF5-B92E-8A58D53376FC}"/>
          </ac:picMkLst>
        </pc:picChg>
        <pc:picChg chg="add mod">
          <ac:chgData name="Christopher Wise" userId="b120dcb7b1219a65" providerId="LiveId" clId="{A0C7CFA4-C70A-4F50-9F29-2E51027FF04C}" dt="2023-11-28T04:52:07.499" v="5755" actId="1076"/>
          <ac:picMkLst>
            <pc:docMk/>
            <pc:sldMk cId="1298192784" sldId="668"/>
            <ac:picMk id="19" creationId="{592E5320-E06D-C976-FD90-F9A776B301AE}"/>
          </ac:picMkLst>
        </pc:picChg>
        <pc:picChg chg="add mod">
          <ac:chgData name="Christopher Wise" userId="b120dcb7b1219a65" providerId="LiveId" clId="{A0C7CFA4-C70A-4F50-9F29-2E51027FF04C}" dt="2023-11-28T04:52:51.391" v="5775" actId="1076"/>
          <ac:picMkLst>
            <pc:docMk/>
            <pc:sldMk cId="1298192784" sldId="668"/>
            <ac:picMk id="24" creationId="{79683528-58CA-E0A5-B991-C68A4B0DF3F1}"/>
          </ac:picMkLst>
        </pc:picChg>
        <pc:picChg chg="add mod">
          <ac:chgData name="Christopher Wise" userId="b120dcb7b1219a65" providerId="LiveId" clId="{A0C7CFA4-C70A-4F50-9F29-2E51027FF04C}" dt="2023-11-28T04:53:53.460" v="5809" actId="1076"/>
          <ac:picMkLst>
            <pc:docMk/>
            <pc:sldMk cId="1298192784" sldId="668"/>
            <ac:picMk id="27" creationId="{A7B2CF1C-F3DC-B962-199A-F874DE5C7267}"/>
          </ac:picMkLst>
        </pc:picChg>
      </pc:sldChg>
      <pc:sldChg chg="add ord">
        <pc:chgData name="Christopher Wise" userId="b120dcb7b1219a65" providerId="LiveId" clId="{A0C7CFA4-C70A-4F50-9F29-2E51027FF04C}" dt="2023-11-28T04:54:54.562" v="5819"/>
        <pc:sldMkLst>
          <pc:docMk/>
          <pc:sldMk cId="1790426997" sldId="669"/>
        </pc:sldMkLst>
      </pc:sldChg>
    </pc:docChg>
  </pc:docChgLst>
  <pc:docChgLst>
    <pc:chgData name="Christopher Wise" userId="b120dcb7b1219a65" providerId="LiveId" clId="{86F00BFB-0D11-45D0-9C60-20717C502DA8}"/>
    <pc:docChg chg="undo custSel addSld delSld modSld sldOrd">
      <pc:chgData name="Christopher Wise" userId="b120dcb7b1219a65" providerId="LiveId" clId="{86F00BFB-0D11-45D0-9C60-20717C502DA8}" dt="2023-10-10T22:34:38.013" v="13889"/>
      <pc:docMkLst>
        <pc:docMk/>
      </pc:docMkLst>
      <pc:sldChg chg="modSp mod">
        <pc:chgData name="Christopher Wise" userId="b120dcb7b1219a65" providerId="LiveId" clId="{86F00BFB-0D11-45D0-9C60-20717C502DA8}" dt="2023-10-09T01:48:00.868" v="10814" actId="20577"/>
        <pc:sldMkLst>
          <pc:docMk/>
          <pc:sldMk cId="41435032" sldId="262"/>
        </pc:sldMkLst>
        <pc:spChg chg="mod">
          <ac:chgData name="Christopher Wise" userId="b120dcb7b1219a65" providerId="LiveId" clId="{86F00BFB-0D11-45D0-9C60-20717C502DA8}" dt="2023-10-09T01:48:00.868" v="10814" actId="20577"/>
          <ac:spMkLst>
            <pc:docMk/>
            <pc:sldMk cId="41435032" sldId="262"/>
            <ac:spMk id="2" creationId="{706F2835-6A7D-3E46-A884-8D2A3A0EA12D}"/>
          </ac:spMkLst>
        </pc:spChg>
      </pc:sldChg>
      <pc:sldChg chg="modSp mod">
        <pc:chgData name="Christopher Wise" userId="b120dcb7b1219a65" providerId="LiveId" clId="{86F00BFB-0D11-45D0-9C60-20717C502DA8}" dt="2023-10-10T09:01:44.211" v="13790" actId="1076"/>
        <pc:sldMkLst>
          <pc:docMk/>
          <pc:sldMk cId="3422269819" sldId="348"/>
        </pc:sldMkLst>
        <pc:spChg chg="mod">
          <ac:chgData name="Christopher Wise" userId="b120dcb7b1219a65" providerId="LiveId" clId="{86F00BFB-0D11-45D0-9C60-20717C502DA8}" dt="2023-10-10T09:01:44.211" v="13790" actId="1076"/>
          <ac:spMkLst>
            <pc:docMk/>
            <pc:sldMk cId="3422269819" sldId="348"/>
            <ac:spMk id="3" creationId="{00ED2E5C-3088-645C-2D63-04968D2C8CF5}"/>
          </ac:spMkLst>
        </pc:spChg>
      </pc:sldChg>
      <pc:sldChg chg="modSp mod">
        <pc:chgData name="Christopher Wise" userId="b120dcb7b1219a65" providerId="LiveId" clId="{86F00BFB-0D11-45D0-9C60-20717C502DA8}" dt="2023-10-10T03:33:58.185" v="12984" actId="5793"/>
        <pc:sldMkLst>
          <pc:docMk/>
          <pc:sldMk cId="1912501786" sldId="349"/>
        </pc:sldMkLst>
        <pc:spChg chg="mod">
          <ac:chgData name="Christopher Wise" userId="b120dcb7b1219a65" providerId="LiveId" clId="{86F00BFB-0D11-45D0-9C60-20717C502DA8}" dt="2023-10-10T03:33:58.185" v="12984" actId="5793"/>
          <ac:spMkLst>
            <pc:docMk/>
            <pc:sldMk cId="1912501786" sldId="349"/>
            <ac:spMk id="6" creationId="{CFB84AE0-2120-5E04-EECB-A1E487436FF9}"/>
          </ac:spMkLst>
        </pc:spChg>
        <pc:picChg chg="mod">
          <ac:chgData name="Christopher Wise" userId="b120dcb7b1219a65" providerId="LiveId" clId="{86F00BFB-0D11-45D0-9C60-20717C502DA8}" dt="2023-10-10T03:33:38.710" v="12980" actId="1076"/>
          <ac:picMkLst>
            <pc:docMk/>
            <pc:sldMk cId="1912501786" sldId="349"/>
            <ac:picMk id="2" creationId="{BF88483E-DC91-759E-5045-CA05D9678FC7}"/>
          </ac:picMkLst>
        </pc:picChg>
        <pc:picChg chg="mod">
          <ac:chgData name="Christopher Wise" userId="b120dcb7b1219a65" providerId="LiveId" clId="{86F00BFB-0D11-45D0-9C60-20717C502DA8}" dt="2023-10-10T03:33:38.710" v="12980" actId="1076"/>
          <ac:picMkLst>
            <pc:docMk/>
            <pc:sldMk cId="1912501786" sldId="349"/>
            <ac:picMk id="5" creationId="{47790E52-E7EF-8EA7-3D81-6B6F6B2EEE6D}"/>
          </ac:picMkLst>
        </pc:picChg>
      </pc:sldChg>
      <pc:sldChg chg="modSp mod">
        <pc:chgData name="Christopher Wise" userId="b120dcb7b1219a65" providerId="LiveId" clId="{86F00BFB-0D11-45D0-9C60-20717C502DA8}" dt="2023-10-10T03:46:59.903" v="13563" actId="1076"/>
        <pc:sldMkLst>
          <pc:docMk/>
          <pc:sldMk cId="41438206" sldId="350"/>
        </pc:sldMkLst>
        <pc:spChg chg="mod">
          <ac:chgData name="Christopher Wise" userId="b120dcb7b1219a65" providerId="LiveId" clId="{86F00BFB-0D11-45D0-9C60-20717C502DA8}" dt="2023-10-10T03:46:59.903" v="13563" actId="1076"/>
          <ac:spMkLst>
            <pc:docMk/>
            <pc:sldMk cId="41438206" sldId="350"/>
            <ac:spMk id="2" creationId="{9F3485D2-2E45-8C49-8764-8F4B73CCF0EE}"/>
          </ac:spMkLst>
        </pc:spChg>
        <pc:spChg chg="mod">
          <ac:chgData name="Christopher Wise" userId="b120dcb7b1219a65" providerId="LiveId" clId="{86F00BFB-0D11-45D0-9C60-20717C502DA8}" dt="2023-10-07T00:43:40.892" v="6389" actId="20577"/>
          <ac:spMkLst>
            <pc:docMk/>
            <pc:sldMk cId="41438206" sldId="350"/>
            <ac:spMk id="4" creationId="{5521594E-409E-4BBB-B484-FA8EA282D8ED}"/>
          </ac:spMkLst>
        </pc:spChg>
        <pc:grpChg chg="mod">
          <ac:chgData name="Christopher Wise" userId="b120dcb7b1219a65" providerId="LiveId" clId="{86F00BFB-0D11-45D0-9C60-20717C502DA8}" dt="2023-10-07T00:45:06.703" v="6402" actId="1076"/>
          <ac:grpSpMkLst>
            <pc:docMk/>
            <pc:sldMk cId="41438206" sldId="350"/>
            <ac:grpSpMk id="5" creationId="{5EB77015-CE4A-3739-DDF8-91D5D5E87B5C}"/>
          </ac:grpSpMkLst>
        </pc:grpChg>
      </pc:sldChg>
      <pc:sldChg chg="delSp modSp mod">
        <pc:chgData name="Christopher Wise" userId="b120dcb7b1219a65" providerId="LiveId" clId="{86F00BFB-0D11-45D0-9C60-20717C502DA8}" dt="2023-10-08T04:19:36.985" v="10082" actId="12788"/>
        <pc:sldMkLst>
          <pc:docMk/>
          <pc:sldMk cId="7733395" sldId="361"/>
        </pc:sldMkLst>
        <pc:spChg chg="mod">
          <ac:chgData name="Christopher Wise" userId="b120dcb7b1219a65" providerId="LiveId" clId="{86F00BFB-0D11-45D0-9C60-20717C502DA8}" dt="2023-10-08T04:19:36.985" v="10082" actId="12788"/>
          <ac:spMkLst>
            <pc:docMk/>
            <pc:sldMk cId="7733395" sldId="361"/>
            <ac:spMk id="6" creationId="{6AA97DEB-48E1-0661-E45F-F392E4A0BDA3}"/>
          </ac:spMkLst>
        </pc:spChg>
        <pc:picChg chg="del">
          <ac:chgData name="Christopher Wise" userId="b120dcb7b1219a65" providerId="LiveId" clId="{86F00BFB-0D11-45D0-9C60-20717C502DA8}" dt="2023-10-08T04:19:21.054" v="10080" actId="478"/>
          <ac:picMkLst>
            <pc:docMk/>
            <pc:sldMk cId="7733395" sldId="361"/>
            <ac:picMk id="2" creationId="{1151FE02-03FC-6000-FC26-DD4D7B8C47F3}"/>
          </ac:picMkLst>
        </pc:picChg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81941530" sldId="363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769007103" sldId="364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666631367" sldId="365"/>
        </pc:sldMkLst>
      </pc:sldChg>
      <pc:sldChg chg="addSp delSp modSp mod ord">
        <pc:chgData name="Christopher Wise" userId="b120dcb7b1219a65" providerId="LiveId" clId="{86F00BFB-0D11-45D0-9C60-20717C502DA8}" dt="2023-10-10T09:56:09.985" v="13872" actId="20577"/>
        <pc:sldMkLst>
          <pc:docMk/>
          <pc:sldMk cId="2128107041" sldId="578"/>
        </pc:sldMkLst>
        <pc:spChg chg="add del mod">
          <ac:chgData name="Christopher Wise" userId="b120dcb7b1219a65" providerId="LiveId" clId="{86F00BFB-0D11-45D0-9C60-20717C502DA8}" dt="2023-10-10T03:36:08.117" v="13072" actId="478"/>
          <ac:spMkLst>
            <pc:docMk/>
            <pc:sldMk cId="2128107041" sldId="578"/>
            <ac:spMk id="2" creationId="{641FDED6-FA21-1B11-16DB-686CAF6C9AD0}"/>
          </ac:spMkLst>
        </pc:spChg>
        <pc:spChg chg="mod">
          <ac:chgData name="Christopher Wise" userId="b120dcb7b1219a65" providerId="LiveId" clId="{86F00BFB-0D11-45D0-9C60-20717C502DA8}" dt="2023-10-10T09:56:09.985" v="13872" actId="20577"/>
          <ac:spMkLst>
            <pc:docMk/>
            <pc:sldMk cId="2128107041" sldId="578"/>
            <ac:spMk id="3" creationId="{85A0D83B-20DA-AC14-29FA-9B8065E8AC73}"/>
          </ac:spMkLst>
        </pc:spChg>
        <pc:spChg chg="mod">
          <ac:chgData name="Christopher Wise" userId="b120dcb7b1219a65" providerId="LiveId" clId="{86F00BFB-0D11-45D0-9C60-20717C502DA8}" dt="2023-10-10T03:34:45.610" v="12995" actId="20577"/>
          <ac:spMkLst>
            <pc:docMk/>
            <pc:sldMk cId="2128107041" sldId="578"/>
            <ac:spMk id="7" creationId="{D204F7DE-4CD3-728E-C160-44C1F9494B9A}"/>
          </ac:spMkLst>
        </pc:spChg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4089976273" sldId="609"/>
        </pc:sldMkLst>
      </pc:sldChg>
      <pc:sldChg chg="addSp delSp modSp mod">
        <pc:chgData name="Christopher Wise" userId="b120dcb7b1219a65" providerId="LiveId" clId="{86F00BFB-0D11-45D0-9C60-20717C502DA8}" dt="2023-10-02T22:37:53.090" v="824" actId="21"/>
        <pc:sldMkLst>
          <pc:docMk/>
          <pc:sldMk cId="2978822647" sldId="610"/>
        </pc:sldMkLst>
        <pc:cxnChg chg="add del mod">
          <ac:chgData name="Christopher Wise" userId="b120dcb7b1219a65" providerId="LiveId" clId="{86F00BFB-0D11-45D0-9C60-20717C502DA8}" dt="2023-10-02T22:37:53.090" v="824" actId="21"/>
          <ac:cxnSpMkLst>
            <pc:docMk/>
            <pc:sldMk cId="2978822647" sldId="610"/>
            <ac:cxnSpMk id="6" creationId="{7B6E4717-B20F-CB10-5D92-2C85B738986B}"/>
          </ac:cxnSpMkLst>
        </pc:cxnChg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254060971" sldId="611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1870431474" sldId="612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703311336" sldId="614"/>
        </pc:sldMkLst>
      </pc:sldChg>
      <pc:sldChg chg="del">
        <pc:chgData name="Christopher Wise" userId="b120dcb7b1219a65" providerId="LiveId" clId="{86F00BFB-0D11-45D0-9C60-20717C502DA8}" dt="2023-10-02T22:29:24.735" v="721" actId="2696"/>
        <pc:sldMkLst>
          <pc:docMk/>
          <pc:sldMk cId="1163946619" sldId="615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3270240675" sldId="619"/>
        </pc:sldMkLst>
      </pc:sldChg>
      <pc:sldChg chg="del">
        <pc:chgData name="Christopher Wise" userId="b120dcb7b1219a65" providerId="LiveId" clId="{86F00BFB-0D11-45D0-9C60-20717C502DA8}" dt="2023-10-02T22:29:28.840" v="722" actId="2696"/>
        <pc:sldMkLst>
          <pc:docMk/>
          <pc:sldMk cId="16154865" sldId="620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916388166" sldId="621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2622506971" sldId="623"/>
        </pc:sldMkLst>
      </pc:sldChg>
      <pc:sldChg chg="del">
        <pc:chgData name="Christopher Wise" userId="b120dcb7b1219a65" providerId="LiveId" clId="{86F00BFB-0D11-45D0-9C60-20717C502DA8}" dt="2023-10-07T00:05:30.892" v="5235" actId="2696"/>
        <pc:sldMkLst>
          <pc:docMk/>
          <pc:sldMk cId="1997625947" sldId="624"/>
        </pc:sldMkLst>
      </pc:sldChg>
      <pc:sldChg chg="addSp delSp modSp mod modAnim">
        <pc:chgData name="Christopher Wise" userId="b120dcb7b1219a65" providerId="LiveId" clId="{86F00BFB-0D11-45D0-9C60-20717C502DA8}" dt="2023-10-09T22:49:36.788" v="11956"/>
        <pc:sldMkLst>
          <pc:docMk/>
          <pc:sldMk cId="3511361162" sldId="625"/>
        </pc:sldMkLst>
        <pc:spChg chg="mod topLvl">
          <ac:chgData name="Christopher Wise" userId="b120dcb7b1219a65" providerId="LiveId" clId="{86F00BFB-0D11-45D0-9C60-20717C502DA8}" dt="2023-10-09T22:49:29.237" v="11955" actId="20577"/>
          <ac:spMkLst>
            <pc:docMk/>
            <pc:sldMk cId="3511361162" sldId="625"/>
            <ac:spMk id="4" creationId="{E87A199D-5AC5-0BED-E36E-8957F98C6075}"/>
          </ac:spMkLst>
        </pc:spChg>
        <pc:spChg chg="add del mod">
          <ac:chgData name="Christopher Wise" userId="b120dcb7b1219a65" providerId="LiveId" clId="{86F00BFB-0D11-45D0-9C60-20717C502DA8}" dt="2023-10-02T02:56:18.420" v="187" actId="478"/>
          <ac:spMkLst>
            <pc:docMk/>
            <pc:sldMk cId="3511361162" sldId="625"/>
            <ac:spMk id="11" creationId="{6B2E3BC7-F023-9BDD-CED5-97DB8168DAC9}"/>
          </ac:spMkLst>
        </pc:spChg>
        <pc:grpChg chg="add mod">
          <ac:chgData name="Christopher Wise" userId="b120dcb7b1219a65" providerId="LiveId" clId="{86F00BFB-0D11-45D0-9C60-20717C502DA8}" dt="2023-10-07T00:45:30.587" v="6408" actId="164"/>
          <ac:grpSpMkLst>
            <pc:docMk/>
            <pc:sldMk cId="3511361162" sldId="625"/>
            <ac:grpSpMk id="2" creationId="{F23666E2-C17B-58B5-FDDA-9A8641695DEA}"/>
          </ac:grpSpMkLst>
        </pc:grpChg>
        <pc:grpChg chg="add del mod">
          <ac:chgData name="Christopher Wise" userId="b120dcb7b1219a65" providerId="LiveId" clId="{86F00BFB-0D11-45D0-9C60-20717C502DA8}" dt="2023-10-09T02:34:14.741" v="11212" actId="165"/>
          <ac:grpSpMkLst>
            <pc:docMk/>
            <pc:sldMk cId="3511361162" sldId="625"/>
            <ac:grpSpMk id="6" creationId="{D1418328-E078-41F6-BAE3-BECB4374EAFD}"/>
          </ac:grpSpMkLst>
        </pc:grpChg>
        <pc:picChg chg="del mod replST">
          <ac:chgData name="Christopher Wise" userId="b120dcb7b1219a65" providerId="LiveId" clId="{86F00BFB-0D11-45D0-9C60-20717C502DA8}" dt="2023-10-02T02:45:36.413" v="38" actId="478"/>
          <ac:picMkLst>
            <pc:docMk/>
            <pc:sldMk cId="3511361162" sldId="625"/>
            <ac:picMk id="3" creationId="{93BC8A7F-8D2B-D1C2-590C-6E7504FC8B05}"/>
          </ac:picMkLst>
        </pc:picChg>
        <pc:picChg chg="mod topLvl replST">
          <ac:chgData name="Christopher Wise" userId="b120dcb7b1219a65" providerId="LiveId" clId="{86F00BFB-0D11-45D0-9C60-20717C502DA8}" dt="2023-10-09T02:34:14.741" v="11212" actId="165"/>
          <ac:picMkLst>
            <pc:docMk/>
            <pc:sldMk cId="3511361162" sldId="625"/>
            <ac:picMk id="7" creationId="{61C359FB-F17B-480D-E0B2-2DAD6F485FA5}"/>
          </ac:picMkLst>
        </pc:picChg>
        <pc:picChg chg="add del mod">
          <ac:chgData name="Christopher Wise" userId="b120dcb7b1219a65" providerId="LiveId" clId="{86F00BFB-0D11-45D0-9C60-20717C502DA8}" dt="2023-10-02T02:56:00.683" v="182" actId="478"/>
          <ac:picMkLst>
            <pc:docMk/>
            <pc:sldMk cId="3511361162" sldId="625"/>
            <ac:picMk id="8" creationId="{0706F8BD-507F-3537-2217-B089254E0B16}"/>
          </ac:picMkLst>
        </pc:picChg>
        <pc:picChg chg="mod ord topLvl replST">
          <ac:chgData name="Christopher Wise" userId="b120dcb7b1219a65" providerId="LiveId" clId="{86F00BFB-0D11-45D0-9C60-20717C502DA8}" dt="2023-10-09T02:34:14.741" v="11212" actId="165"/>
          <ac:picMkLst>
            <pc:docMk/>
            <pc:sldMk cId="3511361162" sldId="625"/>
            <ac:picMk id="10" creationId="{77E1730D-C962-8C28-3809-766E1F5077F3}"/>
          </ac:picMkLst>
        </pc:picChg>
        <pc:picChg chg="add mod topLvl">
          <ac:chgData name="Christopher Wise" userId="b120dcb7b1219a65" providerId="LiveId" clId="{86F00BFB-0D11-45D0-9C60-20717C502DA8}" dt="2023-10-09T02:34:14.741" v="11212" actId="165"/>
          <ac:picMkLst>
            <pc:docMk/>
            <pc:sldMk cId="3511361162" sldId="625"/>
            <ac:picMk id="12" creationId="{B6188144-295B-B351-3399-7051060ACD75}"/>
          </ac:picMkLst>
        </pc:picChg>
        <pc:cxnChg chg="add mod topLvl">
          <ac:chgData name="Christopher Wise" userId="b120dcb7b1219a65" providerId="LiveId" clId="{86F00BFB-0D11-45D0-9C60-20717C502DA8}" dt="2023-10-09T02:34:14.741" v="11212" actId="165"/>
          <ac:cxnSpMkLst>
            <pc:docMk/>
            <pc:sldMk cId="3511361162" sldId="625"/>
            <ac:cxnSpMk id="3" creationId="{329104AA-5A50-BF77-A93B-F4FB7844880E}"/>
          </ac:cxnSpMkLst>
        </pc:cxnChg>
      </pc:sldChg>
      <pc:sldChg chg="addSp delSp modSp add mod delAnim modAnim">
        <pc:chgData name="Christopher Wise" userId="b120dcb7b1219a65" providerId="LiveId" clId="{86F00BFB-0D11-45D0-9C60-20717C502DA8}" dt="2023-10-10T04:32:18.255" v="13685" actId="14100"/>
        <pc:sldMkLst>
          <pc:docMk/>
          <pc:sldMk cId="1903722652" sldId="626"/>
        </pc:sldMkLst>
        <pc:spChg chg="add del">
          <ac:chgData name="Christopher Wise" userId="b120dcb7b1219a65" providerId="LiveId" clId="{86F00BFB-0D11-45D0-9C60-20717C502DA8}" dt="2023-10-02T22:30:40.952" v="772" actId="478"/>
          <ac:spMkLst>
            <pc:docMk/>
            <pc:sldMk cId="1903722652" sldId="626"/>
            <ac:spMk id="2" creationId="{12EAA1D5-68F4-5803-132F-5D296696D7F8}"/>
          </ac:spMkLst>
        </pc:spChg>
        <pc:spChg chg="del">
          <ac:chgData name="Christopher Wise" userId="b120dcb7b1219a65" providerId="LiveId" clId="{86F00BFB-0D11-45D0-9C60-20717C502DA8}" dt="2023-10-02T22:30:00.976" v="765" actId="478"/>
          <ac:spMkLst>
            <pc:docMk/>
            <pc:sldMk cId="1903722652" sldId="626"/>
            <ac:spMk id="4" creationId="{E87A199D-5AC5-0BED-E36E-8957F98C6075}"/>
          </ac:spMkLst>
        </pc:spChg>
        <pc:spChg chg="add del mod">
          <ac:chgData name="Christopher Wise" userId="b120dcb7b1219a65" providerId="LiveId" clId="{86F00BFB-0D11-45D0-9C60-20717C502DA8}" dt="2023-10-03T23:31:03.513" v="930" actId="767"/>
          <ac:spMkLst>
            <pc:docMk/>
            <pc:sldMk cId="1903722652" sldId="626"/>
            <ac:spMk id="6" creationId="{AEA99FE9-B351-FEA7-0076-DB377F543BF3}"/>
          </ac:spMkLst>
        </pc:spChg>
        <pc:spChg chg="add del mod">
          <ac:chgData name="Christopher Wise" userId="b120dcb7b1219a65" providerId="LiveId" clId="{86F00BFB-0D11-45D0-9C60-20717C502DA8}" dt="2023-10-02T22:31:03.972" v="775" actId="478"/>
          <ac:spMkLst>
            <pc:docMk/>
            <pc:sldMk cId="1903722652" sldId="626"/>
            <ac:spMk id="6" creationId="{F71A43AC-F29B-F43E-FB8B-CFCB92549A49}"/>
          </ac:spMkLst>
        </pc:spChg>
        <pc:spChg chg="add del mod">
          <ac:chgData name="Christopher Wise" userId="b120dcb7b1219a65" providerId="LiveId" clId="{86F00BFB-0D11-45D0-9C60-20717C502DA8}" dt="2023-10-03T23:51:57.023" v="1224" actId="478"/>
          <ac:spMkLst>
            <pc:docMk/>
            <pc:sldMk cId="1903722652" sldId="626"/>
            <ac:spMk id="7" creationId="{3324DFBB-AB39-BD58-5D67-C7651C086EF7}"/>
          </ac:spMkLst>
        </pc:spChg>
        <pc:spChg chg="add del mod">
          <ac:chgData name="Christopher Wise" userId="b120dcb7b1219a65" providerId="LiveId" clId="{86F00BFB-0D11-45D0-9C60-20717C502DA8}" dt="2023-10-02T22:32:02.110" v="778" actId="478"/>
          <ac:spMkLst>
            <pc:docMk/>
            <pc:sldMk cId="1903722652" sldId="626"/>
            <ac:spMk id="8" creationId="{3E427E61-4746-CB17-2341-ED0A162C90E2}"/>
          </ac:spMkLst>
        </pc:spChg>
        <pc:spChg chg="add mod">
          <ac:chgData name="Christopher Wise" userId="b120dcb7b1219a65" providerId="LiveId" clId="{86F00BFB-0D11-45D0-9C60-20717C502DA8}" dt="2023-10-03T23:55:12.594" v="1274" actId="12788"/>
          <ac:spMkLst>
            <pc:docMk/>
            <pc:sldMk cId="1903722652" sldId="626"/>
            <ac:spMk id="9" creationId="{BFD80BC5-0EB8-A53B-D491-E53FD4CE2CF9}"/>
          </ac:spMkLst>
        </pc:spChg>
        <pc:spChg chg="add mod">
          <ac:chgData name="Christopher Wise" userId="b120dcb7b1219a65" providerId="LiveId" clId="{86F00BFB-0D11-45D0-9C60-20717C502DA8}" dt="2023-10-03T23:55:07.518" v="1273" actId="12788"/>
          <ac:spMkLst>
            <pc:docMk/>
            <pc:sldMk cId="1903722652" sldId="626"/>
            <ac:spMk id="11" creationId="{9FA28EFD-E896-C0A9-9053-AB0B2536D8D6}"/>
          </ac:spMkLst>
        </pc:spChg>
        <pc:spChg chg="add del mod">
          <ac:chgData name="Christopher Wise" userId="b120dcb7b1219a65" providerId="LiveId" clId="{86F00BFB-0D11-45D0-9C60-20717C502DA8}" dt="2023-10-02T22:34:05.977" v="795" actId="478"/>
          <ac:spMkLst>
            <pc:docMk/>
            <pc:sldMk cId="1903722652" sldId="626"/>
            <ac:spMk id="13" creationId="{76404E8A-4FA9-81C1-11A1-FCBB578A67CE}"/>
          </ac:spMkLst>
        </pc:spChg>
        <pc:spChg chg="mod">
          <ac:chgData name="Christopher Wise" userId="b120dcb7b1219a65" providerId="LiveId" clId="{86F00BFB-0D11-45D0-9C60-20717C502DA8}" dt="2023-10-10T03:45:10.325" v="13551" actId="1076"/>
          <ac:spMkLst>
            <pc:docMk/>
            <pc:sldMk cId="1903722652" sldId="626"/>
            <ac:spMk id="15" creationId="{0567E9F4-9770-01B2-DFCE-99F84F5CA2AD}"/>
          </ac:spMkLst>
        </pc:spChg>
        <pc:spChg chg="add mod">
          <ac:chgData name="Christopher Wise" userId="b120dcb7b1219a65" providerId="LiveId" clId="{86F00BFB-0D11-45D0-9C60-20717C502DA8}" dt="2023-10-10T04:32:18.255" v="13685" actId="14100"/>
          <ac:spMkLst>
            <pc:docMk/>
            <pc:sldMk cId="1903722652" sldId="626"/>
            <ac:spMk id="33" creationId="{FE195540-E785-81F9-880F-C6DFD2F32986}"/>
          </ac:spMkLst>
        </pc:spChg>
        <pc:grpChg chg="add mod">
          <ac:chgData name="Christopher Wise" userId="b120dcb7b1219a65" providerId="LiveId" clId="{86F00BFB-0D11-45D0-9C60-20717C502DA8}" dt="2023-10-10T03:45:20.710" v="13553" actId="14100"/>
          <ac:grpSpMkLst>
            <pc:docMk/>
            <pc:sldMk cId="1903722652" sldId="626"/>
            <ac:grpSpMk id="10" creationId="{15C11912-A1F1-9DC4-9320-7EC053376AD8}"/>
          </ac:grpSpMkLst>
        </pc:grpChg>
        <pc:graphicFrameChg chg="mod">
          <ac:chgData name="Christopher Wise" userId="b120dcb7b1219a65" providerId="LiveId" clId="{86F00BFB-0D11-45D0-9C60-20717C502DA8}" dt="2023-10-10T03:45:20.710" v="13553" actId="14100"/>
          <ac:graphicFrameMkLst>
            <pc:docMk/>
            <pc:sldMk cId="1903722652" sldId="626"/>
            <ac:graphicFrameMk id="5" creationId="{9621744A-F90B-5497-91CC-3413A9034E54}"/>
          </ac:graphicFrameMkLst>
        </pc:graphicFrameChg>
        <pc:picChg chg="add mod">
          <ac:chgData name="Christopher Wise" userId="b120dcb7b1219a65" providerId="LiveId" clId="{86F00BFB-0D11-45D0-9C60-20717C502DA8}" dt="2023-10-03T23:55:07.518" v="1273" actId="12788"/>
          <ac:picMkLst>
            <pc:docMk/>
            <pc:sldMk cId="1903722652" sldId="626"/>
            <ac:picMk id="2" creationId="{646CB9B9-A968-A0CD-2FC0-CE755555904E}"/>
          </ac:picMkLst>
        </pc:picChg>
        <pc:picChg chg="add mod">
          <ac:chgData name="Christopher Wise" userId="b120dcb7b1219a65" providerId="LiveId" clId="{86F00BFB-0D11-45D0-9C60-20717C502DA8}" dt="2023-10-03T23:55:02.876" v="1272" actId="12788"/>
          <ac:picMkLst>
            <pc:docMk/>
            <pc:sldMk cId="1903722652" sldId="626"/>
            <ac:picMk id="4" creationId="{31DB2021-B348-1288-6A87-BA0B8FCA8150}"/>
          </ac:picMkLst>
        </pc:picChg>
        <pc:picChg chg="del">
          <ac:chgData name="Christopher Wise" userId="b120dcb7b1219a65" providerId="LiveId" clId="{86F00BFB-0D11-45D0-9C60-20717C502DA8}" dt="2023-10-02T22:30:03.540" v="767" actId="478"/>
          <ac:picMkLst>
            <pc:docMk/>
            <pc:sldMk cId="1903722652" sldId="626"/>
            <ac:picMk id="7" creationId="{61C359FB-F17B-480D-E0B2-2DAD6F485FA5}"/>
          </ac:picMkLst>
        </pc:picChg>
        <pc:picChg chg="add del mod modCrop">
          <ac:chgData name="Christopher Wise" userId="b120dcb7b1219a65" providerId="LiveId" clId="{86F00BFB-0D11-45D0-9C60-20717C502DA8}" dt="2023-10-10T04:32:12.546" v="13684" actId="478"/>
          <ac:picMkLst>
            <pc:docMk/>
            <pc:sldMk cId="1903722652" sldId="626"/>
            <ac:picMk id="8" creationId="{842C1608-0A13-A2E9-16EB-E374A26E111E}"/>
          </ac:picMkLst>
        </pc:picChg>
        <pc:picChg chg="del">
          <ac:chgData name="Christopher Wise" userId="b120dcb7b1219a65" providerId="LiveId" clId="{86F00BFB-0D11-45D0-9C60-20717C502DA8}" dt="2023-10-02T22:30:04.030" v="768" actId="478"/>
          <ac:picMkLst>
            <pc:docMk/>
            <pc:sldMk cId="1903722652" sldId="626"/>
            <ac:picMk id="10" creationId="{77E1730D-C962-8C28-3809-766E1F5077F3}"/>
          </ac:picMkLst>
        </pc:picChg>
        <pc:picChg chg="del mod">
          <ac:chgData name="Christopher Wise" userId="b120dcb7b1219a65" providerId="LiveId" clId="{86F00BFB-0D11-45D0-9C60-20717C502DA8}" dt="2023-10-02T22:30:05.220" v="770" actId="478"/>
          <ac:picMkLst>
            <pc:docMk/>
            <pc:sldMk cId="1903722652" sldId="626"/>
            <ac:picMk id="12" creationId="{B6188144-295B-B351-3399-7051060ACD75}"/>
          </ac:picMkLst>
        </pc:picChg>
        <pc:picChg chg="add mod">
          <ac:chgData name="Christopher Wise" userId="b120dcb7b1219a65" providerId="LiveId" clId="{86F00BFB-0D11-45D0-9C60-20717C502DA8}" dt="2023-10-03T23:55:12.594" v="1274" actId="12788"/>
          <ac:picMkLst>
            <pc:docMk/>
            <pc:sldMk cId="1903722652" sldId="626"/>
            <ac:picMk id="16" creationId="{39A8EA20-0E2F-B71E-A616-5D496D636632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18" creationId="{F994D271-E8FE-7A46-8BE2-F249A4ABA4BD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19" creationId="{AE920F5F-3096-80C7-2E1C-8583F1173DAF}"/>
          </ac:picMkLst>
        </pc:picChg>
        <pc:picChg chg="add del mod">
          <ac:chgData name="Christopher Wise" userId="b120dcb7b1219a65" providerId="LiveId" clId="{86F00BFB-0D11-45D0-9C60-20717C502DA8}" dt="2023-10-02T22:36:37.332" v="813" actId="478"/>
          <ac:picMkLst>
            <pc:docMk/>
            <pc:sldMk cId="1903722652" sldId="626"/>
            <ac:picMk id="20" creationId="{AEE88520-31DF-8986-09D1-780C078BF0C8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21" creationId="{C74E2B3F-8D19-64D3-3DB9-CDAA268AD77A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22" creationId="{68A2FB9E-FAAE-489F-5904-BEB3A5139672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23" creationId="{C1C9D52E-7FF2-1ADB-3D41-5912834C7DA0}"/>
          </ac:picMkLst>
        </pc:picChg>
        <pc:picChg chg="add mod">
          <ac:chgData name="Christopher Wise" userId="b120dcb7b1219a65" providerId="LiveId" clId="{86F00BFB-0D11-45D0-9C60-20717C502DA8}" dt="2023-10-10T03:45:20.710" v="13553" actId="14100"/>
          <ac:picMkLst>
            <pc:docMk/>
            <pc:sldMk cId="1903722652" sldId="626"/>
            <ac:picMk id="24" creationId="{53C79CDF-0C5C-7117-D9FF-B24217971CC5}"/>
          </ac:picMkLst>
        </pc:picChg>
        <pc:picChg chg="add del mod ord modCrop">
          <ac:chgData name="Christopher Wise" userId="b120dcb7b1219a65" providerId="LiveId" clId="{86F00BFB-0D11-45D0-9C60-20717C502DA8}" dt="2023-10-03T23:51:46.617" v="1220" actId="478"/>
          <ac:picMkLst>
            <pc:docMk/>
            <pc:sldMk cId="1903722652" sldId="626"/>
            <ac:picMk id="42" creationId="{4B2B4C90-CBB1-27E0-CD7F-C3FBE1341F5B}"/>
          </ac:picMkLst>
        </pc:picChg>
        <pc:cxnChg chg="del">
          <ac:chgData name="Christopher Wise" userId="b120dcb7b1219a65" providerId="LiveId" clId="{86F00BFB-0D11-45D0-9C60-20717C502DA8}" dt="2023-10-02T22:30:02.909" v="766" actId="478"/>
          <ac:cxnSpMkLst>
            <pc:docMk/>
            <pc:sldMk cId="1903722652" sldId="626"/>
            <ac:cxnSpMk id="3" creationId="{329104AA-5A50-BF77-A93B-F4FB7844880E}"/>
          </ac:cxnSpMkLst>
        </pc:cxnChg>
        <pc:cxnChg chg="add del mod">
          <ac:chgData name="Christopher Wise" userId="b120dcb7b1219a65" providerId="LiveId" clId="{86F00BFB-0D11-45D0-9C60-20717C502DA8}" dt="2023-10-02T22:38:00.450" v="828" actId="478"/>
          <ac:cxnSpMkLst>
            <pc:docMk/>
            <pc:sldMk cId="1903722652" sldId="626"/>
            <ac:cxnSpMk id="25" creationId="{02176615-5D6F-0A5C-750F-5F5BA144C233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27" creationId="{F30C32BA-1082-F9AA-A3E6-1A3E6A2019B4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28" creationId="{291EF4A3-6CEF-8E94-5671-2EBE96D464AD}"/>
          </ac:cxnSpMkLst>
        </pc:cxnChg>
        <pc:cxnChg chg="add del mod">
          <ac:chgData name="Christopher Wise" userId="b120dcb7b1219a65" providerId="LiveId" clId="{86F00BFB-0D11-45D0-9C60-20717C502DA8}" dt="2023-10-02T22:39:10.221" v="850" actId="478"/>
          <ac:cxnSpMkLst>
            <pc:docMk/>
            <pc:sldMk cId="1903722652" sldId="626"/>
            <ac:cxnSpMk id="29" creationId="{58C64913-AC5F-8485-D337-33622A5CDAAA}"/>
          </ac:cxnSpMkLst>
        </pc:cxnChg>
        <pc:cxnChg chg="add del mod">
          <ac:chgData name="Christopher Wise" userId="b120dcb7b1219a65" providerId="LiveId" clId="{86F00BFB-0D11-45D0-9C60-20717C502DA8}" dt="2023-10-02T22:39:20.490" v="856" actId="478"/>
          <ac:cxnSpMkLst>
            <pc:docMk/>
            <pc:sldMk cId="1903722652" sldId="626"/>
            <ac:cxnSpMk id="30" creationId="{40D9C4A0-9D66-D943-8AC0-67C46C53129F}"/>
          </ac:cxnSpMkLst>
        </pc:cxnChg>
        <pc:cxnChg chg="add del mod">
          <ac:chgData name="Christopher Wise" userId="b120dcb7b1219a65" providerId="LiveId" clId="{86F00BFB-0D11-45D0-9C60-20717C502DA8}" dt="2023-10-02T22:39:28.831" v="860" actId="478"/>
          <ac:cxnSpMkLst>
            <pc:docMk/>
            <pc:sldMk cId="1903722652" sldId="626"/>
            <ac:cxnSpMk id="32" creationId="{731E327A-D7C5-FA40-C9B4-1D40423C6E47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34" creationId="{B38895C5-4530-39C0-6FFD-B50464703107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36" creationId="{7ED88762-F1FE-8DAE-9A9B-DCFFC98E74CC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37" creationId="{23101ADA-D9FC-62FE-1895-77F63A182CEF}"/>
          </ac:cxnSpMkLst>
        </pc:cxnChg>
        <pc:cxnChg chg="add mod">
          <ac:chgData name="Christopher Wise" userId="b120dcb7b1219a65" providerId="LiveId" clId="{86F00BFB-0D11-45D0-9C60-20717C502DA8}" dt="2023-10-10T03:45:20.710" v="13553" actId="14100"/>
          <ac:cxnSpMkLst>
            <pc:docMk/>
            <pc:sldMk cId="1903722652" sldId="626"/>
            <ac:cxnSpMk id="39" creationId="{FD53DEC1-5266-6F57-DCC4-18C44ABB53BD}"/>
          </ac:cxnSpMkLst>
        </pc:cxnChg>
      </pc:sldChg>
      <pc:sldChg chg="addSp delSp modSp add del mod delAnim">
        <pc:chgData name="Christopher Wise" userId="b120dcb7b1219a65" providerId="LiveId" clId="{86F00BFB-0D11-45D0-9C60-20717C502DA8}" dt="2023-10-09T00:36:48.464" v="10470" actId="2696"/>
        <pc:sldMkLst>
          <pc:docMk/>
          <pc:sldMk cId="2560221213" sldId="627"/>
        </pc:sldMkLst>
        <pc:spChg chg="del">
          <ac:chgData name="Christopher Wise" userId="b120dcb7b1219a65" providerId="LiveId" clId="{86F00BFB-0D11-45D0-9C60-20717C502DA8}" dt="2023-10-03T23:32:56.455" v="962" actId="478"/>
          <ac:spMkLst>
            <pc:docMk/>
            <pc:sldMk cId="2560221213" sldId="627"/>
            <ac:spMk id="7" creationId="{3324DFBB-AB39-BD58-5D67-C7651C086EF7}"/>
          </ac:spMkLst>
        </pc:spChg>
        <pc:spChg chg="add del mod">
          <ac:chgData name="Christopher Wise" userId="b120dcb7b1219a65" providerId="LiveId" clId="{86F00BFB-0D11-45D0-9C60-20717C502DA8}" dt="2023-10-03T23:37:51.411" v="1018" actId="478"/>
          <ac:spMkLst>
            <pc:docMk/>
            <pc:sldMk cId="2560221213" sldId="627"/>
            <ac:spMk id="9" creationId="{BFD80BC5-0EB8-A53B-D491-E53FD4CE2CF9}"/>
          </ac:spMkLst>
        </pc:spChg>
        <pc:spChg chg="del">
          <ac:chgData name="Christopher Wise" userId="b120dcb7b1219a65" providerId="LiveId" clId="{86F00BFB-0D11-45D0-9C60-20717C502DA8}" dt="2023-10-03T23:40:15.751" v="1077" actId="478"/>
          <ac:spMkLst>
            <pc:docMk/>
            <pc:sldMk cId="2560221213" sldId="627"/>
            <ac:spMk id="11" creationId="{9FA28EFD-E896-C0A9-9053-AB0B2536D8D6}"/>
          </ac:spMkLst>
        </pc:spChg>
        <pc:spChg chg="mod">
          <ac:chgData name="Christopher Wise" userId="b120dcb7b1219a65" providerId="LiveId" clId="{86F00BFB-0D11-45D0-9C60-20717C502DA8}" dt="2023-10-04T00:11:33.783" v="1580" actId="20577"/>
          <ac:spMkLst>
            <pc:docMk/>
            <pc:sldMk cId="2560221213" sldId="627"/>
            <ac:spMk id="15" creationId="{0567E9F4-9770-01B2-DFCE-99F84F5CA2AD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44" creationId="{B78A0197-DA95-C78A-82A4-0979DEF82505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45" creationId="{F97533C1-C448-E7F7-EF79-F6E36F1581EA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47" creationId="{98EF0B9E-B110-2118-0C3F-84B4A9F81DF7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52" creationId="{DCC3662D-5DFC-2D25-6D38-2DB96FE82E37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55" creationId="{B1D06E2C-5A6A-4E67-168C-190F5AB6C137}"/>
          </ac:spMkLst>
        </pc:spChg>
        <pc:spChg chg="add del mod">
          <ac:chgData name="Christopher Wise" userId="b120dcb7b1219a65" providerId="LiveId" clId="{86F00BFB-0D11-45D0-9C60-20717C502DA8}" dt="2023-10-03T23:56:21.103" v="1314"/>
          <ac:spMkLst>
            <pc:docMk/>
            <pc:sldMk cId="2560221213" sldId="627"/>
            <ac:spMk id="57" creationId="{CB5DBC13-14B2-A502-1791-01B6D5BB820B}"/>
          </ac:spMkLst>
        </pc:spChg>
        <pc:spChg chg="add mod">
          <ac:chgData name="Christopher Wise" userId="b120dcb7b1219a65" providerId="LiveId" clId="{86F00BFB-0D11-45D0-9C60-20717C502DA8}" dt="2023-10-04T00:02:55.117" v="1405" actId="1076"/>
          <ac:spMkLst>
            <pc:docMk/>
            <pc:sldMk cId="2560221213" sldId="627"/>
            <ac:spMk id="61" creationId="{34AC29AE-81F1-E716-6738-7A7B273757C8}"/>
          </ac:spMkLst>
        </pc:spChg>
        <pc:spChg chg="add del mod">
          <ac:chgData name="Christopher Wise" userId="b120dcb7b1219a65" providerId="LiveId" clId="{86F00BFB-0D11-45D0-9C60-20717C502DA8}" dt="2023-10-03T23:56:41.043" v="1317" actId="478"/>
          <ac:spMkLst>
            <pc:docMk/>
            <pc:sldMk cId="2560221213" sldId="627"/>
            <ac:spMk id="62" creationId="{76BC4AE4-B164-74D9-B08E-BE72125CB26F}"/>
          </ac:spMkLst>
        </pc:spChg>
        <pc:spChg chg="add del mod">
          <ac:chgData name="Christopher Wise" userId="b120dcb7b1219a65" providerId="LiveId" clId="{86F00BFB-0D11-45D0-9C60-20717C502DA8}" dt="2023-10-03T23:56:44.441" v="1322" actId="478"/>
          <ac:spMkLst>
            <pc:docMk/>
            <pc:sldMk cId="2560221213" sldId="627"/>
            <ac:spMk id="64" creationId="{E3ACD6E2-CE47-B573-D027-7891B16CB17A}"/>
          </ac:spMkLst>
        </pc:spChg>
        <pc:spChg chg="add del mod">
          <ac:chgData name="Christopher Wise" userId="b120dcb7b1219a65" providerId="LiveId" clId="{86F00BFB-0D11-45D0-9C60-20717C502DA8}" dt="2023-10-04T00:02:56.891" v="1408" actId="478"/>
          <ac:spMkLst>
            <pc:docMk/>
            <pc:sldMk cId="2560221213" sldId="627"/>
            <ac:spMk id="69" creationId="{FDDEEC81-761F-DB22-011A-F82114E9554A}"/>
          </ac:spMkLst>
        </pc:spChg>
        <pc:spChg chg="add del mod">
          <ac:chgData name="Christopher Wise" userId="b120dcb7b1219a65" providerId="LiveId" clId="{86F00BFB-0D11-45D0-9C60-20717C502DA8}" dt="2023-10-03T23:58:02.261" v="1323" actId="478"/>
          <ac:spMkLst>
            <pc:docMk/>
            <pc:sldMk cId="2560221213" sldId="627"/>
            <ac:spMk id="72" creationId="{42191DB9-4FA9-4A2E-EE35-AF7B08ED33D7}"/>
          </ac:spMkLst>
        </pc:spChg>
        <pc:spChg chg="add del mod">
          <ac:chgData name="Christopher Wise" userId="b120dcb7b1219a65" providerId="LiveId" clId="{86F00BFB-0D11-45D0-9C60-20717C502DA8}" dt="2023-10-04T00:05:03.201" v="1460" actId="478"/>
          <ac:spMkLst>
            <pc:docMk/>
            <pc:sldMk cId="2560221213" sldId="627"/>
            <ac:spMk id="74" creationId="{36C86975-EA97-4143-07D1-D45DF9A33B0A}"/>
          </ac:spMkLst>
        </pc:spChg>
        <pc:spChg chg="add del mod">
          <ac:chgData name="Christopher Wise" userId="b120dcb7b1219a65" providerId="LiveId" clId="{86F00BFB-0D11-45D0-9C60-20717C502DA8}" dt="2023-10-04T00:10:24.242" v="1531" actId="208"/>
          <ac:spMkLst>
            <pc:docMk/>
            <pc:sldMk cId="2560221213" sldId="627"/>
            <ac:spMk id="91" creationId="{42112B3E-4612-AD77-9F4E-0EA1A6C635E4}"/>
          </ac:spMkLst>
        </pc:spChg>
        <pc:graphicFrameChg chg="del">
          <ac:chgData name="Christopher Wise" userId="b120dcb7b1219a65" providerId="LiveId" clId="{86F00BFB-0D11-45D0-9C60-20717C502DA8}" dt="2023-10-03T23:55:26.613" v="1275" actId="478"/>
          <ac:graphicFrameMkLst>
            <pc:docMk/>
            <pc:sldMk cId="2560221213" sldId="627"/>
            <ac:graphicFrameMk id="5" creationId="{9621744A-F90B-5497-91CC-3413A9034E54}"/>
          </ac:graphicFrameMkLst>
        </pc:graphicFrameChg>
        <pc:picChg chg="del">
          <ac:chgData name="Christopher Wise" userId="b120dcb7b1219a65" providerId="LiveId" clId="{86F00BFB-0D11-45D0-9C60-20717C502DA8}" dt="2023-10-03T23:33:57.631" v="982" actId="478"/>
          <ac:picMkLst>
            <pc:docMk/>
            <pc:sldMk cId="2560221213" sldId="627"/>
            <ac:picMk id="2" creationId="{646CB9B9-A968-A0CD-2FC0-CE755555904E}"/>
          </ac:picMkLst>
        </pc:picChg>
        <pc:picChg chg="add del mod">
          <ac:chgData name="Christopher Wise" userId="b120dcb7b1219a65" providerId="LiveId" clId="{86F00BFB-0D11-45D0-9C60-20717C502DA8}" dt="2023-10-03T23:55:30.701" v="1278" actId="478"/>
          <ac:picMkLst>
            <pc:docMk/>
            <pc:sldMk cId="2560221213" sldId="627"/>
            <ac:picMk id="3" creationId="{5AAE9568-4AC7-C07F-FD37-9ED086936913}"/>
          </ac:picMkLst>
        </pc:picChg>
        <pc:picChg chg="del">
          <ac:chgData name="Christopher Wise" userId="b120dcb7b1219a65" providerId="LiveId" clId="{86F00BFB-0D11-45D0-9C60-20717C502DA8}" dt="2023-10-03T23:33:59.261" v="983" actId="478"/>
          <ac:picMkLst>
            <pc:docMk/>
            <pc:sldMk cId="2560221213" sldId="627"/>
            <ac:picMk id="4" creationId="{31DB2021-B348-1288-6A87-BA0B8FCA8150}"/>
          </ac:picMkLst>
        </pc:picChg>
        <pc:picChg chg="add del mod">
          <ac:chgData name="Christopher Wise" userId="b120dcb7b1219a65" providerId="LiveId" clId="{86F00BFB-0D11-45D0-9C60-20717C502DA8}" dt="2023-10-03T23:55:28.054" v="1276" actId="478"/>
          <ac:picMkLst>
            <pc:docMk/>
            <pc:sldMk cId="2560221213" sldId="627"/>
            <ac:picMk id="6" creationId="{7E11B91C-EF8F-BC0A-9D4B-E137FB729EFC}"/>
          </ac:picMkLst>
        </pc:picChg>
        <pc:picChg chg="del mod replST">
          <ac:chgData name="Christopher Wise" userId="b120dcb7b1219a65" providerId="LiveId" clId="{86F00BFB-0D11-45D0-9C60-20717C502DA8}" dt="2023-10-03T23:55:28.054" v="1276" actId="478"/>
          <ac:picMkLst>
            <pc:docMk/>
            <pc:sldMk cId="2560221213" sldId="627"/>
            <ac:picMk id="10" creationId="{3830DCA4-3DC0-206E-D8DC-48689646BDF2}"/>
          </ac:picMkLst>
        </pc:picChg>
        <pc:picChg chg="del mod replST">
          <ac:chgData name="Christopher Wise" userId="b120dcb7b1219a65" providerId="LiveId" clId="{86F00BFB-0D11-45D0-9C60-20717C502DA8}" dt="2023-10-03T23:55:26.613" v="1275" actId="478"/>
          <ac:picMkLst>
            <pc:docMk/>
            <pc:sldMk cId="2560221213" sldId="627"/>
            <ac:picMk id="13" creationId="{6898C3B8-E266-1ED5-E00A-7CE066E2892F}"/>
          </ac:picMkLst>
        </pc:picChg>
        <pc:picChg chg="del">
          <ac:chgData name="Christopher Wise" userId="b120dcb7b1219a65" providerId="LiveId" clId="{86F00BFB-0D11-45D0-9C60-20717C502DA8}" dt="2023-10-03T23:33:40.192" v="975" actId="478"/>
          <ac:picMkLst>
            <pc:docMk/>
            <pc:sldMk cId="2560221213" sldId="627"/>
            <ac:picMk id="16" creationId="{39A8EA20-0E2F-B71E-A616-5D496D636632}"/>
          </ac:picMkLst>
        </pc:picChg>
        <pc:picChg chg="del">
          <ac:chgData name="Christopher Wise" userId="b120dcb7b1219a65" providerId="LiveId" clId="{86F00BFB-0D11-45D0-9C60-20717C502DA8}" dt="2023-10-03T23:33:00.665" v="968" actId="478"/>
          <ac:picMkLst>
            <pc:docMk/>
            <pc:sldMk cId="2560221213" sldId="627"/>
            <ac:picMk id="18" creationId="{F994D271-E8FE-7A46-8BE2-F249A4ABA4BD}"/>
          </ac:picMkLst>
        </pc:picChg>
        <pc:picChg chg="del">
          <ac:chgData name="Christopher Wise" userId="b120dcb7b1219a65" providerId="LiveId" clId="{86F00BFB-0D11-45D0-9C60-20717C502DA8}" dt="2023-10-03T23:33:01.612" v="969" actId="478"/>
          <ac:picMkLst>
            <pc:docMk/>
            <pc:sldMk cId="2560221213" sldId="627"/>
            <ac:picMk id="19" creationId="{AE920F5F-3096-80C7-2E1C-8583F1173DAF}"/>
          </ac:picMkLst>
        </pc:picChg>
        <pc:picChg chg="del">
          <ac:chgData name="Christopher Wise" userId="b120dcb7b1219a65" providerId="LiveId" clId="{86F00BFB-0D11-45D0-9C60-20717C502DA8}" dt="2023-10-03T23:33:00.143" v="967" actId="478"/>
          <ac:picMkLst>
            <pc:docMk/>
            <pc:sldMk cId="2560221213" sldId="627"/>
            <ac:picMk id="21" creationId="{C74E2B3F-8D19-64D3-3DB9-CDAA268AD77A}"/>
          </ac:picMkLst>
        </pc:picChg>
        <pc:picChg chg="del">
          <ac:chgData name="Christopher Wise" userId="b120dcb7b1219a65" providerId="LiveId" clId="{86F00BFB-0D11-45D0-9C60-20717C502DA8}" dt="2023-10-03T23:33:02.091" v="970" actId="478"/>
          <ac:picMkLst>
            <pc:docMk/>
            <pc:sldMk cId="2560221213" sldId="627"/>
            <ac:picMk id="22" creationId="{68A2FB9E-FAAE-489F-5904-BEB3A5139672}"/>
          </ac:picMkLst>
        </pc:picChg>
        <pc:picChg chg="del mod">
          <ac:chgData name="Christopher Wise" userId="b120dcb7b1219a65" providerId="LiveId" clId="{86F00BFB-0D11-45D0-9C60-20717C502DA8}" dt="2023-10-03T23:32:58.523" v="964" actId="478"/>
          <ac:picMkLst>
            <pc:docMk/>
            <pc:sldMk cId="2560221213" sldId="627"/>
            <ac:picMk id="23" creationId="{C1C9D52E-7FF2-1ADB-3D41-5912834C7DA0}"/>
          </ac:picMkLst>
        </pc:picChg>
        <pc:picChg chg="del mod">
          <ac:chgData name="Christopher Wise" userId="b120dcb7b1219a65" providerId="LiveId" clId="{86F00BFB-0D11-45D0-9C60-20717C502DA8}" dt="2023-10-03T23:32:59.781" v="966" actId="478"/>
          <ac:picMkLst>
            <pc:docMk/>
            <pc:sldMk cId="2560221213" sldId="627"/>
            <ac:picMk id="24" creationId="{53C79CDF-0C5C-7117-D9FF-B24217971CC5}"/>
          </ac:picMkLst>
        </pc:picChg>
        <pc:picChg chg="add del mod">
          <ac:chgData name="Christopher Wise" userId="b120dcb7b1219a65" providerId="LiveId" clId="{86F00BFB-0D11-45D0-9C60-20717C502DA8}" dt="2023-10-03T23:40:32.740" v="1107" actId="478"/>
          <ac:picMkLst>
            <pc:docMk/>
            <pc:sldMk cId="2560221213" sldId="627"/>
            <ac:picMk id="32" creationId="{EB201D04-2D91-2ABB-D5B7-1ED1234C021F}"/>
          </ac:picMkLst>
        </pc:picChg>
        <pc:picChg chg="del mod ord replST">
          <ac:chgData name="Christopher Wise" userId="b120dcb7b1219a65" providerId="LiveId" clId="{86F00BFB-0D11-45D0-9C60-20717C502DA8}" dt="2023-10-03T23:55:26.613" v="1275" actId="478"/>
          <ac:picMkLst>
            <pc:docMk/>
            <pc:sldMk cId="2560221213" sldId="627"/>
            <ac:picMk id="35" creationId="{2B316D64-E0E7-C98D-DEB2-8559C7072000}"/>
          </ac:picMkLst>
        </pc:picChg>
        <pc:picChg chg="del mod ord">
          <ac:chgData name="Christopher Wise" userId="b120dcb7b1219a65" providerId="LiveId" clId="{86F00BFB-0D11-45D0-9C60-20717C502DA8}" dt="2023-10-03T23:55:26.613" v="1275" actId="478"/>
          <ac:picMkLst>
            <pc:docMk/>
            <pc:sldMk cId="2560221213" sldId="627"/>
            <ac:picMk id="42" creationId="{4B2B4C90-CBB1-27E0-CD7F-C3FBE1341F5B}"/>
          </ac:picMkLst>
        </pc:picChg>
        <pc:picChg chg="add del mod">
          <ac:chgData name="Christopher Wise" userId="b120dcb7b1219a65" providerId="LiveId" clId="{86F00BFB-0D11-45D0-9C60-20717C502DA8}" dt="2023-10-03T23:56:21.103" v="1314"/>
          <ac:picMkLst>
            <pc:docMk/>
            <pc:sldMk cId="2560221213" sldId="627"/>
            <ac:picMk id="43" creationId="{411E53E1-426E-52BC-9CD7-9499CCBFFEE6}"/>
          </ac:picMkLst>
        </pc:picChg>
        <pc:picChg chg="add del mod">
          <ac:chgData name="Christopher Wise" userId="b120dcb7b1219a65" providerId="LiveId" clId="{86F00BFB-0D11-45D0-9C60-20717C502DA8}" dt="2023-10-03T23:56:21.103" v="1314"/>
          <ac:picMkLst>
            <pc:docMk/>
            <pc:sldMk cId="2560221213" sldId="627"/>
            <ac:picMk id="46" creationId="{BAFD71E8-D563-DF7E-04F7-E12CED7E3BAA}"/>
          </ac:picMkLst>
        </pc:picChg>
        <pc:picChg chg="add mod modCrop">
          <ac:chgData name="Christopher Wise" userId="b120dcb7b1219a65" providerId="LiveId" clId="{86F00BFB-0D11-45D0-9C60-20717C502DA8}" dt="2023-10-04T00:10:23.891" v="1530" actId="1076"/>
          <ac:picMkLst>
            <pc:docMk/>
            <pc:sldMk cId="2560221213" sldId="627"/>
            <ac:picMk id="59" creationId="{7343EBB8-8458-0241-4933-25FD8AA96ECE}"/>
          </ac:picMkLst>
        </pc:picChg>
        <pc:picChg chg="add mod">
          <ac:chgData name="Christopher Wise" userId="b120dcb7b1219a65" providerId="LiveId" clId="{86F00BFB-0D11-45D0-9C60-20717C502DA8}" dt="2023-10-04T00:01:45.311" v="1390" actId="1076"/>
          <ac:picMkLst>
            <pc:docMk/>
            <pc:sldMk cId="2560221213" sldId="627"/>
            <ac:picMk id="60" creationId="{48FC9A83-3A6B-3C91-291E-5691B6C6139C}"/>
          </ac:picMkLst>
        </pc:picChg>
        <pc:picChg chg="add mod">
          <ac:chgData name="Christopher Wise" userId="b120dcb7b1219a65" providerId="LiveId" clId="{86F00BFB-0D11-45D0-9C60-20717C502DA8}" dt="2023-10-04T00:08:45.023" v="1498" actId="1076"/>
          <ac:picMkLst>
            <pc:docMk/>
            <pc:sldMk cId="2560221213" sldId="627"/>
            <ac:picMk id="63" creationId="{922B23A4-54D1-D761-C9B5-227A4F8B8245}"/>
          </ac:picMkLst>
        </pc:picChg>
        <pc:picChg chg="add del mod">
          <ac:chgData name="Christopher Wise" userId="b120dcb7b1219a65" providerId="LiveId" clId="{86F00BFB-0D11-45D0-9C60-20717C502DA8}" dt="2023-10-03T23:58:16.701" v="1328" actId="478"/>
          <ac:picMkLst>
            <pc:docMk/>
            <pc:sldMk cId="2560221213" sldId="627"/>
            <ac:picMk id="77" creationId="{AC75B643-DB40-4D1E-2B04-9F379697936E}"/>
          </ac:picMkLst>
        </pc:picChg>
        <pc:picChg chg="add del mod">
          <ac:chgData name="Christopher Wise" userId="b120dcb7b1219a65" providerId="LiveId" clId="{86F00BFB-0D11-45D0-9C60-20717C502DA8}" dt="2023-10-03T23:58:23.053" v="1330" actId="478"/>
          <ac:picMkLst>
            <pc:docMk/>
            <pc:sldMk cId="2560221213" sldId="627"/>
            <ac:picMk id="79" creationId="{DD514E50-BE5F-31E6-7A85-AB2578CC00AB}"/>
          </ac:picMkLst>
        </pc:picChg>
        <pc:picChg chg="add del mod">
          <ac:chgData name="Christopher Wise" userId="b120dcb7b1219a65" providerId="LiveId" clId="{86F00BFB-0D11-45D0-9C60-20717C502DA8}" dt="2023-10-03T23:58:29.153" v="1332" actId="478"/>
          <ac:picMkLst>
            <pc:docMk/>
            <pc:sldMk cId="2560221213" sldId="627"/>
            <ac:picMk id="81" creationId="{72D550E6-2455-0652-99E7-CEC5E9AA5B6A}"/>
          </ac:picMkLst>
        </pc:picChg>
        <pc:picChg chg="add mod modCrop">
          <ac:chgData name="Christopher Wise" userId="b120dcb7b1219a65" providerId="LiveId" clId="{86F00BFB-0D11-45D0-9C60-20717C502DA8}" dt="2023-10-04T00:01:48.463" v="1391" actId="1076"/>
          <ac:picMkLst>
            <pc:docMk/>
            <pc:sldMk cId="2560221213" sldId="627"/>
            <ac:picMk id="83" creationId="{91987A61-5588-7A2E-B0DC-E30A2BE6B69E}"/>
          </ac:picMkLst>
        </pc:picChg>
        <pc:picChg chg="add mod">
          <ac:chgData name="Christopher Wise" userId="b120dcb7b1219a65" providerId="LiveId" clId="{86F00BFB-0D11-45D0-9C60-20717C502DA8}" dt="2023-10-04T00:06:52.926" v="1469" actId="1076"/>
          <ac:picMkLst>
            <pc:docMk/>
            <pc:sldMk cId="2560221213" sldId="627"/>
            <ac:picMk id="94" creationId="{41C7DBCF-94ED-41D3-A4E9-FBBA85660681}"/>
          </ac:picMkLst>
        </pc:picChg>
        <pc:picChg chg="add del mod">
          <ac:chgData name="Christopher Wise" userId="b120dcb7b1219a65" providerId="LiveId" clId="{86F00BFB-0D11-45D0-9C60-20717C502DA8}" dt="2023-10-04T00:04:42.365" v="1451" actId="478"/>
          <ac:picMkLst>
            <pc:docMk/>
            <pc:sldMk cId="2560221213" sldId="627"/>
            <ac:picMk id="95" creationId="{DE16A827-40A4-0D6E-525D-587E449D1A3A}"/>
          </ac:picMkLst>
        </pc:picChg>
        <pc:picChg chg="mod ord replST">
          <ac:chgData name="Christopher Wise" userId="b120dcb7b1219a65" providerId="LiveId" clId="{86F00BFB-0D11-45D0-9C60-20717C502DA8}" dt="2023-10-04T00:09:41.113" v="1520" actId="1076"/>
          <ac:picMkLst>
            <pc:docMk/>
            <pc:sldMk cId="2560221213" sldId="627"/>
            <ac:picMk id="97" creationId="{1A30B27D-E43A-BE8D-149B-0F756139E3AA}"/>
          </ac:picMkLst>
        </pc:picChg>
        <pc:picChg chg="add del mod">
          <ac:chgData name="Christopher Wise" userId="b120dcb7b1219a65" providerId="LiveId" clId="{86F00BFB-0D11-45D0-9C60-20717C502DA8}" dt="2023-10-04T00:07:19.471" v="1474" actId="931"/>
          <ac:picMkLst>
            <pc:docMk/>
            <pc:sldMk cId="2560221213" sldId="627"/>
            <ac:picMk id="99" creationId="{857A5E11-6393-2979-3E07-89D7F00DB1B6}"/>
          </ac:picMkLst>
        </pc:picChg>
        <pc:picChg chg="add mod">
          <ac:chgData name="Christopher Wise" userId="b120dcb7b1219a65" providerId="LiveId" clId="{86F00BFB-0D11-45D0-9C60-20717C502DA8}" dt="2023-10-04T00:09:14.954" v="1508" actId="1076"/>
          <ac:picMkLst>
            <pc:docMk/>
            <pc:sldMk cId="2560221213" sldId="627"/>
            <ac:picMk id="101" creationId="{83582359-7164-D263-D0E6-10AF120CC797}"/>
          </ac:picMkLst>
        </pc:picChg>
        <pc:picChg chg="add del mod">
          <ac:chgData name="Christopher Wise" userId="b120dcb7b1219a65" providerId="LiveId" clId="{86F00BFB-0D11-45D0-9C60-20717C502DA8}" dt="2023-10-04T00:08:16.601" v="1492" actId="931"/>
          <ac:picMkLst>
            <pc:docMk/>
            <pc:sldMk cId="2560221213" sldId="627"/>
            <ac:picMk id="103" creationId="{4EF6EBEE-B664-F6C2-3478-4D5EEFE1FB99}"/>
          </ac:picMkLst>
        </pc:picChg>
        <pc:picChg chg="add mod">
          <ac:chgData name="Christopher Wise" userId="b120dcb7b1219a65" providerId="LiveId" clId="{86F00BFB-0D11-45D0-9C60-20717C502DA8}" dt="2023-10-04T00:09:11.488" v="1507" actId="1076"/>
          <ac:picMkLst>
            <pc:docMk/>
            <pc:sldMk cId="2560221213" sldId="627"/>
            <ac:picMk id="105" creationId="{A1818A69-E080-30F0-A698-6F354BDE3434}"/>
          </ac:picMkLst>
        </pc:picChg>
        <pc:cxnChg chg="del mod">
          <ac:chgData name="Christopher Wise" userId="b120dcb7b1219a65" providerId="LiveId" clId="{86F00BFB-0D11-45D0-9C60-20717C502DA8}" dt="2023-10-03T23:55:26.613" v="1275" actId="478"/>
          <ac:cxnSpMkLst>
            <pc:docMk/>
            <pc:sldMk cId="2560221213" sldId="627"/>
            <ac:cxnSpMk id="27" creationId="{F30C32BA-1082-F9AA-A3E6-1A3E6A2019B4}"/>
          </ac:cxnSpMkLst>
        </pc:cxnChg>
        <pc:cxnChg chg="del mod">
          <ac:chgData name="Christopher Wise" userId="b120dcb7b1219a65" providerId="LiveId" clId="{86F00BFB-0D11-45D0-9C60-20717C502DA8}" dt="2023-10-03T23:55:26.613" v="1275" actId="478"/>
          <ac:cxnSpMkLst>
            <pc:docMk/>
            <pc:sldMk cId="2560221213" sldId="627"/>
            <ac:cxnSpMk id="34" creationId="{B38895C5-4530-39C0-6FFD-B50464703107}"/>
          </ac:cxnSpMkLst>
        </pc:cxnChg>
        <pc:cxnChg chg="del mod">
          <ac:chgData name="Christopher Wise" userId="b120dcb7b1219a65" providerId="LiveId" clId="{86F00BFB-0D11-45D0-9C60-20717C502DA8}" dt="2023-10-03T23:55:26.613" v="1275" actId="478"/>
          <ac:cxnSpMkLst>
            <pc:docMk/>
            <pc:sldMk cId="2560221213" sldId="627"/>
            <ac:cxnSpMk id="36" creationId="{7ED88762-F1FE-8DAE-9A9B-DCFFC98E74CC}"/>
          </ac:cxnSpMkLst>
        </pc:cxnChg>
        <pc:cxnChg chg="del mod">
          <ac:chgData name="Christopher Wise" userId="b120dcb7b1219a65" providerId="LiveId" clId="{86F00BFB-0D11-45D0-9C60-20717C502DA8}" dt="2023-10-03T23:55:30.040" v="1277" actId="478"/>
          <ac:cxnSpMkLst>
            <pc:docMk/>
            <pc:sldMk cId="2560221213" sldId="627"/>
            <ac:cxnSpMk id="37" creationId="{23101ADA-D9FC-62FE-1895-77F63A182CEF}"/>
          </ac:cxnSpMkLst>
        </pc:cxnChg>
        <pc:cxnChg chg="add del mod">
          <ac:chgData name="Christopher Wise" userId="b120dcb7b1219a65" providerId="LiveId" clId="{86F00BFB-0D11-45D0-9C60-20717C502DA8}" dt="2023-10-03T23:55:26.613" v="1275" actId="478"/>
          <ac:cxnSpMkLst>
            <pc:docMk/>
            <pc:sldMk cId="2560221213" sldId="627"/>
            <ac:cxnSpMk id="38" creationId="{C6283C24-66B4-0CB3-A692-60823CB784AC}"/>
          </ac:cxnSpMkLst>
        </pc:cxnChg>
        <pc:cxnChg chg="add del mod">
          <ac:chgData name="Christopher Wise" userId="b120dcb7b1219a65" providerId="LiveId" clId="{86F00BFB-0D11-45D0-9C60-20717C502DA8}" dt="2023-10-03T23:55:26.613" v="1275" actId="478"/>
          <ac:cxnSpMkLst>
            <pc:docMk/>
            <pc:sldMk cId="2560221213" sldId="627"/>
            <ac:cxnSpMk id="39" creationId="{FD53DEC1-5266-6F57-DCC4-18C44ABB53BD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48" creationId="{BCE2B952-2677-3B65-488B-9340F16D549B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49" creationId="{DBD6A2FA-A986-8A8C-675B-D71FE40BB07E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0" creationId="{3174A92A-2940-2B46-CACA-1FBEEB5D3FB9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1" creationId="{6EBABF01-FFCB-9A06-CCB3-3FCDEC274ABB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3" creationId="{8703DC67-CD6F-EF48-D232-F055C1DBB4CD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4" creationId="{C146DFF9-3496-4E8C-C178-93E78298EA22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6" creationId="{578D0C98-AC4F-BB7F-E05B-543D7968B3D5}"/>
          </ac:cxnSpMkLst>
        </pc:cxnChg>
        <pc:cxnChg chg="add del mod">
          <ac:chgData name="Christopher Wise" userId="b120dcb7b1219a65" providerId="LiveId" clId="{86F00BFB-0D11-45D0-9C60-20717C502DA8}" dt="2023-10-03T23:56:21.103" v="1314"/>
          <ac:cxnSpMkLst>
            <pc:docMk/>
            <pc:sldMk cId="2560221213" sldId="627"/>
            <ac:cxnSpMk id="58" creationId="{C8F05177-873F-3221-8598-9AEDCD816DBF}"/>
          </ac:cxnSpMkLst>
        </pc:cxnChg>
        <pc:cxnChg chg="add mod">
          <ac:chgData name="Christopher Wise" userId="b120dcb7b1219a65" providerId="LiveId" clId="{86F00BFB-0D11-45D0-9C60-20717C502DA8}" dt="2023-10-04T00:01:52.794" v="1393" actId="14100"/>
          <ac:cxnSpMkLst>
            <pc:docMk/>
            <pc:sldMk cId="2560221213" sldId="627"/>
            <ac:cxnSpMk id="65" creationId="{92434109-A5EC-75BD-93E3-0B469195F955}"/>
          </ac:cxnSpMkLst>
        </pc:cxnChg>
        <pc:cxnChg chg="add del mod">
          <ac:chgData name="Christopher Wise" userId="b120dcb7b1219a65" providerId="LiveId" clId="{86F00BFB-0D11-45D0-9C60-20717C502DA8}" dt="2023-10-03T23:58:07.281" v="1325" actId="478"/>
          <ac:cxnSpMkLst>
            <pc:docMk/>
            <pc:sldMk cId="2560221213" sldId="627"/>
            <ac:cxnSpMk id="66" creationId="{99288911-9573-FE93-6C14-38EF1187C5CF}"/>
          </ac:cxnSpMkLst>
        </pc:cxnChg>
        <pc:cxnChg chg="add del mod">
          <ac:chgData name="Christopher Wise" userId="b120dcb7b1219a65" providerId="LiveId" clId="{86F00BFB-0D11-45D0-9C60-20717C502DA8}" dt="2023-10-03T23:56:41.821" v="1318" actId="478"/>
          <ac:cxnSpMkLst>
            <pc:docMk/>
            <pc:sldMk cId="2560221213" sldId="627"/>
            <ac:cxnSpMk id="67" creationId="{5257DBB0-8586-41D4-BD8A-91BC84EAE32A}"/>
          </ac:cxnSpMkLst>
        </pc:cxnChg>
        <pc:cxnChg chg="add del mod">
          <ac:chgData name="Christopher Wise" userId="b120dcb7b1219a65" providerId="LiveId" clId="{86F00BFB-0D11-45D0-9C60-20717C502DA8}" dt="2023-10-03T23:56:43.055" v="1320" actId="478"/>
          <ac:cxnSpMkLst>
            <pc:docMk/>
            <pc:sldMk cId="2560221213" sldId="627"/>
            <ac:cxnSpMk id="68" creationId="{8FF5A595-0209-B7DE-869E-1538F19568F4}"/>
          </ac:cxnSpMkLst>
        </pc:cxnChg>
        <pc:cxnChg chg="add mod">
          <ac:chgData name="Christopher Wise" userId="b120dcb7b1219a65" providerId="LiveId" clId="{86F00BFB-0D11-45D0-9C60-20717C502DA8}" dt="2023-10-04T00:02:05.824" v="1397" actId="1076"/>
          <ac:cxnSpMkLst>
            <pc:docMk/>
            <pc:sldMk cId="2560221213" sldId="627"/>
            <ac:cxnSpMk id="70" creationId="{32403017-76A1-9B51-8333-27F433CF1F0C}"/>
          </ac:cxnSpMkLst>
        </pc:cxnChg>
        <pc:cxnChg chg="add del mod">
          <ac:chgData name="Christopher Wise" userId="b120dcb7b1219a65" providerId="LiveId" clId="{86F00BFB-0D11-45D0-9C60-20717C502DA8}" dt="2023-10-04T00:05:07.695" v="1463" actId="478"/>
          <ac:cxnSpMkLst>
            <pc:docMk/>
            <pc:sldMk cId="2560221213" sldId="627"/>
            <ac:cxnSpMk id="71" creationId="{312CEDCB-5943-8A5C-1806-D33D65A96D3C}"/>
          </ac:cxnSpMkLst>
        </pc:cxnChg>
        <pc:cxnChg chg="add del mod">
          <ac:chgData name="Christopher Wise" userId="b120dcb7b1219a65" providerId="LiveId" clId="{86F00BFB-0D11-45D0-9C60-20717C502DA8}" dt="2023-10-03T23:58:07.713" v="1326" actId="478"/>
          <ac:cxnSpMkLst>
            <pc:docMk/>
            <pc:sldMk cId="2560221213" sldId="627"/>
            <ac:cxnSpMk id="73" creationId="{BFA96064-3902-8B09-8293-AED8E25B5F68}"/>
          </ac:cxnSpMkLst>
        </pc:cxnChg>
        <pc:cxnChg chg="add del mod">
          <ac:chgData name="Christopher Wise" userId="b120dcb7b1219a65" providerId="LiveId" clId="{86F00BFB-0D11-45D0-9C60-20717C502DA8}" dt="2023-10-04T00:03:55.942" v="1419" actId="478"/>
          <ac:cxnSpMkLst>
            <pc:docMk/>
            <pc:sldMk cId="2560221213" sldId="627"/>
            <ac:cxnSpMk id="75" creationId="{AF92DACB-0C52-D249-512B-40DD9D1BE922}"/>
          </ac:cxnSpMkLst>
        </pc:cxnChg>
        <pc:cxnChg chg="add del mod">
          <ac:chgData name="Christopher Wise" userId="b120dcb7b1219a65" providerId="LiveId" clId="{86F00BFB-0D11-45D0-9C60-20717C502DA8}" dt="2023-10-04T00:02:56.023" v="1407" actId="478"/>
          <ac:cxnSpMkLst>
            <pc:docMk/>
            <pc:sldMk cId="2560221213" sldId="627"/>
            <ac:cxnSpMk id="89" creationId="{86E831A7-A468-AC52-631D-729875DD816E}"/>
          </ac:cxnSpMkLst>
        </pc:cxnChg>
        <pc:cxnChg chg="add mod">
          <ac:chgData name="Christopher Wise" userId="b120dcb7b1219a65" providerId="LiveId" clId="{86F00BFB-0D11-45D0-9C60-20717C502DA8}" dt="2023-10-04T00:09:30.087" v="1515" actId="14100"/>
          <ac:cxnSpMkLst>
            <pc:docMk/>
            <pc:sldMk cId="2560221213" sldId="627"/>
            <ac:cxnSpMk id="106" creationId="{1ACBAC96-E6F4-786B-0B76-601052F8257A}"/>
          </ac:cxnSpMkLst>
        </pc:cxnChg>
        <pc:cxnChg chg="add mod">
          <ac:chgData name="Christopher Wise" userId="b120dcb7b1219a65" providerId="LiveId" clId="{86F00BFB-0D11-45D0-9C60-20717C502DA8}" dt="2023-10-04T00:09:38.191" v="1519" actId="1076"/>
          <ac:cxnSpMkLst>
            <pc:docMk/>
            <pc:sldMk cId="2560221213" sldId="627"/>
            <ac:cxnSpMk id="110" creationId="{171F7318-6A64-42AD-6EFE-E45563637DA2}"/>
          </ac:cxnSpMkLst>
        </pc:cxnChg>
        <pc:cxnChg chg="add mod">
          <ac:chgData name="Christopher Wise" userId="b120dcb7b1219a65" providerId="LiveId" clId="{86F00BFB-0D11-45D0-9C60-20717C502DA8}" dt="2023-10-04T00:10:01.657" v="1526" actId="14100"/>
          <ac:cxnSpMkLst>
            <pc:docMk/>
            <pc:sldMk cId="2560221213" sldId="627"/>
            <ac:cxnSpMk id="112" creationId="{EFC1BEC8-6780-580C-6E35-338BC7FA16A5}"/>
          </ac:cxnSpMkLst>
        </pc:cxnChg>
      </pc:sldChg>
      <pc:sldChg chg="addSp delSp modSp add mod ord modAnim">
        <pc:chgData name="Christopher Wise" userId="b120dcb7b1219a65" providerId="LiveId" clId="{86F00BFB-0D11-45D0-9C60-20717C502DA8}" dt="2023-10-10T04:31:51.421" v="13680" actId="14100"/>
        <pc:sldMkLst>
          <pc:docMk/>
          <pc:sldMk cId="1594967963" sldId="628"/>
        </pc:sldMkLst>
        <pc:spChg chg="add mod">
          <ac:chgData name="Christopher Wise" userId="b120dcb7b1219a65" providerId="LiveId" clId="{86F00BFB-0D11-45D0-9C60-20717C502DA8}" dt="2023-10-10T04:31:51.421" v="13680" actId="14100"/>
          <ac:spMkLst>
            <pc:docMk/>
            <pc:sldMk cId="1594967963" sldId="628"/>
            <ac:spMk id="9" creationId="{7755A4E4-174E-DDCA-2518-D9214CA3BECE}"/>
          </ac:spMkLst>
        </pc:spChg>
        <pc:spChg chg="mod">
          <ac:chgData name="Christopher Wise" userId="b120dcb7b1219a65" providerId="LiveId" clId="{86F00BFB-0D11-45D0-9C60-20717C502DA8}" dt="2023-10-03T23:55:51.151" v="1282" actId="20577"/>
          <ac:spMkLst>
            <pc:docMk/>
            <pc:sldMk cId="1594967963" sldId="628"/>
            <ac:spMk id="15" creationId="{0567E9F4-9770-01B2-DFCE-99F84F5CA2AD}"/>
          </ac:spMkLst>
        </pc:spChg>
        <pc:picChg chg="mod">
          <ac:chgData name="Christopher Wise" userId="b120dcb7b1219a65" providerId="LiveId" clId="{86F00BFB-0D11-45D0-9C60-20717C502DA8}" dt="2023-10-03T23:51:06.638" v="1217" actId="1076"/>
          <ac:picMkLst>
            <pc:docMk/>
            <pc:sldMk cId="1594967963" sldId="628"/>
            <ac:picMk id="3" creationId="{5AAE9568-4AC7-C07F-FD37-9ED086936913}"/>
          </ac:picMkLst>
        </pc:picChg>
        <pc:picChg chg="add mod ord">
          <ac:chgData name="Christopher Wise" userId="b120dcb7b1219a65" providerId="LiveId" clId="{86F00BFB-0D11-45D0-9C60-20717C502DA8}" dt="2023-10-03T23:51:36.617" v="1219" actId="167"/>
          <ac:picMkLst>
            <pc:docMk/>
            <pc:sldMk cId="1594967963" sldId="628"/>
            <ac:picMk id="4" creationId="{E903064D-423C-C29B-BA4D-5B8796B33DEA}"/>
          </ac:picMkLst>
        </pc:picChg>
        <pc:picChg chg="mod">
          <ac:chgData name="Christopher Wise" userId="b120dcb7b1219a65" providerId="LiveId" clId="{86F00BFB-0D11-45D0-9C60-20717C502DA8}" dt="2023-10-03T23:50:52.671" v="1215" actId="1076"/>
          <ac:picMkLst>
            <pc:docMk/>
            <pc:sldMk cId="1594967963" sldId="628"/>
            <ac:picMk id="6" creationId="{7E11B91C-EF8F-BC0A-9D4B-E137FB729EFC}"/>
          </ac:picMkLst>
        </pc:picChg>
        <pc:picChg chg="add del mod ord modCrop">
          <ac:chgData name="Christopher Wise" userId="b120dcb7b1219a65" providerId="LiveId" clId="{86F00BFB-0D11-45D0-9C60-20717C502DA8}" dt="2023-10-10T04:31:46.033" v="13679" actId="478"/>
          <ac:picMkLst>
            <pc:docMk/>
            <pc:sldMk cId="1594967963" sldId="628"/>
            <ac:picMk id="8" creationId="{D27F0D49-9F55-F7A7-274A-230208E4079E}"/>
          </ac:picMkLst>
        </pc:picChg>
        <pc:picChg chg="mod">
          <ac:chgData name="Christopher Wise" userId="b120dcb7b1219a65" providerId="LiveId" clId="{86F00BFB-0D11-45D0-9C60-20717C502DA8}" dt="2023-10-04T00:18:24.796" v="2116" actId="1076"/>
          <ac:picMkLst>
            <pc:docMk/>
            <pc:sldMk cId="1594967963" sldId="628"/>
            <ac:picMk id="10" creationId="{3830DCA4-3DC0-206E-D8DC-48689646BDF2}"/>
          </ac:picMkLst>
        </pc:picChg>
        <pc:picChg chg="mod">
          <ac:chgData name="Christopher Wise" userId="b120dcb7b1219a65" providerId="LiveId" clId="{86F00BFB-0D11-45D0-9C60-20717C502DA8}" dt="2023-10-03T23:51:12.855" v="1218" actId="1076"/>
          <ac:picMkLst>
            <pc:docMk/>
            <pc:sldMk cId="1594967963" sldId="628"/>
            <ac:picMk id="13" creationId="{6898C3B8-E266-1ED5-E00A-7CE066E2892F}"/>
          </ac:picMkLst>
        </pc:picChg>
        <pc:picChg chg="mod">
          <ac:chgData name="Christopher Wise" userId="b120dcb7b1219a65" providerId="LiveId" clId="{86F00BFB-0D11-45D0-9C60-20717C502DA8}" dt="2023-10-03T23:50:52.671" v="1215" actId="1076"/>
          <ac:picMkLst>
            <pc:docMk/>
            <pc:sldMk cId="1594967963" sldId="628"/>
            <ac:picMk id="35" creationId="{2B316D64-E0E7-C98D-DEB2-8559C7072000}"/>
          </ac:picMkLst>
        </pc:picChg>
        <pc:picChg chg="del">
          <ac:chgData name="Christopher Wise" userId="b120dcb7b1219a65" providerId="LiveId" clId="{86F00BFB-0D11-45D0-9C60-20717C502DA8}" dt="2023-10-03T23:47:28.051" v="1176" actId="478"/>
          <ac:picMkLst>
            <pc:docMk/>
            <pc:sldMk cId="1594967963" sldId="628"/>
            <ac:picMk id="42" creationId="{4B2B4C90-CBB1-27E0-CD7F-C3FBE1341F5B}"/>
          </ac:picMkLst>
        </pc:picChg>
        <pc:cxnChg chg="mod">
          <ac:chgData name="Christopher Wise" userId="b120dcb7b1219a65" providerId="LiveId" clId="{86F00BFB-0D11-45D0-9C60-20717C502DA8}" dt="2023-10-03T23:50:03.060" v="1206" actId="1076"/>
          <ac:cxnSpMkLst>
            <pc:docMk/>
            <pc:sldMk cId="1594967963" sldId="628"/>
            <ac:cxnSpMk id="27" creationId="{F30C32BA-1082-F9AA-A3E6-1A3E6A2019B4}"/>
          </ac:cxnSpMkLst>
        </pc:cxnChg>
        <pc:cxnChg chg="mod">
          <ac:chgData name="Christopher Wise" userId="b120dcb7b1219a65" providerId="LiveId" clId="{86F00BFB-0D11-45D0-9C60-20717C502DA8}" dt="2023-10-03T23:49:59.797" v="1205" actId="1076"/>
          <ac:cxnSpMkLst>
            <pc:docMk/>
            <pc:sldMk cId="1594967963" sldId="628"/>
            <ac:cxnSpMk id="34" creationId="{B38895C5-4530-39C0-6FFD-B50464703107}"/>
          </ac:cxnSpMkLst>
        </pc:cxnChg>
        <pc:cxnChg chg="mod">
          <ac:chgData name="Christopher Wise" userId="b120dcb7b1219a65" providerId="LiveId" clId="{86F00BFB-0D11-45D0-9C60-20717C502DA8}" dt="2023-10-03T23:50:06.668" v="1207" actId="1076"/>
          <ac:cxnSpMkLst>
            <pc:docMk/>
            <pc:sldMk cId="1594967963" sldId="628"/>
            <ac:cxnSpMk id="36" creationId="{7ED88762-F1FE-8DAE-9A9B-DCFFC98E74CC}"/>
          </ac:cxnSpMkLst>
        </pc:cxnChg>
        <pc:cxnChg chg="mod">
          <ac:chgData name="Christopher Wise" userId="b120dcb7b1219a65" providerId="LiveId" clId="{86F00BFB-0D11-45D0-9C60-20717C502DA8}" dt="2023-10-04T00:18:07.652" v="2110" actId="14100"/>
          <ac:cxnSpMkLst>
            <pc:docMk/>
            <pc:sldMk cId="1594967963" sldId="628"/>
            <ac:cxnSpMk id="37" creationId="{23101ADA-D9FC-62FE-1895-77F63A182CEF}"/>
          </ac:cxnSpMkLst>
        </pc:cxnChg>
        <pc:cxnChg chg="mod">
          <ac:chgData name="Christopher Wise" userId="b120dcb7b1219a65" providerId="LiveId" clId="{86F00BFB-0D11-45D0-9C60-20717C502DA8}" dt="2023-10-03T23:50:24.817" v="1211" actId="1076"/>
          <ac:cxnSpMkLst>
            <pc:docMk/>
            <pc:sldMk cId="1594967963" sldId="628"/>
            <ac:cxnSpMk id="38" creationId="{C6283C24-66B4-0CB3-A692-60823CB784AC}"/>
          </ac:cxnSpMkLst>
        </pc:cxnChg>
        <pc:cxnChg chg="mod">
          <ac:chgData name="Christopher Wise" userId="b120dcb7b1219a65" providerId="LiveId" clId="{86F00BFB-0D11-45D0-9C60-20717C502DA8}" dt="2023-10-03T23:50:16.253" v="1209" actId="1076"/>
          <ac:cxnSpMkLst>
            <pc:docMk/>
            <pc:sldMk cId="1594967963" sldId="628"/>
            <ac:cxnSpMk id="39" creationId="{FD53DEC1-5266-6F57-DCC4-18C44ABB53BD}"/>
          </ac:cxnSpMkLst>
        </pc:cxnChg>
      </pc:sldChg>
      <pc:sldChg chg="addSp delSp modSp add mod modAnim">
        <pc:chgData name="Christopher Wise" userId="b120dcb7b1219a65" providerId="LiveId" clId="{86F00BFB-0D11-45D0-9C60-20717C502DA8}" dt="2023-10-10T04:42:33.374" v="13693" actId="20577"/>
        <pc:sldMkLst>
          <pc:docMk/>
          <pc:sldMk cId="258492383" sldId="629"/>
        </pc:sldMkLst>
        <pc:spChg chg="add mod">
          <ac:chgData name="Christopher Wise" userId="b120dcb7b1219a65" providerId="LiveId" clId="{86F00BFB-0D11-45D0-9C60-20717C502DA8}" dt="2023-10-10T04:42:33.374" v="13693" actId="20577"/>
          <ac:spMkLst>
            <pc:docMk/>
            <pc:sldMk cId="258492383" sldId="629"/>
            <ac:spMk id="2" creationId="{9C9C585C-057B-AC56-4AE1-8B723B1AF983}"/>
          </ac:spMkLst>
        </pc:spChg>
        <pc:spChg chg="mod">
          <ac:chgData name="Christopher Wise" userId="b120dcb7b1219a65" providerId="LiveId" clId="{86F00BFB-0D11-45D0-9C60-20717C502DA8}" dt="2023-10-09T09:00:16.225" v="11353" actId="20577"/>
          <ac:spMkLst>
            <pc:docMk/>
            <pc:sldMk cId="258492383" sldId="629"/>
            <ac:spMk id="15" creationId="{0567E9F4-9770-01B2-DFCE-99F84F5CA2AD}"/>
          </ac:spMkLst>
        </pc:spChg>
        <pc:spChg chg="del mod">
          <ac:chgData name="Christopher Wise" userId="b120dcb7b1219a65" providerId="LiveId" clId="{86F00BFB-0D11-45D0-9C60-20717C502DA8}" dt="2023-10-04T00:11:09.690" v="1553" actId="478"/>
          <ac:spMkLst>
            <pc:docMk/>
            <pc:sldMk cId="258492383" sldId="629"/>
            <ac:spMk id="61" creationId="{34AC29AE-81F1-E716-6738-7A7B273757C8}"/>
          </ac:spMkLst>
        </pc:spChg>
        <pc:spChg chg="del">
          <ac:chgData name="Christopher Wise" userId="b120dcb7b1219a65" providerId="LiveId" clId="{86F00BFB-0D11-45D0-9C60-20717C502DA8}" dt="2023-10-04T00:11:10.601" v="1554" actId="478"/>
          <ac:spMkLst>
            <pc:docMk/>
            <pc:sldMk cId="258492383" sldId="629"/>
            <ac:spMk id="69" creationId="{FDDEEC81-761F-DB22-011A-F82114E9554A}"/>
          </ac:spMkLst>
        </pc:spChg>
        <pc:spChg chg="del">
          <ac:chgData name="Christopher Wise" userId="b120dcb7b1219a65" providerId="LiveId" clId="{86F00BFB-0D11-45D0-9C60-20717C502DA8}" dt="2023-10-04T00:10:57.814" v="1535" actId="478"/>
          <ac:spMkLst>
            <pc:docMk/>
            <pc:sldMk cId="258492383" sldId="629"/>
            <ac:spMk id="91" creationId="{42112B3E-4612-AD77-9F4E-0EA1A6C635E4}"/>
          </ac:spMkLst>
        </pc:spChg>
        <pc:picChg chg="add mod">
          <ac:chgData name="Christopher Wise" userId="b120dcb7b1219a65" providerId="LiveId" clId="{86F00BFB-0D11-45D0-9C60-20717C502DA8}" dt="2023-10-10T03:27:26.159" v="12842" actId="1076"/>
          <ac:picMkLst>
            <pc:docMk/>
            <pc:sldMk cId="258492383" sldId="629"/>
            <ac:picMk id="4" creationId="{57ABFD1F-8FAA-29A8-100F-189534E8C5A8}"/>
          </ac:picMkLst>
        </pc:picChg>
        <pc:picChg chg="del">
          <ac:chgData name="Christopher Wise" userId="b120dcb7b1219a65" providerId="LiveId" clId="{86F00BFB-0D11-45D0-9C60-20717C502DA8}" dt="2023-10-04T00:10:59.393" v="1536" actId="478"/>
          <ac:picMkLst>
            <pc:docMk/>
            <pc:sldMk cId="258492383" sldId="629"/>
            <ac:picMk id="59" creationId="{7343EBB8-8458-0241-4933-25FD8AA96ECE}"/>
          </ac:picMkLst>
        </pc:picChg>
        <pc:picChg chg="del">
          <ac:chgData name="Christopher Wise" userId="b120dcb7b1219a65" providerId="LiveId" clId="{86F00BFB-0D11-45D0-9C60-20717C502DA8}" dt="2023-10-04T00:11:08.022" v="1552" actId="478"/>
          <ac:picMkLst>
            <pc:docMk/>
            <pc:sldMk cId="258492383" sldId="629"/>
            <ac:picMk id="60" creationId="{48FC9A83-3A6B-3C91-291E-5691B6C6139C}"/>
          </ac:picMkLst>
        </pc:picChg>
        <pc:picChg chg="del">
          <ac:chgData name="Christopher Wise" userId="b120dcb7b1219a65" providerId="LiveId" clId="{86F00BFB-0D11-45D0-9C60-20717C502DA8}" dt="2023-10-04T00:11:00.431" v="1538" actId="478"/>
          <ac:picMkLst>
            <pc:docMk/>
            <pc:sldMk cId="258492383" sldId="629"/>
            <ac:picMk id="63" creationId="{922B23A4-54D1-D761-C9B5-227A4F8B8245}"/>
          </ac:picMkLst>
        </pc:picChg>
        <pc:picChg chg="del mod">
          <ac:chgData name="Christopher Wise" userId="b120dcb7b1219a65" providerId="LiveId" clId="{86F00BFB-0D11-45D0-9C60-20717C502DA8}" dt="2023-10-04T00:11:06.532" v="1550" actId="478"/>
          <ac:picMkLst>
            <pc:docMk/>
            <pc:sldMk cId="258492383" sldId="629"/>
            <ac:picMk id="83" creationId="{91987A61-5588-7A2E-B0DC-E30A2BE6B69E}"/>
          </ac:picMkLst>
        </pc:picChg>
        <pc:picChg chg="del">
          <ac:chgData name="Christopher Wise" userId="b120dcb7b1219a65" providerId="LiveId" clId="{86F00BFB-0D11-45D0-9C60-20717C502DA8}" dt="2023-10-04T00:10:59.901" v="1537" actId="478"/>
          <ac:picMkLst>
            <pc:docMk/>
            <pc:sldMk cId="258492383" sldId="629"/>
            <ac:picMk id="94" creationId="{41C7DBCF-94ED-41D3-A4E9-FBBA85660681}"/>
          </ac:picMkLst>
        </pc:picChg>
        <pc:picChg chg="del">
          <ac:chgData name="Christopher Wise" userId="b120dcb7b1219a65" providerId="LiveId" clId="{86F00BFB-0D11-45D0-9C60-20717C502DA8}" dt="2023-10-04T00:11:03.121" v="1543" actId="478"/>
          <ac:picMkLst>
            <pc:docMk/>
            <pc:sldMk cId="258492383" sldId="629"/>
            <ac:picMk id="97" creationId="{1A30B27D-E43A-BE8D-149B-0F756139E3AA}"/>
          </ac:picMkLst>
        </pc:picChg>
        <pc:picChg chg="del">
          <ac:chgData name="Christopher Wise" userId="b120dcb7b1219a65" providerId="LiveId" clId="{86F00BFB-0D11-45D0-9C60-20717C502DA8}" dt="2023-10-04T00:11:01.781" v="1540" actId="478"/>
          <ac:picMkLst>
            <pc:docMk/>
            <pc:sldMk cId="258492383" sldId="629"/>
            <ac:picMk id="101" creationId="{83582359-7164-D263-D0E6-10AF120CC797}"/>
          </ac:picMkLst>
        </pc:picChg>
        <pc:picChg chg="del">
          <ac:chgData name="Christopher Wise" userId="b120dcb7b1219a65" providerId="LiveId" clId="{86F00BFB-0D11-45D0-9C60-20717C502DA8}" dt="2023-10-04T00:11:01.361" v="1539" actId="478"/>
          <ac:picMkLst>
            <pc:docMk/>
            <pc:sldMk cId="258492383" sldId="629"/>
            <ac:picMk id="105" creationId="{A1818A69-E080-30F0-A698-6F354BDE3434}"/>
          </ac:picMkLst>
        </pc:picChg>
        <pc:cxnChg chg="del">
          <ac:chgData name="Christopher Wise" userId="b120dcb7b1219a65" providerId="LiveId" clId="{86F00BFB-0D11-45D0-9C60-20717C502DA8}" dt="2023-10-04T00:11:05.831" v="1548" actId="478"/>
          <ac:cxnSpMkLst>
            <pc:docMk/>
            <pc:sldMk cId="258492383" sldId="629"/>
            <ac:cxnSpMk id="65" creationId="{92434109-A5EC-75BD-93E3-0B469195F955}"/>
          </ac:cxnSpMkLst>
        </pc:cxnChg>
        <pc:cxnChg chg="del">
          <ac:chgData name="Christopher Wise" userId="b120dcb7b1219a65" providerId="LiveId" clId="{86F00BFB-0D11-45D0-9C60-20717C502DA8}" dt="2023-10-04T00:11:05.132" v="1547" actId="478"/>
          <ac:cxnSpMkLst>
            <pc:docMk/>
            <pc:sldMk cId="258492383" sldId="629"/>
            <ac:cxnSpMk id="70" creationId="{32403017-76A1-9B51-8333-27F433CF1F0C}"/>
          </ac:cxnSpMkLst>
        </pc:cxnChg>
        <pc:cxnChg chg="del">
          <ac:chgData name="Christopher Wise" userId="b120dcb7b1219a65" providerId="LiveId" clId="{86F00BFB-0D11-45D0-9C60-20717C502DA8}" dt="2023-10-04T00:11:04.443" v="1546" actId="478"/>
          <ac:cxnSpMkLst>
            <pc:docMk/>
            <pc:sldMk cId="258492383" sldId="629"/>
            <ac:cxnSpMk id="89" creationId="{86E831A7-A468-AC52-631D-729875DD816E}"/>
          </ac:cxnSpMkLst>
        </pc:cxnChg>
        <pc:cxnChg chg="del mod">
          <ac:chgData name="Christopher Wise" userId="b120dcb7b1219a65" providerId="LiveId" clId="{86F00BFB-0D11-45D0-9C60-20717C502DA8}" dt="2023-10-04T00:11:02.191" v="1541" actId="478"/>
          <ac:cxnSpMkLst>
            <pc:docMk/>
            <pc:sldMk cId="258492383" sldId="629"/>
            <ac:cxnSpMk id="106" creationId="{1ACBAC96-E6F4-786B-0B76-601052F8257A}"/>
          </ac:cxnSpMkLst>
        </pc:cxnChg>
        <pc:cxnChg chg="del">
          <ac:chgData name="Christopher Wise" userId="b120dcb7b1219a65" providerId="LiveId" clId="{86F00BFB-0D11-45D0-9C60-20717C502DA8}" dt="2023-10-04T00:11:02.731" v="1542" actId="478"/>
          <ac:cxnSpMkLst>
            <pc:docMk/>
            <pc:sldMk cId="258492383" sldId="629"/>
            <ac:cxnSpMk id="110" creationId="{171F7318-6A64-42AD-6EFE-E45563637DA2}"/>
          </ac:cxnSpMkLst>
        </pc:cxnChg>
        <pc:cxnChg chg="del mod">
          <ac:chgData name="Christopher Wise" userId="b120dcb7b1219a65" providerId="LiveId" clId="{86F00BFB-0D11-45D0-9C60-20717C502DA8}" dt="2023-10-04T00:11:03.823" v="1545" actId="478"/>
          <ac:cxnSpMkLst>
            <pc:docMk/>
            <pc:sldMk cId="258492383" sldId="629"/>
            <ac:cxnSpMk id="112" creationId="{EFC1BEC8-6780-580C-6E35-338BC7FA16A5}"/>
          </ac:cxnSpMkLst>
        </pc:cxnChg>
      </pc:sldChg>
      <pc:sldChg chg="addSp delSp modSp add mod">
        <pc:chgData name="Christopher Wise" userId="b120dcb7b1219a65" providerId="LiveId" clId="{86F00BFB-0D11-45D0-9C60-20717C502DA8}" dt="2023-10-10T04:47:23.454" v="13721"/>
        <pc:sldMkLst>
          <pc:docMk/>
          <pc:sldMk cId="1220584121" sldId="630"/>
        </pc:sldMkLst>
        <pc:spChg chg="mod">
          <ac:chgData name="Christopher Wise" userId="b120dcb7b1219a65" providerId="LiveId" clId="{86F00BFB-0D11-45D0-9C60-20717C502DA8}" dt="2023-10-10T04:47:23.454" v="13721"/>
          <ac:spMkLst>
            <pc:docMk/>
            <pc:sldMk cId="1220584121" sldId="630"/>
            <ac:spMk id="2" creationId="{9C9C585C-057B-AC56-4AE1-8B723B1AF983}"/>
          </ac:spMkLst>
        </pc:spChg>
        <pc:spChg chg="mod">
          <ac:chgData name="Christopher Wise" userId="b120dcb7b1219a65" providerId="LiveId" clId="{86F00BFB-0D11-45D0-9C60-20717C502DA8}" dt="2023-10-09T09:00:21.457" v="11355" actId="20577"/>
          <ac:spMkLst>
            <pc:docMk/>
            <pc:sldMk cId="1220584121" sldId="630"/>
            <ac:spMk id="15" creationId="{0567E9F4-9770-01B2-DFCE-99F84F5CA2AD}"/>
          </ac:spMkLst>
        </pc:spChg>
        <pc:picChg chg="add del mod">
          <ac:chgData name="Christopher Wise" userId="b120dcb7b1219a65" providerId="LiveId" clId="{86F00BFB-0D11-45D0-9C60-20717C502DA8}" dt="2023-10-04T00:30:52.907" v="3110" actId="478"/>
          <ac:picMkLst>
            <pc:docMk/>
            <pc:sldMk cId="1220584121" sldId="630"/>
            <ac:picMk id="4" creationId="{965F22FF-9338-B986-4C3E-969300AE17D5}"/>
          </ac:picMkLst>
        </pc:picChg>
        <pc:picChg chg="add mod">
          <ac:chgData name="Christopher Wise" userId="b120dcb7b1219a65" providerId="LiveId" clId="{86F00BFB-0D11-45D0-9C60-20717C502DA8}" dt="2023-10-07T00:46:16.692" v="6415" actId="12789"/>
          <ac:picMkLst>
            <pc:docMk/>
            <pc:sldMk cId="1220584121" sldId="630"/>
            <ac:picMk id="6" creationId="{C13D0D50-D09D-EE5B-BB91-4CE1221655C6}"/>
          </ac:picMkLst>
        </pc:picChg>
      </pc:sldChg>
      <pc:sldChg chg="delSp modSp add del mod">
        <pc:chgData name="Christopher Wise" userId="b120dcb7b1219a65" providerId="LiveId" clId="{86F00BFB-0D11-45D0-9C60-20717C502DA8}" dt="2023-10-07T00:05:30.892" v="5235" actId="2696"/>
        <pc:sldMkLst>
          <pc:docMk/>
          <pc:sldMk cId="316454441" sldId="631"/>
        </pc:sldMkLst>
        <pc:spChg chg="mod">
          <ac:chgData name="Christopher Wise" userId="b120dcb7b1219a65" providerId="LiveId" clId="{86F00BFB-0D11-45D0-9C60-20717C502DA8}" dt="2023-10-04T00:33:44.191" v="3174" actId="1076"/>
          <ac:spMkLst>
            <pc:docMk/>
            <pc:sldMk cId="316454441" sldId="631"/>
            <ac:spMk id="2" creationId="{9C9C585C-057B-AC56-4AE1-8B723B1AF983}"/>
          </ac:spMkLst>
        </pc:spChg>
        <pc:spChg chg="mod">
          <ac:chgData name="Christopher Wise" userId="b120dcb7b1219a65" providerId="LiveId" clId="{86F00BFB-0D11-45D0-9C60-20717C502DA8}" dt="2023-10-04T00:33:36.935" v="3172" actId="20577"/>
          <ac:spMkLst>
            <pc:docMk/>
            <pc:sldMk cId="316454441" sldId="631"/>
            <ac:spMk id="15" creationId="{0567E9F4-9770-01B2-DFCE-99F84F5CA2AD}"/>
          </ac:spMkLst>
        </pc:spChg>
        <pc:picChg chg="del">
          <ac:chgData name="Christopher Wise" userId="b120dcb7b1219a65" providerId="LiveId" clId="{86F00BFB-0D11-45D0-9C60-20717C502DA8}" dt="2023-10-04T00:33:39.213" v="3173" actId="478"/>
          <ac:picMkLst>
            <pc:docMk/>
            <pc:sldMk cId="316454441" sldId="631"/>
            <ac:picMk id="6" creationId="{C13D0D50-D09D-EE5B-BB91-4CE1221655C6}"/>
          </ac:picMkLst>
        </pc:picChg>
      </pc:sldChg>
      <pc:sldChg chg="addSp delSp modSp add mod modClrScheme chgLayout">
        <pc:chgData name="Christopher Wise" userId="b120dcb7b1219a65" providerId="LiveId" clId="{86F00BFB-0D11-45D0-9C60-20717C502DA8}" dt="2023-10-10T04:47:12.289" v="13720" actId="20577"/>
        <pc:sldMkLst>
          <pc:docMk/>
          <pc:sldMk cId="3535321968" sldId="632"/>
        </pc:sldMkLst>
        <pc:spChg chg="del">
          <ac:chgData name="Christopher Wise" userId="b120dcb7b1219a65" providerId="LiveId" clId="{86F00BFB-0D11-45D0-9C60-20717C502DA8}" dt="2023-10-05T09:44:34.146" v="3215" actId="478"/>
          <ac:spMkLst>
            <pc:docMk/>
            <pc:sldMk cId="3535321968" sldId="632"/>
            <ac:spMk id="2" creationId="{9C9C585C-057B-AC56-4AE1-8B723B1AF983}"/>
          </ac:spMkLst>
        </pc:spChg>
        <pc:spChg chg="mod">
          <ac:chgData name="Christopher Wise" userId="b120dcb7b1219a65" providerId="LiveId" clId="{86F00BFB-0D11-45D0-9C60-20717C502DA8}" dt="2023-10-10T04:47:12.289" v="13720" actId="20577"/>
          <ac:spMkLst>
            <pc:docMk/>
            <pc:sldMk cId="3535321968" sldId="632"/>
            <ac:spMk id="15" creationId="{0567E9F4-9770-01B2-DFCE-99F84F5CA2AD}"/>
          </ac:spMkLst>
        </pc:spChg>
        <pc:spChg chg="add del mod">
          <ac:chgData name="Christopher Wise" userId="b120dcb7b1219a65" providerId="LiveId" clId="{86F00BFB-0D11-45D0-9C60-20717C502DA8}" dt="2023-10-07T01:04:01.789" v="6502" actId="26606"/>
          <ac:spMkLst>
            <pc:docMk/>
            <pc:sldMk cId="3535321968" sldId="632"/>
            <ac:spMk id="17" creationId="{A03D4979-F5B1-78C2-DA9B-16E70B1D4544}"/>
          </ac:spMkLst>
        </pc:spChg>
        <pc:spChg chg="add del mod">
          <ac:chgData name="Christopher Wise" userId="b120dcb7b1219a65" providerId="LiveId" clId="{86F00BFB-0D11-45D0-9C60-20717C502DA8}" dt="2023-10-07T01:03:49.342" v="6498" actId="26606"/>
          <ac:spMkLst>
            <pc:docMk/>
            <pc:sldMk cId="3535321968" sldId="632"/>
            <ac:spMk id="20" creationId="{A03D4979-F5B1-78C2-DA9B-16E70B1D4544}"/>
          </ac:spMkLst>
        </pc:spChg>
        <pc:graphicFrameChg chg="add del mod">
          <ac:chgData name="Christopher Wise" userId="b120dcb7b1219a65" providerId="LiveId" clId="{86F00BFB-0D11-45D0-9C60-20717C502DA8}" dt="2023-10-07T01:00:34.319" v="6481"/>
          <ac:graphicFrameMkLst>
            <pc:docMk/>
            <pc:sldMk cId="3535321968" sldId="632"/>
            <ac:graphicFrameMk id="2" creationId="{7755C0BF-2129-CDD0-4C10-421D3105E555}"/>
          </ac:graphicFrameMkLst>
        </pc:graphicFrameChg>
        <pc:graphicFrameChg chg="add del mod">
          <ac:chgData name="Christopher Wise" userId="b120dcb7b1219a65" providerId="LiveId" clId="{86F00BFB-0D11-45D0-9C60-20717C502DA8}" dt="2023-10-07T01:00:34.319" v="6481"/>
          <ac:graphicFrameMkLst>
            <pc:docMk/>
            <pc:sldMk cId="3535321968" sldId="632"/>
            <ac:graphicFrameMk id="3" creationId="{F3786943-8474-D01A-888A-CB8A6AC5446C}"/>
          </ac:graphicFrameMkLst>
        </pc:graphicFrameChg>
        <pc:graphicFrameChg chg="add del mod">
          <ac:chgData name="Christopher Wise" userId="b120dcb7b1219a65" providerId="LiveId" clId="{86F00BFB-0D11-45D0-9C60-20717C502DA8}" dt="2023-10-07T01:00:48.143" v="6484"/>
          <ac:graphicFrameMkLst>
            <pc:docMk/>
            <pc:sldMk cId="3535321968" sldId="632"/>
            <ac:graphicFrameMk id="4" creationId="{6ABB6934-0728-D7B4-8B21-6682E8451379}"/>
          </ac:graphicFrameMkLst>
        </pc:graphicFrameChg>
        <pc:graphicFrameChg chg="add del mod">
          <ac:chgData name="Christopher Wise" userId="b120dcb7b1219a65" providerId="LiveId" clId="{86F00BFB-0D11-45D0-9C60-20717C502DA8}" dt="2023-10-07T01:00:50.953" v="6487" actId="478"/>
          <ac:graphicFrameMkLst>
            <pc:docMk/>
            <pc:sldMk cId="3535321968" sldId="632"/>
            <ac:graphicFrameMk id="5" creationId="{D8835000-403F-3568-E9A3-CCA1EFC6AC52}"/>
          </ac:graphicFrameMkLst>
        </pc:graphicFrameChg>
        <pc:graphicFrameChg chg="add del mod">
          <ac:chgData name="Christopher Wise" userId="b120dcb7b1219a65" providerId="LiveId" clId="{86F00BFB-0D11-45D0-9C60-20717C502DA8}" dt="2023-10-07T01:01:57.027" v="6490"/>
          <ac:graphicFrameMkLst>
            <pc:docMk/>
            <pc:sldMk cId="3535321968" sldId="632"/>
            <ac:graphicFrameMk id="6" creationId="{242B620B-2A56-FC52-29A8-2F2002B76B9A}"/>
          </ac:graphicFrameMkLst>
        </pc:graphicFrameChg>
        <pc:graphicFrameChg chg="add del mod">
          <ac:chgData name="Christopher Wise" userId="b120dcb7b1219a65" providerId="LiveId" clId="{86F00BFB-0D11-45D0-9C60-20717C502DA8}" dt="2023-10-07T01:02:27.194" v="6492" actId="478"/>
          <ac:graphicFrameMkLst>
            <pc:docMk/>
            <pc:sldMk cId="3535321968" sldId="632"/>
            <ac:graphicFrameMk id="7" creationId="{4D70DC94-D701-7E12-DC5F-6B3BFBB0C6A7}"/>
          </ac:graphicFrameMkLst>
        </pc:graphicFrameChg>
        <pc:graphicFrameChg chg="add del mod">
          <ac:chgData name="Christopher Wise" userId="b120dcb7b1219a65" providerId="LiveId" clId="{86F00BFB-0D11-45D0-9C60-20717C502DA8}" dt="2023-10-07T01:02:36.489" v="6495"/>
          <ac:graphicFrameMkLst>
            <pc:docMk/>
            <pc:sldMk cId="3535321968" sldId="632"/>
            <ac:graphicFrameMk id="8" creationId="{C5C40034-A2E5-69D3-65B4-A479814BA8B9}"/>
          </ac:graphicFrameMkLst>
        </pc:graphicFrameChg>
        <pc:graphicFrameChg chg="add mod modGraphic">
          <ac:chgData name="Christopher Wise" userId="b120dcb7b1219a65" providerId="LiveId" clId="{86F00BFB-0D11-45D0-9C60-20717C502DA8}" dt="2023-10-10T03:46:07.638" v="13555" actId="2711"/>
          <ac:graphicFrameMkLst>
            <pc:docMk/>
            <pc:sldMk cId="3535321968" sldId="632"/>
            <ac:graphicFrameMk id="9" creationId="{CE3C321A-2F92-E214-6EE4-12670583B524}"/>
          </ac:graphicFrameMkLst>
        </pc:graphicFrameChg>
        <pc:picChg chg="del">
          <ac:chgData name="Christopher Wise" userId="b120dcb7b1219a65" providerId="LiveId" clId="{86F00BFB-0D11-45D0-9C60-20717C502DA8}" dt="2023-10-05T05:43:51.827" v="3213" actId="478"/>
          <ac:picMkLst>
            <pc:docMk/>
            <pc:sldMk cId="3535321968" sldId="632"/>
            <ac:picMk id="6" creationId="{C13D0D50-D09D-EE5B-BB91-4CE1221655C6}"/>
          </ac:picMkLst>
        </pc:picChg>
      </pc:sldChg>
      <pc:sldChg chg="modSp add del mod">
        <pc:chgData name="Christopher Wise" userId="b120dcb7b1219a65" providerId="LiveId" clId="{86F00BFB-0D11-45D0-9C60-20717C502DA8}" dt="2023-10-08T03:45:18.900" v="8389" actId="2696"/>
        <pc:sldMkLst>
          <pc:docMk/>
          <pc:sldMk cId="12301057" sldId="633"/>
        </pc:sldMkLst>
        <pc:spChg chg="mod">
          <ac:chgData name="Christopher Wise" userId="b120dcb7b1219a65" providerId="LiveId" clId="{86F00BFB-0D11-45D0-9C60-20717C502DA8}" dt="2023-10-06T09:29:44.607" v="3589" actId="20577"/>
          <ac:spMkLst>
            <pc:docMk/>
            <pc:sldMk cId="12301057" sldId="633"/>
            <ac:spMk id="15" creationId="{0567E9F4-9770-01B2-DFCE-99F84F5CA2AD}"/>
          </ac:spMkLst>
        </pc:spChg>
      </pc:sldChg>
      <pc:sldChg chg="modSp add del mod">
        <pc:chgData name="Christopher Wise" userId="b120dcb7b1219a65" providerId="LiveId" clId="{86F00BFB-0D11-45D0-9C60-20717C502DA8}" dt="2023-10-06T09:29:10.684" v="3569" actId="2696"/>
        <pc:sldMkLst>
          <pc:docMk/>
          <pc:sldMk cId="2254076588" sldId="634"/>
        </pc:sldMkLst>
        <pc:spChg chg="mod">
          <ac:chgData name="Christopher Wise" userId="b120dcb7b1219a65" providerId="LiveId" clId="{86F00BFB-0D11-45D0-9C60-20717C502DA8}" dt="2023-10-06T09:29:05.108" v="3568" actId="20577"/>
          <ac:spMkLst>
            <pc:docMk/>
            <pc:sldMk cId="2254076588" sldId="634"/>
            <ac:spMk id="15" creationId="{0567E9F4-9770-01B2-DFCE-99F84F5CA2AD}"/>
          </ac:spMkLst>
        </pc:spChg>
      </pc:sldChg>
      <pc:sldChg chg="addSp delSp modSp add mod">
        <pc:chgData name="Christopher Wise" userId="b120dcb7b1219a65" providerId="LiveId" clId="{86F00BFB-0D11-45D0-9C60-20717C502DA8}" dt="2023-10-10T04:58:42.760" v="13740"/>
        <pc:sldMkLst>
          <pc:docMk/>
          <pc:sldMk cId="126357573" sldId="635"/>
        </pc:sldMkLst>
        <pc:spChg chg="add del mod">
          <ac:chgData name="Christopher Wise" userId="b120dcb7b1219a65" providerId="LiveId" clId="{86F00BFB-0D11-45D0-9C60-20717C502DA8}" dt="2023-10-06T09:22:30.244" v="3338" actId="478"/>
          <ac:spMkLst>
            <pc:docMk/>
            <pc:sldMk cId="126357573" sldId="635"/>
            <ac:spMk id="4" creationId="{94A94729-C2B5-C0DE-FC0C-172F121AE44D}"/>
          </ac:spMkLst>
        </pc:spChg>
        <pc:spChg chg="add del mod">
          <ac:chgData name="Christopher Wise" userId="b120dcb7b1219a65" providerId="LiveId" clId="{86F00BFB-0D11-45D0-9C60-20717C502DA8}" dt="2023-10-06T09:27:33.379" v="3494" actId="478"/>
          <ac:spMkLst>
            <pc:docMk/>
            <pc:sldMk cId="126357573" sldId="635"/>
            <ac:spMk id="6" creationId="{6B0CF9AE-D8C5-8FD0-E201-317C825370EC}"/>
          </ac:spMkLst>
        </pc:spChg>
        <pc:spChg chg="mod">
          <ac:chgData name="Christopher Wise" userId="b120dcb7b1219a65" providerId="LiveId" clId="{86F00BFB-0D11-45D0-9C60-20717C502DA8}" dt="2023-10-10T04:58:42.760" v="13740"/>
          <ac:spMkLst>
            <pc:docMk/>
            <pc:sldMk cId="126357573" sldId="635"/>
            <ac:spMk id="15" creationId="{0567E9F4-9770-01B2-DFCE-99F84F5CA2AD}"/>
          </ac:spMkLst>
        </pc:spChg>
        <pc:graphicFrameChg chg="add del mod modGraphic">
          <ac:chgData name="Christopher Wise" userId="b120dcb7b1219a65" providerId="LiveId" clId="{86F00BFB-0D11-45D0-9C60-20717C502DA8}" dt="2023-10-08T04:30:51.440" v="10340" actId="21"/>
          <ac:graphicFrameMkLst>
            <pc:docMk/>
            <pc:sldMk cId="126357573" sldId="635"/>
            <ac:graphicFrameMk id="5" creationId="{70A48F4C-1E9A-D52B-EAF7-A4452DD33540}"/>
          </ac:graphicFrameMkLst>
        </pc:graphicFrameChg>
        <pc:picChg chg="add mod ord">
          <ac:chgData name="Christopher Wise" userId="b120dcb7b1219a65" providerId="LiveId" clId="{86F00BFB-0D11-45D0-9C60-20717C502DA8}" dt="2023-10-10T03:53:57.790" v="13609" actId="167"/>
          <ac:picMkLst>
            <pc:docMk/>
            <pc:sldMk cId="126357573" sldId="635"/>
            <ac:picMk id="2" creationId="{E7E5A9AA-B027-EA5F-9490-E1014D69B87D}"/>
          </ac:picMkLst>
        </pc:picChg>
        <pc:picChg chg="add del mod">
          <ac:chgData name="Christopher Wise" userId="b120dcb7b1219a65" providerId="LiveId" clId="{86F00BFB-0D11-45D0-9C60-20717C502DA8}" dt="2023-10-07T01:09:28.146" v="6539" actId="478"/>
          <ac:picMkLst>
            <pc:docMk/>
            <pc:sldMk cId="126357573" sldId="635"/>
            <ac:picMk id="3" creationId="{12F372F8-84CB-20D5-B7CD-85BAE0D92813}"/>
          </ac:picMkLst>
        </pc:picChg>
        <pc:picChg chg="add del mod ord">
          <ac:chgData name="Christopher Wise" userId="b120dcb7b1219a65" providerId="LiveId" clId="{86F00BFB-0D11-45D0-9C60-20717C502DA8}" dt="2023-10-10T03:54:03.134" v="13611" actId="478"/>
          <ac:picMkLst>
            <pc:docMk/>
            <pc:sldMk cId="126357573" sldId="635"/>
            <ac:picMk id="3" creationId="{AF713F91-32D0-EC5F-7A5B-359D1991F1E2}"/>
          </ac:picMkLst>
        </pc:picChg>
        <pc:picChg chg="add del mod">
          <ac:chgData name="Christopher Wise" userId="b120dcb7b1219a65" providerId="LiveId" clId="{86F00BFB-0D11-45D0-9C60-20717C502DA8}" dt="2023-10-07T01:09:39.251" v="6541" actId="21"/>
          <ac:picMkLst>
            <pc:docMk/>
            <pc:sldMk cId="126357573" sldId="635"/>
            <ac:picMk id="4" creationId="{88714510-4D07-090A-A90C-06FE564652D9}"/>
          </ac:picMkLst>
        </pc:picChg>
        <pc:picChg chg="add mod">
          <ac:chgData name="Christopher Wise" userId="b120dcb7b1219a65" providerId="LiveId" clId="{86F00BFB-0D11-45D0-9C60-20717C502DA8}" dt="2023-10-10T03:54:33.522" v="13615" actId="1076"/>
          <ac:picMkLst>
            <pc:docMk/>
            <pc:sldMk cId="126357573" sldId="635"/>
            <ac:picMk id="5" creationId="{FE76E31A-AA9D-A78E-E67B-02DF0422F33A}"/>
          </ac:picMkLst>
        </pc:picChg>
        <pc:picChg chg="add del mod">
          <ac:chgData name="Christopher Wise" userId="b120dcb7b1219a65" providerId="LiveId" clId="{86F00BFB-0D11-45D0-9C60-20717C502DA8}" dt="2023-10-08T03:48:34.278" v="8419" actId="478"/>
          <ac:picMkLst>
            <pc:docMk/>
            <pc:sldMk cId="126357573" sldId="635"/>
            <ac:picMk id="6" creationId="{6D1A2EF1-5CBE-E6E5-9063-DED0E5A2260A}"/>
          </ac:picMkLst>
        </pc:picChg>
        <pc:picChg chg="add del mod">
          <ac:chgData name="Christopher Wise" userId="b120dcb7b1219a65" providerId="LiveId" clId="{86F00BFB-0D11-45D0-9C60-20717C502DA8}" dt="2023-10-10T03:54:00.129" v="13610" actId="478"/>
          <ac:picMkLst>
            <pc:docMk/>
            <pc:sldMk cId="126357573" sldId="635"/>
            <ac:picMk id="7" creationId="{0988FF22-CA60-20FA-621C-82AA2E7DB237}"/>
          </ac:picMkLst>
        </pc:picChg>
        <pc:picChg chg="add del mod">
          <ac:chgData name="Christopher Wise" userId="b120dcb7b1219a65" providerId="LiveId" clId="{86F00BFB-0D11-45D0-9C60-20717C502DA8}" dt="2023-10-10T03:55:42.063" v="13619" actId="21"/>
          <ac:picMkLst>
            <pc:docMk/>
            <pc:sldMk cId="126357573" sldId="635"/>
            <ac:picMk id="8" creationId="{94AE0619-9EFF-827D-11A4-50791E066230}"/>
          </ac:picMkLst>
        </pc:picChg>
      </pc:sldChg>
      <pc:sldChg chg="addSp delSp modSp add mod modClrScheme chgLayout">
        <pc:chgData name="Christopher Wise" userId="b120dcb7b1219a65" providerId="LiveId" clId="{86F00BFB-0D11-45D0-9C60-20717C502DA8}" dt="2023-10-10T05:02:41.514" v="13749" actId="1076"/>
        <pc:sldMkLst>
          <pc:docMk/>
          <pc:sldMk cId="1952734329" sldId="636"/>
        </pc:sldMkLst>
        <pc:spChg chg="add mod">
          <ac:chgData name="Christopher Wise" userId="b120dcb7b1219a65" providerId="LiveId" clId="{86F00BFB-0D11-45D0-9C60-20717C502DA8}" dt="2023-10-10T05:02:41.514" v="13749" actId="1076"/>
          <ac:spMkLst>
            <pc:docMk/>
            <pc:sldMk cId="1952734329" sldId="636"/>
            <ac:spMk id="2" creationId="{ED0E88D8-D720-3451-F4AC-7644BEC938B4}"/>
          </ac:spMkLst>
        </pc:spChg>
        <pc:spChg chg="mod">
          <ac:chgData name="Christopher Wise" userId="b120dcb7b1219a65" providerId="LiveId" clId="{86F00BFB-0D11-45D0-9C60-20717C502DA8}" dt="2023-10-10T05:01:39.572" v="13745" actId="20577"/>
          <ac:spMkLst>
            <pc:docMk/>
            <pc:sldMk cId="1952734329" sldId="636"/>
            <ac:spMk id="15" creationId="{0567E9F4-9770-01B2-DFCE-99F84F5CA2AD}"/>
          </ac:spMkLst>
        </pc:spChg>
        <pc:picChg chg="add del mod modCrop">
          <ac:chgData name="Christopher Wise" userId="b120dcb7b1219a65" providerId="LiveId" clId="{86F00BFB-0D11-45D0-9C60-20717C502DA8}" dt="2023-10-06T09:40:45.497" v="4279" actId="478"/>
          <ac:picMkLst>
            <pc:docMk/>
            <pc:sldMk cId="1952734329" sldId="636"/>
            <ac:picMk id="4" creationId="{AE2E8D3F-2279-99DF-EF33-F2FA3B83A850}"/>
          </ac:picMkLst>
        </pc:picChg>
        <pc:picChg chg="add del mod">
          <ac:chgData name="Christopher Wise" userId="b120dcb7b1219a65" providerId="LiveId" clId="{86F00BFB-0D11-45D0-9C60-20717C502DA8}" dt="2023-10-06T09:40:54.179" v="4281" actId="478"/>
          <ac:picMkLst>
            <pc:docMk/>
            <pc:sldMk cId="1952734329" sldId="636"/>
            <ac:picMk id="6" creationId="{44FFA32B-8B7F-7F06-40C1-AA7206AD11BA}"/>
          </ac:picMkLst>
        </pc:picChg>
        <pc:picChg chg="add mod modCrop">
          <ac:chgData name="Christopher Wise" userId="b120dcb7b1219a65" providerId="LiveId" clId="{86F00BFB-0D11-45D0-9C60-20717C502DA8}" dt="2023-10-06T09:41:46.229" v="4292" actId="14100"/>
          <ac:picMkLst>
            <pc:docMk/>
            <pc:sldMk cId="1952734329" sldId="636"/>
            <ac:picMk id="8" creationId="{F0E05C17-0462-3F6A-663E-36DF3BDA9E19}"/>
          </ac:picMkLst>
        </pc:picChg>
      </pc:sldChg>
      <pc:sldChg chg="addSp delSp modSp add mod">
        <pc:chgData name="Christopher Wise" userId="b120dcb7b1219a65" providerId="LiveId" clId="{86F00BFB-0D11-45D0-9C60-20717C502DA8}" dt="2023-10-10T09:57:06.678" v="13873" actId="113"/>
        <pc:sldMkLst>
          <pc:docMk/>
          <pc:sldMk cId="3882664756" sldId="637"/>
        </pc:sldMkLst>
        <pc:spChg chg="add mod">
          <ac:chgData name="Christopher Wise" userId="b120dcb7b1219a65" providerId="LiveId" clId="{86F00BFB-0D11-45D0-9C60-20717C502DA8}" dt="2023-10-10T03:28:30.482" v="12852" actId="14100"/>
          <ac:spMkLst>
            <pc:docMk/>
            <pc:sldMk cId="3882664756" sldId="637"/>
            <ac:spMk id="2" creationId="{B33333F5-4A84-C987-495E-C529ACABFB9F}"/>
          </ac:spMkLst>
        </pc:spChg>
        <pc:spChg chg="mod">
          <ac:chgData name="Christopher Wise" userId="b120dcb7b1219a65" providerId="LiveId" clId="{86F00BFB-0D11-45D0-9C60-20717C502DA8}" dt="2023-10-10T04:58:57.699" v="13743"/>
          <ac:spMkLst>
            <pc:docMk/>
            <pc:sldMk cId="3882664756" sldId="637"/>
            <ac:spMk id="15" creationId="{0567E9F4-9770-01B2-DFCE-99F84F5CA2AD}"/>
          </ac:spMkLst>
        </pc:spChg>
        <pc:graphicFrameChg chg="add del mod">
          <ac:chgData name="Christopher Wise" userId="b120dcb7b1219a65" providerId="LiveId" clId="{86F00BFB-0D11-45D0-9C60-20717C502DA8}" dt="2023-10-07T01:04:01.222" v="6501"/>
          <ac:graphicFrameMkLst>
            <pc:docMk/>
            <pc:sldMk cId="3882664756" sldId="637"/>
            <ac:graphicFrameMk id="2" creationId="{C58EC737-E207-C603-1C2F-B2EA30DF7866}"/>
          </ac:graphicFrameMkLst>
        </pc:graphicFrameChg>
        <pc:graphicFrameChg chg="add mod modGraphic">
          <ac:chgData name="Christopher Wise" userId="b120dcb7b1219a65" providerId="LiveId" clId="{86F00BFB-0D11-45D0-9C60-20717C502DA8}" dt="2023-10-10T09:57:06.678" v="13873" actId="113"/>
          <ac:graphicFrameMkLst>
            <pc:docMk/>
            <pc:sldMk cId="3882664756" sldId="637"/>
            <ac:graphicFrameMk id="3" creationId="{A9B2F9EC-B430-057C-2486-4698A518642B}"/>
          </ac:graphicFrameMkLst>
        </pc:graphicFrameChg>
        <pc:picChg chg="add del mod">
          <ac:chgData name="Christopher Wise" userId="b120dcb7b1219a65" providerId="LiveId" clId="{86F00BFB-0D11-45D0-9C60-20717C502DA8}" dt="2023-10-10T08:56:36.544" v="13769" actId="478"/>
          <ac:picMkLst>
            <pc:docMk/>
            <pc:sldMk cId="3882664756" sldId="637"/>
            <ac:picMk id="5" creationId="{49CDFB7C-58A9-0757-87A1-A543303CB234}"/>
          </ac:picMkLst>
        </pc:picChg>
        <pc:picChg chg="add del mod modCrop">
          <ac:chgData name="Christopher Wise" userId="b120dcb7b1219a65" providerId="LiveId" clId="{86F00BFB-0D11-45D0-9C60-20717C502DA8}" dt="2023-10-10T08:57:40.862" v="13772" actId="478"/>
          <ac:picMkLst>
            <pc:docMk/>
            <pc:sldMk cId="3882664756" sldId="637"/>
            <ac:picMk id="7" creationId="{6037F66E-5474-980F-8332-4A16D2A01E89}"/>
          </ac:picMkLst>
        </pc:picChg>
        <pc:picChg chg="add del mod modCrop">
          <ac:chgData name="Christopher Wise" userId="b120dcb7b1219a65" providerId="LiveId" clId="{86F00BFB-0D11-45D0-9C60-20717C502DA8}" dt="2023-10-10T08:59:55.412" v="13786" actId="478"/>
          <ac:picMkLst>
            <pc:docMk/>
            <pc:sldMk cId="3882664756" sldId="637"/>
            <ac:picMk id="9" creationId="{62D3A92E-2814-58DE-3FE3-F34BB714240D}"/>
          </ac:picMkLst>
        </pc:picChg>
      </pc:sldChg>
      <pc:sldChg chg="addSp delSp modSp add mod">
        <pc:chgData name="Christopher Wise" userId="b120dcb7b1219a65" providerId="LiveId" clId="{86F00BFB-0D11-45D0-9C60-20717C502DA8}" dt="2023-10-10T04:58:14.585" v="13737" actId="20577"/>
        <pc:sldMkLst>
          <pc:docMk/>
          <pc:sldMk cId="292971960" sldId="638"/>
        </pc:sldMkLst>
        <pc:spChg chg="add mod">
          <ac:chgData name="Christopher Wise" userId="b120dcb7b1219a65" providerId="LiveId" clId="{86F00BFB-0D11-45D0-9C60-20717C502DA8}" dt="2023-10-10T03:30:06.509" v="12895" actId="1076"/>
          <ac:spMkLst>
            <pc:docMk/>
            <pc:sldMk cId="292971960" sldId="638"/>
            <ac:spMk id="2" creationId="{E56E88C5-E29E-710E-F218-86DE42B9E3FF}"/>
          </ac:spMkLst>
        </pc:spChg>
        <pc:spChg chg="mod">
          <ac:chgData name="Christopher Wise" userId="b120dcb7b1219a65" providerId="LiveId" clId="{86F00BFB-0D11-45D0-9C60-20717C502DA8}" dt="2023-10-10T04:58:14.585" v="13737" actId="20577"/>
          <ac:spMkLst>
            <pc:docMk/>
            <pc:sldMk cId="292971960" sldId="638"/>
            <ac:spMk id="15" creationId="{0567E9F4-9770-01B2-DFCE-99F84F5CA2AD}"/>
          </ac:spMkLst>
        </pc:spChg>
        <pc:graphicFrameChg chg="del">
          <ac:chgData name="Christopher Wise" userId="b120dcb7b1219a65" providerId="LiveId" clId="{86F00BFB-0D11-45D0-9C60-20717C502DA8}" dt="2023-10-06T09:30:23.150" v="3612" actId="478"/>
          <ac:graphicFrameMkLst>
            <pc:docMk/>
            <pc:sldMk cId="292971960" sldId="638"/>
            <ac:graphicFrameMk id="5" creationId="{70A48F4C-1E9A-D52B-EAF7-A4452DD33540}"/>
          </ac:graphicFrameMkLst>
        </pc:graphicFrameChg>
        <pc:picChg chg="del">
          <ac:chgData name="Christopher Wise" userId="b120dcb7b1219a65" providerId="LiveId" clId="{86F00BFB-0D11-45D0-9C60-20717C502DA8}" dt="2023-10-06T09:30:23.830" v="3613" actId="478"/>
          <ac:picMkLst>
            <pc:docMk/>
            <pc:sldMk cId="292971960" sldId="638"/>
            <ac:picMk id="3" creationId="{12F372F8-84CB-20D5-B7CD-85BAE0D92813}"/>
          </ac:picMkLst>
        </pc:picChg>
      </pc:sldChg>
      <pc:sldChg chg="delSp add del mod">
        <pc:chgData name="Christopher Wise" userId="b120dcb7b1219a65" providerId="LiveId" clId="{86F00BFB-0D11-45D0-9C60-20717C502DA8}" dt="2023-10-07T00:05:22.492" v="5234" actId="2696"/>
        <pc:sldMkLst>
          <pc:docMk/>
          <pc:sldMk cId="2157079499" sldId="639"/>
        </pc:sldMkLst>
        <pc:spChg chg="del">
          <ac:chgData name="Christopher Wise" userId="b120dcb7b1219a65" providerId="LiveId" clId="{86F00BFB-0D11-45D0-9C60-20717C502DA8}" dt="2023-10-06T09:47:19.825" v="4800" actId="478"/>
          <ac:spMkLst>
            <pc:docMk/>
            <pc:sldMk cId="2157079499" sldId="639"/>
            <ac:spMk id="2" creationId="{ED0E88D8-D720-3451-F4AC-7644BEC938B4}"/>
          </ac:spMkLst>
        </pc:spChg>
        <pc:picChg chg="del">
          <ac:chgData name="Christopher Wise" userId="b120dcb7b1219a65" providerId="LiveId" clId="{86F00BFB-0D11-45D0-9C60-20717C502DA8}" dt="2023-10-06T09:47:18.362" v="4799" actId="478"/>
          <ac:picMkLst>
            <pc:docMk/>
            <pc:sldMk cId="2157079499" sldId="639"/>
            <ac:picMk id="8" creationId="{F0E05C17-0462-3F6A-663E-36DF3BDA9E19}"/>
          </ac:picMkLst>
        </pc:picChg>
      </pc:sldChg>
      <pc:sldChg chg="addSp delSp modSp add mod">
        <pc:chgData name="Christopher Wise" userId="b120dcb7b1219a65" providerId="LiveId" clId="{86F00BFB-0D11-45D0-9C60-20717C502DA8}" dt="2023-10-10T05:03:51.733" v="13751"/>
        <pc:sldMkLst>
          <pc:docMk/>
          <pc:sldMk cId="2889991030" sldId="640"/>
        </pc:sldMkLst>
        <pc:spChg chg="del">
          <ac:chgData name="Christopher Wise" userId="b120dcb7b1219a65" providerId="LiveId" clId="{86F00BFB-0D11-45D0-9C60-20717C502DA8}" dt="2023-10-06T09:47:53.251" v="4841" actId="478"/>
          <ac:spMkLst>
            <pc:docMk/>
            <pc:sldMk cId="2889991030" sldId="640"/>
            <ac:spMk id="2" creationId="{ED0E88D8-D720-3451-F4AC-7644BEC938B4}"/>
          </ac:spMkLst>
        </pc:spChg>
        <pc:spChg chg="mod">
          <ac:chgData name="Christopher Wise" userId="b120dcb7b1219a65" providerId="LiveId" clId="{86F00BFB-0D11-45D0-9C60-20717C502DA8}" dt="2023-10-10T05:03:51.733" v="13751"/>
          <ac:spMkLst>
            <pc:docMk/>
            <pc:sldMk cId="2889991030" sldId="640"/>
            <ac:spMk id="15" creationId="{0567E9F4-9770-01B2-DFCE-99F84F5CA2AD}"/>
          </ac:spMkLst>
        </pc:spChg>
        <pc:graphicFrameChg chg="add del mod modGraphic">
          <ac:chgData name="Christopher Wise" userId="b120dcb7b1219a65" providerId="LiveId" clId="{86F00BFB-0D11-45D0-9C60-20717C502DA8}" dt="2023-10-07T00:50:53.317" v="6419" actId="478"/>
          <ac:graphicFrameMkLst>
            <pc:docMk/>
            <pc:sldMk cId="2889991030" sldId="640"/>
            <ac:graphicFrameMk id="3" creationId="{22B4F676-3745-2301-D5AC-5CC8D1478635}"/>
          </ac:graphicFrameMkLst>
        </pc:graphicFrameChg>
        <pc:picChg chg="add del mod">
          <ac:chgData name="Christopher Wise" userId="b120dcb7b1219a65" providerId="LiveId" clId="{86F00BFB-0D11-45D0-9C60-20717C502DA8}" dt="2023-10-10T03:58:10.153" v="13638" actId="478"/>
          <ac:picMkLst>
            <pc:docMk/>
            <pc:sldMk cId="2889991030" sldId="640"/>
            <ac:picMk id="3" creationId="{350737F4-A8FE-5B33-503F-9A7ABA2FCC4F}"/>
          </ac:picMkLst>
        </pc:picChg>
        <pc:picChg chg="add del mod">
          <ac:chgData name="Christopher Wise" userId="b120dcb7b1219a65" providerId="LiveId" clId="{86F00BFB-0D11-45D0-9C60-20717C502DA8}" dt="2023-10-07T00:51:53.458" v="6432" actId="478"/>
          <ac:picMkLst>
            <pc:docMk/>
            <pc:sldMk cId="2889991030" sldId="640"/>
            <ac:picMk id="4" creationId="{46A20920-3552-FDAF-EF49-B27E8F3222D7}"/>
          </ac:picMkLst>
        </pc:picChg>
        <pc:picChg chg="add mod">
          <ac:chgData name="Christopher Wise" userId="b120dcb7b1219a65" providerId="LiveId" clId="{86F00BFB-0D11-45D0-9C60-20717C502DA8}" dt="2023-10-10T03:58:43.043" v="13646" actId="1076"/>
          <ac:picMkLst>
            <pc:docMk/>
            <pc:sldMk cId="2889991030" sldId="640"/>
            <ac:picMk id="4" creationId="{DB812DB1-82F0-4805-D920-444D6467BD21}"/>
          </ac:picMkLst>
        </pc:picChg>
        <pc:picChg chg="add del mod">
          <ac:chgData name="Christopher Wise" userId="b120dcb7b1219a65" providerId="LiveId" clId="{86F00BFB-0D11-45D0-9C60-20717C502DA8}" dt="2023-10-07T00:55:04.454" v="6437" actId="478"/>
          <ac:picMkLst>
            <pc:docMk/>
            <pc:sldMk cId="2889991030" sldId="640"/>
            <ac:picMk id="5" creationId="{CF18A1A6-1164-FBC8-03E2-BAF067707DE4}"/>
          </ac:picMkLst>
        </pc:picChg>
        <pc:picChg chg="add mod">
          <ac:chgData name="Christopher Wise" userId="b120dcb7b1219a65" providerId="LiveId" clId="{86F00BFB-0D11-45D0-9C60-20717C502DA8}" dt="2023-10-10T03:59:15.090" v="13650" actId="1076"/>
          <ac:picMkLst>
            <pc:docMk/>
            <pc:sldMk cId="2889991030" sldId="640"/>
            <ac:picMk id="6" creationId="{AB6694D7-8FD8-EACB-E4AA-95DC5B84A8BD}"/>
          </ac:picMkLst>
        </pc:picChg>
        <pc:picChg chg="add del mod">
          <ac:chgData name="Christopher Wise" userId="b120dcb7b1219a65" providerId="LiveId" clId="{86F00BFB-0D11-45D0-9C60-20717C502DA8}" dt="2023-10-07T00:55:31.866" v="6439" actId="21"/>
          <ac:picMkLst>
            <pc:docMk/>
            <pc:sldMk cId="2889991030" sldId="640"/>
            <ac:picMk id="7" creationId="{5D4FC705-8E49-5666-4F8A-7A08EEA43908}"/>
          </ac:picMkLst>
        </pc:picChg>
        <pc:picChg chg="add del mod">
          <ac:chgData name="Christopher Wise" userId="b120dcb7b1219a65" providerId="LiveId" clId="{86F00BFB-0D11-45D0-9C60-20717C502DA8}" dt="2023-10-07T00:56:31.859" v="6451" actId="478"/>
          <ac:picMkLst>
            <pc:docMk/>
            <pc:sldMk cId="2889991030" sldId="640"/>
            <ac:picMk id="8" creationId="{58986633-255D-8A48-97EE-7985FAAE932A}"/>
          </ac:picMkLst>
        </pc:picChg>
        <pc:picChg chg="add del mod">
          <ac:chgData name="Christopher Wise" userId="b120dcb7b1219a65" providerId="LiveId" clId="{86F00BFB-0D11-45D0-9C60-20717C502DA8}" dt="2023-10-10T04:00:27.685" v="13654" actId="21"/>
          <ac:picMkLst>
            <pc:docMk/>
            <pc:sldMk cId="2889991030" sldId="640"/>
            <ac:picMk id="8" creationId="{6B92386C-24D5-B077-6BDE-5E76FFE3781B}"/>
          </ac:picMkLst>
        </pc:picChg>
        <pc:picChg chg="del">
          <ac:chgData name="Christopher Wise" userId="b120dcb7b1219a65" providerId="LiveId" clId="{86F00BFB-0D11-45D0-9C60-20717C502DA8}" dt="2023-10-06T09:47:44.162" v="4825" actId="478"/>
          <ac:picMkLst>
            <pc:docMk/>
            <pc:sldMk cId="2889991030" sldId="640"/>
            <ac:picMk id="8" creationId="{F0E05C17-0462-3F6A-663E-36DF3BDA9E19}"/>
          </ac:picMkLst>
        </pc:picChg>
        <pc:picChg chg="add del mod">
          <ac:chgData name="Christopher Wise" userId="b120dcb7b1219a65" providerId="LiveId" clId="{86F00BFB-0D11-45D0-9C60-20717C502DA8}" dt="2023-10-07T00:56:12.096" v="6450" actId="478"/>
          <ac:picMkLst>
            <pc:docMk/>
            <pc:sldMk cId="2889991030" sldId="640"/>
            <ac:picMk id="10" creationId="{D75D94FA-CA4D-96D3-D695-33133E646D8C}"/>
          </ac:picMkLst>
        </pc:picChg>
        <pc:picChg chg="add del mod">
          <ac:chgData name="Christopher Wise" userId="b120dcb7b1219a65" providerId="LiveId" clId="{86F00BFB-0D11-45D0-9C60-20717C502DA8}" dt="2023-10-07T00:56:39.702" v="6453" actId="21"/>
          <ac:picMkLst>
            <pc:docMk/>
            <pc:sldMk cId="2889991030" sldId="640"/>
            <ac:picMk id="12" creationId="{F2BCA8DA-5E82-42E6-2425-543B214BC595}"/>
          </ac:picMkLst>
        </pc:picChg>
        <pc:picChg chg="add del mod">
          <ac:chgData name="Christopher Wise" userId="b120dcb7b1219a65" providerId="LiveId" clId="{86F00BFB-0D11-45D0-9C60-20717C502DA8}" dt="2023-10-10T03:57:26.458" v="13631" actId="478"/>
          <ac:picMkLst>
            <pc:docMk/>
            <pc:sldMk cId="2889991030" sldId="640"/>
            <ac:picMk id="13" creationId="{3C85081B-C932-FE7A-1626-59C35D37DFEE}"/>
          </ac:picMkLst>
        </pc:picChg>
        <pc:picChg chg="add del mod">
          <ac:chgData name="Christopher Wise" userId="b120dcb7b1219a65" providerId="LiveId" clId="{86F00BFB-0D11-45D0-9C60-20717C502DA8}" dt="2023-10-10T03:57:26.804" v="13632" actId="478"/>
          <ac:picMkLst>
            <pc:docMk/>
            <pc:sldMk cId="2889991030" sldId="640"/>
            <ac:picMk id="16" creationId="{21CCF770-9BD8-0187-171C-7B29E33C2071}"/>
          </ac:picMkLst>
        </pc:picChg>
        <pc:picChg chg="add del mod">
          <ac:chgData name="Christopher Wise" userId="b120dcb7b1219a65" providerId="LiveId" clId="{86F00BFB-0D11-45D0-9C60-20717C502DA8}" dt="2023-10-07T01:09:54.572" v="6547" actId="21"/>
          <ac:picMkLst>
            <pc:docMk/>
            <pc:sldMk cId="2889991030" sldId="640"/>
            <ac:picMk id="17" creationId="{ED4CD0DF-78F6-C707-9E73-7707CC920A3E}"/>
          </ac:picMkLst>
        </pc:picChg>
        <pc:picChg chg="add del mod">
          <ac:chgData name="Christopher Wise" userId="b120dcb7b1219a65" providerId="LiveId" clId="{86F00BFB-0D11-45D0-9C60-20717C502DA8}" dt="2023-10-07T01:15:33.443" v="6596" actId="21"/>
          <ac:picMkLst>
            <pc:docMk/>
            <pc:sldMk cId="2889991030" sldId="640"/>
            <ac:picMk id="19" creationId="{0FE4CB59-3CCF-5690-8579-0B3BA2D2B2AF}"/>
          </ac:picMkLst>
        </pc:picChg>
        <pc:picChg chg="add del mod">
          <ac:chgData name="Christopher Wise" userId="b120dcb7b1219a65" providerId="LiveId" clId="{86F00BFB-0D11-45D0-9C60-20717C502DA8}" dt="2023-10-07T01:16:49.852" v="6609" actId="21"/>
          <ac:picMkLst>
            <pc:docMk/>
            <pc:sldMk cId="2889991030" sldId="640"/>
            <ac:picMk id="21" creationId="{3116C5BE-8F87-E1E0-EAA8-A473FC858286}"/>
          </ac:picMkLst>
        </pc:picChg>
      </pc:sldChg>
      <pc:sldChg chg="addSp modSp add del mod">
        <pc:chgData name="Christopher Wise" userId="b120dcb7b1219a65" providerId="LiveId" clId="{86F00BFB-0D11-45D0-9C60-20717C502DA8}" dt="2023-10-08T04:21:52.729" v="10101" actId="2696"/>
        <pc:sldMkLst>
          <pc:docMk/>
          <pc:sldMk cId="3293033137" sldId="641"/>
        </pc:sldMkLst>
        <pc:spChg chg="mod">
          <ac:chgData name="Christopher Wise" userId="b120dcb7b1219a65" providerId="LiveId" clId="{86F00BFB-0D11-45D0-9C60-20717C502DA8}" dt="2023-10-08T04:01:46.130" v="9053" actId="20577"/>
          <ac:spMkLst>
            <pc:docMk/>
            <pc:sldMk cId="3293033137" sldId="641"/>
            <ac:spMk id="15" creationId="{0567E9F4-9770-01B2-DFCE-99F84F5CA2AD}"/>
          </ac:spMkLst>
        </pc:spChg>
        <pc:graphicFrameChg chg="add mod modGraphic">
          <ac:chgData name="Christopher Wise" userId="b120dcb7b1219a65" providerId="LiveId" clId="{86F00BFB-0D11-45D0-9C60-20717C502DA8}" dt="2023-10-08T04:05:08.410" v="9228" actId="20577"/>
          <ac:graphicFrameMkLst>
            <pc:docMk/>
            <pc:sldMk cId="3293033137" sldId="641"/>
            <ac:graphicFrameMk id="2" creationId="{D29B8F78-BD92-EE28-75A9-9691E4BB48AD}"/>
          </ac:graphicFrameMkLst>
        </pc:graphicFrameChg>
      </pc:sldChg>
      <pc:sldChg chg="addSp delSp modSp add mod">
        <pc:chgData name="Christopher Wise" userId="b120dcb7b1219a65" providerId="LiveId" clId="{86F00BFB-0D11-45D0-9C60-20717C502DA8}" dt="2023-10-10T05:03:59.679" v="13755"/>
        <pc:sldMkLst>
          <pc:docMk/>
          <pc:sldMk cId="2217408161" sldId="642"/>
        </pc:sldMkLst>
        <pc:spChg chg="mod">
          <ac:chgData name="Christopher Wise" userId="b120dcb7b1219a65" providerId="LiveId" clId="{86F00BFB-0D11-45D0-9C60-20717C502DA8}" dt="2023-10-10T05:03:59.679" v="13755"/>
          <ac:spMkLst>
            <pc:docMk/>
            <pc:sldMk cId="2217408161" sldId="642"/>
            <ac:spMk id="15" creationId="{0567E9F4-9770-01B2-DFCE-99F84F5CA2AD}"/>
          </ac:spMkLst>
        </pc:spChg>
        <pc:graphicFrameChg chg="del">
          <ac:chgData name="Christopher Wise" userId="b120dcb7b1219a65" providerId="LiveId" clId="{86F00BFB-0D11-45D0-9C60-20717C502DA8}" dt="2023-10-06T10:11:00.302" v="5190" actId="478"/>
          <ac:graphicFrameMkLst>
            <pc:docMk/>
            <pc:sldMk cId="2217408161" sldId="642"/>
            <ac:graphicFrameMk id="2" creationId="{D29B8F78-BD92-EE28-75A9-9691E4BB48AD}"/>
          </ac:graphicFrameMkLst>
        </pc:graphicFrameChg>
        <pc:picChg chg="add mod ord">
          <ac:chgData name="Christopher Wise" userId="b120dcb7b1219a65" providerId="LiveId" clId="{86F00BFB-0D11-45D0-9C60-20717C502DA8}" dt="2023-10-10T04:00:40.569" v="13659" actId="1076"/>
          <ac:picMkLst>
            <pc:docMk/>
            <pc:sldMk cId="2217408161" sldId="642"/>
            <ac:picMk id="2" creationId="{4467C15F-EFE1-0065-406D-98454A11C5D0}"/>
          </ac:picMkLst>
        </pc:picChg>
        <pc:picChg chg="add del mod">
          <ac:chgData name="Christopher Wise" userId="b120dcb7b1219a65" providerId="LiveId" clId="{86F00BFB-0D11-45D0-9C60-20717C502DA8}" dt="2023-10-07T00:51:51.775" v="6431" actId="21"/>
          <ac:picMkLst>
            <pc:docMk/>
            <pc:sldMk cId="2217408161" sldId="642"/>
            <ac:picMk id="2" creationId="{7D435AEA-8BA8-6D99-ABEB-2F1F28D35572}"/>
          </ac:picMkLst>
        </pc:picChg>
        <pc:picChg chg="add del mod">
          <ac:chgData name="Christopher Wise" userId="b120dcb7b1219a65" providerId="LiveId" clId="{86F00BFB-0D11-45D0-9C60-20717C502DA8}" dt="2023-10-07T00:55:46.897" v="6444" actId="21"/>
          <ac:picMkLst>
            <pc:docMk/>
            <pc:sldMk cId="2217408161" sldId="642"/>
            <ac:picMk id="3" creationId="{47933686-DEF1-1BB4-0662-11A312D671DA}"/>
          </ac:picMkLst>
        </pc:picChg>
        <pc:picChg chg="add del mod">
          <ac:chgData name="Christopher Wise" userId="b120dcb7b1219a65" providerId="LiveId" clId="{86F00BFB-0D11-45D0-9C60-20717C502DA8}" dt="2023-10-06T10:41:36.446" v="5195" actId="478"/>
          <ac:picMkLst>
            <pc:docMk/>
            <pc:sldMk cId="2217408161" sldId="642"/>
            <ac:picMk id="4" creationId="{79574277-50F7-0E05-A4D7-B0B4410B7B25}"/>
          </ac:picMkLst>
        </pc:picChg>
        <pc:picChg chg="add del mod">
          <ac:chgData name="Christopher Wise" userId="b120dcb7b1219a65" providerId="LiveId" clId="{86F00BFB-0D11-45D0-9C60-20717C502DA8}" dt="2023-10-07T00:56:51.333" v="6459" actId="21"/>
          <ac:picMkLst>
            <pc:docMk/>
            <pc:sldMk cId="2217408161" sldId="642"/>
            <ac:picMk id="4" creationId="{AC7372CA-4A80-8F1E-5456-3F048F420681}"/>
          </ac:picMkLst>
        </pc:picChg>
        <pc:picChg chg="add del mod">
          <ac:chgData name="Christopher Wise" userId="b120dcb7b1219a65" providerId="LiveId" clId="{86F00BFB-0D11-45D0-9C60-20717C502DA8}" dt="2023-10-10T04:01:53.263" v="13671" actId="21"/>
          <ac:picMkLst>
            <pc:docMk/>
            <pc:sldMk cId="2217408161" sldId="642"/>
            <ac:picMk id="4" creationId="{F0B3040D-5F5A-43C8-6D94-7C0518C3FCD3}"/>
          </ac:picMkLst>
        </pc:picChg>
        <pc:picChg chg="add mod">
          <ac:chgData name="Christopher Wise" userId="b120dcb7b1219a65" providerId="LiveId" clId="{86F00BFB-0D11-45D0-9C60-20717C502DA8}" dt="2023-10-10T04:02:00.723" v="13675" actId="1076"/>
          <ac:picMkLst>
            <pc:docMk/>
            <pc:sldMk cId="2217408161" sldId="642"/>
            <ac:picMk id="5" creationId="{0533912C-00DD-59B5-8556-70A97C8C2C52}"/>
          </ac:picMkLst>
        </pc:picChg>
        <pc:picChg chg="add del mod">
          <ac:chgData name="Christopher Wise" userId="b120dcb7b1219a65" providerId="LiveId" clId="{86F00BFB-0D11-45D0-9C60-20717C502DA8}" dt="2023-10-07T01:16:32.485" v="6604" actId="478"/>
          <ac:picMkLst>
            <pc:docMk/>
            <pc:sldMk cId="2217408161" sldId="642"/>
            <ac:picMk id="5" creationId="{6066248B-FF1B-8536-0CD3-FA7394746D8F}"/>
          </ac:picMkLst>
        </pc:picChg>
        <pc:picChg chg="add del mod">
          <ac:chgData name="Christopher Wise" userId="b120dcb7b1219a65" providerId="LiveId" clId="{86F00BFB-0D11-45D0-9C60-20717C502DA8}" dt="2023-10-07T01:15:31.563" v="6595" actId="21"/>
          <ac:picMkLst>
            <pc:docMk/>
            <pc:sldMk cId="2217408161" sldId="642"/>
            <ac:picMk id="6" creationId="{C2E1612B-BE55-D965-C8DF-06FEA91573A8}"/>
          </ac:picMkLst>
        </pc:picChg>
        <pc:picChg chg="add del mod">
          <ac:chgData name="Christopher Wise" userId="b120dcb7b1219a65" providerId="LiveId" clId="{86F00BFB-0D11-45D0-9C60-20717C502DA8}" dt="2023-10-06T10:51:45.047" v="5218" actId="478"/>
          <ac:picMkLst>
            <pc:docMk/>
            <pc:sldMk cId="2217408161" sldId="642"/>
            <ac:picMk id="8" creationId="{23C2F26C-930F-1570-F92F-F6D3549F5ACC}"/>
          </ac:picMkLst>
        </pc:picChg>
        <pc:picChg chg="add del mod">
          <ac:chgData name="Christopher Wise" userId="b120dcb7b1219a65" providerId="LiveId" clId="{86F00BFB-0D11-45D0-9C60-20717C502DA8}" dt="2023-10-07T01:16:32.873" v="6605" actId="478"/>
          <ac:picMkLst>
            <pc:docMk/>
            <pc:sldMk cId="2217408161" sldId="642"/>
            <ac:picMk id="8" creationId="{D02C3A00-2127-5481-C2E8-31E3B28F4439}"/>
          </ac:picMkLst>
        </pc:picChg>
        <pc:picChg chg="add del mod">
          <ac:chgData name="Christopher Wise" userId="b120dcb7b1219a65" providerId="LiveId" clId="{86F00BFB-0D11-45D0-9C60-20717C502DA8}" dt="2023-10-10T04:00:35.950" v="13657" actId="478"/>
          <ac:picMkLst>
            <pc:docMk/>
            <pc:sldMk cId="2217408161" sldId="642"/>
            <ac:picMk id="9" creationId="{B9468C46-56BC-FB22-DDD3-73A290F7D7A1}"/>
          </ac:picMkLst>
        </pc:picChg>
        <pc:picChg chg="add del mod">
          <ac:chgData name="Christopher Wise" userId="b120dcb7b1219a65" providerId="LiveId" clId="{86F00BFB-0D11-45D0-9C60-20717C502DA8}" dt="2023-10-07T01:15:37.679" v="6598" actId="478"/>
          <ac:picMkLst>
            <pc:docMk/>
            <pc:sldMk cId="2217408161" sldId="642"/>
            <ac:picMk id="10" creationId="{48A36191-406E-0586-EE03-194729690263}"/>
          </ac:picMkLst>
        </pc:picChg>
        <pc:picChg chg="add del mod">
          <ac:chgData name="Christopher Wise" userId="b120dcb7b1219a65" providerId="LiveId" clId="{86F00BFB-0D11-45D0-9C60-20717C502DA8}" dt="2023-10-10T04:01:55.130" v="13672" actId="478"/>
          <ac:picMkLst>
            <pc:docMk/>
            <pc:sldMk cId="2217408161" sldId="642"/>
            <ac:picMk id="12" creationId="{BCB8AD31-6933-3B2D-AE6D-7F6F3A598A3B}"/>
          </ac:picMkLst>
        </pc:picChg>
      </pc:sldChg>
      <pc:sldChg chg="add del">
        <pc:chgData name="Christopher Wise" userId="b120dcb7b1219a65" providerId="LiveId" clId="{86F00BFB-0D11-45D0-9C60-20717C502DA8}" dt="2023-10-06T10:07:33.717" v="5006" actId="2890"/>
        <pc:sldMkLst>
          <pc:docMk/>
          <pc:sldMk cId="3685266686" sldId="642"/>
        </pc:sldMkLst>
      </pc:sldChg>
      <pc:sldChg chg="addSp delSp modSp add mod">
        <pc:chgData name="Christopher Wise" userId="b120dcb7b1219a65" providerId="LiveId" clId="{86F00BFB-0D11-45D0-9C60-20717C502DA8}" dt="2023-10-10T03:32:08.676" v="12969" actId="1076"/>
        <pc:sldMkLst>
          <pc:docMk/>
          <pc:sldMk cId="1548271383" sldId="643"/>
        </pc:sldMkLst>
        <pc:spChg chg="add mod">
          <ac:chgData name="Christopher Wise" userId="b120dcb7b1219a65" providerId="LiveId" clId="{86F00BFB-0D11-45D0-9C60-20717C502DA8}" dt="2023-10-10T03:32:08.676" v="12969" actId="1076"/>
          <ac:spMkLst>
            <pc:docMk/>
            <pc:sldMk cId="1548271383" sldId="643"/>
            <ac:spMk id="2" creationId="{320FDADD-5AFA-177F-0473-E5FE89018B8A}"/>
          </ac:spMkLst>
        </pc:spChg>
        <pc:spChg chg="mod">
          <ac:chgData name="Christopher Wise" userId="b120dcb7b1219a65" providerId="LiveId" clId="{86F00BFB-0D11-45D0-9C60-20717C502DA8}" dt="2023-10-10T03:31:18.207" v="12917" actId="20577"/>
          <ac:spMkLst>
            <pc:docMk/>
            <pc:sldMk cId="1548271383" sldId="643"/>
            <ac:spMk id="15" creationId="{0567E9F4-9770-01B2-DFCE-99F84F5CA2AD}"/>
          </ac:spMkLst>
        </pc:spChg>
        <pc:picChg chg="del">
          <ac:chgData name="Christopher Wise" userId="b120dcb7b1219a65" providerId="LiveId" clId="{86F00BFB-0D11-45D0-9C60-20717C502DA8}" dt="2023-10-07T00:06:05.983" v="5249" actId="478"/>
          <ac:picMkLst>
            <pc:docMk/>
            <pc:sldMk cId="1548271383" sldId="643"/>
            <ac:picMk id="6" creationId="{C2E1612B-BE55-D965-C8DF-06FEA91573A8}"/>
          </ac:picMkLst>
        </pc:picChg>
        <pc:picChg chg="del">
          <ac:chgData name="Christopher Wise" userId="b120dcb7b1219a65" providerId="LiveId" clId="{86F00BFB-0D11-45D0-9C60-20717C502DA8}" dt="2023-10-07T00:06:08.195" v="5250" actId="478"/>
          <ac:picMkLst>
            <pc:docMk/>
            <pc:sldMk cId="1548271383" sldId="643"/>
            <ac:picMk id="10" creationId="{48A36191-406E-0586-EE03-194729690263}"/>
          </ac:picMkLst>
        </pc:picChg>
      </pc:sldChg>
      <pc:sldChg chg="add del ord">
        <pc:chgData name="Christopher Wise" userId="b120dcb7b1219a65" providerId="LiveId" clId="{86F00BFB-0D11-45D0-9C60-20717C502DA8}" dt="2023-10-07T00:05:01.564" v="5231" actId="2696"/>
        <pc:sldMkLst>
          <pc:docMk/>
          <pc:sldMk cId="3792188247" sldId="643"/>
        </pc:sldMkLst>
      </pc:sldChg>
      <pc:sldChg chg="addSp delSp modSp add mod">
        <pc:chgData name="Christopher Wise" userId="b120dcb7b1219a65" providerId="LiveId" clId="{86F00BFB-0D11-45D0-9C60-20717C502DA8}" dt="2023-10-10T22:34:38.013" v="13889"/>
        <pc:sldMkLst>
          <pc:docMk/>
          <pc:sldMk cId="3011890579" sldId="644"/>
        </pc:sldMkLst>
        <pc:spChg chg="mod">
          <ac:chgData name="Christopher Wise" userId="b120dcb7b1219a65" providerId="LiveId" clId="{86F00BFB-0D11-45D0-9C60-20717C502DA8}" dt="2023-10-07T00:16:40.470" v="5406" actId="20577"/>
          <ac:spMkLst>
            <pc:docMk/>
            <pc:sldMk cId="3011890579" sldId="644"/>
            <ac:spMk id="4" creationId="{5521594E-409E-4BBB-B484-FA8EA282D8ED}"/>
          </ac:spMkLst>
        </pc:spChg>
        <pc:spChg chg="mod">
          <ac:chgData name="Christopher Wise" userId="b120dcb7b1219a65" providerId="LiveId" clId="{86F00BFB-0D11-45D0-9C60-20717C502DA8}" dt="2023-10-10T22:34:38.013" v="13889"/>
          <ac:spMkLst>
            <pc:docMk/>
            <pc:sldMk cId="3011890579" sldId="644"/>
            <ac:spMk id="6" creationId="{CFB84AE0-2120-5E04-EECB-A1E487436FF9}"/>
          </ac:spMkLst>
        </pc:spChg>
        <pc:picChg chg="del">
          <ac:chgData name="Christopher Wise" userId="b120dcb7b1219a65" providerId="LiveId" clId="{86F00BFB-0D11-45D0-9C60-20717C502DA8}" dt="2023-10-07T00:23:54.587" v="5407" actId="478"/>
          <ac:picMkLst>
            <pc:docMk/>
            <pc:sldMk cId="3011890579" sldId="644"/>
            <ac:picMk id="2" creationId="{BF88483E-DC91-759E-5045-CA05D9678FC7}"/>
          </ac:picMkLst>
        </pc:picChg>
        <pc:picChg chg="del">
          <ac:chgData name="Christopher Wise" userId="b120dcb7b1219a65" providerId="LiveId" clId="{86F00BFB-0D11-45D0-9C60-20717C502DA8}" dt="2023-10-07T00:23:56.156" v="5408" actId="478"/>
          <ac:picMkLst>
            <pc:docMk/>
            <pc:sldMk cId="3011890579" sldId="644"/>
            <ac:picMk id="5" creationId="{47790E52-E7EF-8EA7-3D81-6B6F6B2EEE6D}"/>
          </ac:picMkLst>
        </pc:picChg>
        <pc:picChg chg="add mod">
          <ac:chgData name="Christopher Wise" userId="b120dcb7b1219a65" providerId="LiveId" clId="{86F00BFB-0D11-45D0-9C60-20717C502DA8}" dt="2023-10-10T03:33:11.676" v="12977" actId="1076"/>
          <ac:picMkLst>
            <pc:docMk/>
            <pc:sldMk cId="3011890579" sldId="644"/>
            <ac:picMk id="8" creationId="{9B155748-11BD-DB05-8EF1-EF6D86FBED5F}"/>
          </ac:picMkLst>
        </pc:picChg>
      </pc:sldChg>
      <pc:sldChg chg="addSp delSp modSp add mod ord">
        <pc:chgData name="Christopher Wise" userId="b120dcb7b1219a65" providerId="LiveId" clId="{86F00BFB-0D11-45D0-9C60-20717C502DA8}" dt="2023-10-10T05:16:34.972" v="13766" actId="20577"/>
        <pc:sldMkLst>
          <pc:docMk/>
          <pc:sldMk cId="1273898914" sldId="645"/>
        </pc:sldMkLst>
        <pc:spChg chg="add mod">
          <ac:chgData name="Christopher Wise" userId="b120dcb7b1219a65" providerId="LiveId" clId="{86F00BFB-0D11-45D0-9C60-20717C502DA8}" dt="2023-10-10T05:16:34.972" v="13766" actId="20577"/>
          <ac:spMkLst>
            <pc:docMk/>
            <pc:sldMk cId="1273898914" sldId="645"/>
            <ac:spMk id="2" creationId="{6EAD575B-37CE-0EBF-82FB-01B4717738CF}"/>
          </ac:spMkLst>
        </pc:spChg>
        <pc:spChg chg="del mod">
          <ac:chgData name="Christopher Wise" userId="b120dcb7b1219a65" providerId="LiveId" clId="{86F00BFB-0D11-45D0-9C60-20717C502DA8}" dt="2023-10-07T01:23:03.523" v="7279" actId="478"/>
          <ac:spMkLst>
            <pc:docMk/>
            <pc:sldMk cId="1273898914" sldId="645"/>
            <ac:spMk id="3" creationId="{85A0D83B-20DA-AC14-29FA-9B8065E8AC73}"/>
          </ac:spMkLst>
        </pc:spChg>
        <pc:spChg chg="mod">
          <ac:chgData name="Christopher Wise" userId="b120dcb7b1219a65" providerId="LiveId" clId="{86F00BFB-0D11-45D0-9C60-20717C502DA8}" dt="2023-10-09T09:01:50.201" v="11393" actId="20577"/>
          <ac:spMkLst>
            <pc:docMk/>
            <pc:sldMk cId="1273898914" sldId="645"/>
            <ac:spMk id="7" creationId="{D204F7DE-4CD3-728E-C160-44C1F9494B9A}"/>
          </ac:spMkLst>
        </pc:spChg>
        <pc:picChg chg="add mod modCrop">
          <ac:chgData name="Christopher Wise" userId="b120dcb7b1219a65" providerId="LiveId" clId="{86F00BFB-0D11-45D0-9C60-20717C502DA8}" dt="2023-10-08T04:19:10.778" v="10079" actId="1076"/>
          <ac:picMkLst>
            <pc:docMk/>
            <pc:sldMk cId="1273898914" sldId="645"/>
            <ac:picMk id="4" creationId="{755C81CB-2CE7-4B65-AF73-B3C0B1D19FD7}"/>
          </ac:picMkLst>
        </pc:picChg>
        <pc:picChg chg="add mod modCrop">
          <ac:chgData name="Christopher Wise" userId="b120dcb7b1219a65" providerId="LiveId" clId="{86F00BFB-0D11-45D0-9C60-20717C502DA8}" dt="2023-10-08T04:18:58.447" v="10077" actId="1076"/>
          <ac:picMkLst>
            <pc:docMk/>
            <pc:sldMk cId="1273898914" sldId="645"/>
            <ac:picMk id="6" creationId="{7B8DB2E3-5F6D-405B-251C-3CA7559D4A48}"/>
          </ac:picMkLst>
        </pc:picChg>
        <pc:picChg chg="del">
          <ac:chgData name="Christopher Wise" userId="b120dcb7b1219a65" providerId="LiveId" clId="{86F00BFB-0D11-45D0-9C60-20717C502DA8}" dt="2023-10-07T01:22:53.614" v="7274" actId="478"/>
          <ac:picMkLst>
            <pc:docMk/>
            <pc:sldMk cId="1273898914" sldId="645"/>
            <ac:picMk id="6" creationId="{F8AF4029-C5E0-3988-E45A-074F7C65B82B}"/>
          </ac:picMkLst>
        </pc:picChg>
        <pc:picChg chg="del">
          <ac:chgData name="Christopher Wise" userId="b120dcb7b1219a65" providerId="LiveId" clId="{86F00BFB-0D11-45D0-9C60-20717C502DA8}" dt="2023-10-07T01:22:54.022" v="7275" actId="478"/>
          <ac:picMkLst>
            <pc:docMk/>
            <pc:sldMk cId="1273898914" sldId="645"/>
            <ac:picMk id="8" creationId="{4C3F8AC1-F885-3B9A-D57D-1C5B827BA578}"/>
          </ac:picMkLst>
        </pc:picChg>
        <pc:picChg chg="add mod">
          <ac:chgData name="Christopher Wise" userId="b120dcb7b1219a65" providerId="LiveId" clId="{86F00BFB-0D11-45D0-9C60-20717C502DA8}" dt="2023-10-08T04:18:53.368" v="10076" actId="1076"/>
          <ac:picMkLst>
            <pc:docMk/>
            <pc:sldMk cId="1273898914" sldId="645"/>
            <ac:picMk id="9" creationId="{25E32D0F-4540-7AC1-6F03-E4584A98C686}"/>
          </ac:picMkLst>
        </pc:picChg>
      </pc:sldChg>
      <pc:sldChg chg="addSp delSp modSp add mod">
        <pc:chgData name="Christopher Wise" userId="b120dcb7b1219a65" providerId="LiveId" clId="{86F00BFB-0D11-45D0-9C60-20717C502DA8}" dt="2023-10-10T04:58:33.858" v="13738"/>
        <pc:sldMkLst>
          <pc:docMk/>
          <pc:sldMk cId="582305852" sldId="646"/>
        </pc:sldMkLst>
        <pc:spChg chg="mod">
          <ac:chgData name="Christopher Wise" userId="b120dcb7b1219a65" providerId="LiveId" clId="{86F00BFB-0D11-45D0-9C60-20717C502DA8}" dt="2023-10-10T04:58:33.858" v="13738"/>
          <ac:spMkLst>
            <pc:docMk/>
            <pc:sldMk cId="582305852" sldId="646"/>
            <ac:spMk id="15" creationId="{0567E9F4-9770-01B2-DFCE-99F84F5CA2AD}"/>
          </ac:spMkLst>
        </pc:spChg>
        <pc:graphicFrameChg chg="del">
          <ac:chgData name="Christopher Wise" userId="b120dcb7b1219a65" providerId="LiveId" clId="{86F00BFB-0D11-45D0-9C60-20717C502DA8}" dt="2023-10-08T04:31:11.189" v="10343" actId="21"/>
          <ac:graphicFrameMkLst>
            <pc:docMk/>
            <pc:sldMk cId="582305852" sldId="646"/>
            <ac:graphicFrameMk id="5" creationId="{70A48F4C-1E9A-D52B-EAF7-A4452DD33540}"/>
          </ac:graphicFrameMkLst>
        </pc:graphicFrameChg>
        <pc:picChg chg="add mod ord">
          <ac:chgData name="Christopher Wise" userId="b120dcb7b1219a65" providerId="LiveId" clId="{86F00BFB-0D11-45D0-9C60-20717C502DA8}" dt="2023-10-10T03:55:49.229" v="13621" actId="167"/>
          <ac:picMkLst>
            <pc:docMk/>
            <pc:sldMk cId="582305852" sldId="646"/>
            <ac:picMk id="2" creationId="{F5AB4311-A8C8-84EC-35D6-28DBE769B905}"/>
          </ac:picMkLst>
        </pc:picChg>
        <pc:picChg chg="add del mod ord">
          <ac:chgData name="Christopher Wise" userId="b120dcb7b1219a65" providerId="LiveId" clId="{86F00BFB-0D11-45D0-9C60-20717C502DA8}" dt="2023-10-10T03:57:09.837" v="13630" actId="478"/>
          <ac:picMkLst>
            <pc:docMk/>
            <pc:sldMk cId="582305852" sldId="646"/>
            <ac:picMk id="3" creationId="{C7B3B5BB-631A-F562-BEDA-6C388D17A86A}"/>
          </ac:picMkLst>
        </pc:picChg>
        <pc:picChg chg="add mod ord">
          <ac:chgData name="Christopher Wise" userId="b120dcb7b1219a65" providerId="LiveId" clId="{86F00BFB-0D11-45D0-9C60-20717C502DA8}" dt="2023-10-10T03:57:08.401" v="13629" actId="167"/>
          <ac:picMkLst>
            <pc:docMk/>
            <pc:sldMk cId="582305852" sldId="646"/>
            <ac:picMk id="5" creationId="{287118C2-3284-84C1-6F29-E55140BCDAAA}"/>
          </ac:picMkLst>
        </pc:picChg>
        <pc:picChg chg="del">
          <ac:chgData name="Christopher Wise" userId="b120dcb7b1219a65" providerId="LiveId" clId="{86F00BFB-0D11-45D0-9C60-20717C502DA8}" dt="2023-10-08T03:49:32.198" v="8424" actId="478"/>
          <ac:picMkLst>
            <pc:docMk/>
            <pc:sldMk cId="582305852" sldId="646"/>
            <ac:picMk id="6" creationId="{6D1A2EF1-5CBE-E6E5-9063-DED0E5A2260A}"/>
          </ac:picMkLst>
        </pc:picChg>
        <pc:picChg chg="add del mod">
          <ac:chgData name="Christopher Wise" userId="b120dcb7b1219a65" providerId="LiveId" clId="{86F00BFB-0D11-45D0-9C60-20717C502DA8}" dt="2023-10-10T03:55:50.586" v="13622" actId="478"/>
          <ac:picMkLst>
            <pc:docMk/>
            <pc:sldMk cId="582305852" sldId="646"/>
            <ac:picMk id="7" creationId="{476DAAD5-8065-97D6-3AE5-DE88046FC3FF}"/>
          </ac:picMkLst>
        </pc:picChg>
        <pc:picChg chg="add del mod">
          <ac:chgData name="Christopher Wise" userId="b120dcb7b1219a65" providerId="LiveId" clId="{86F00BFB-0D11-45D0-9C60-20717C502DA8}" dt="2023-10-10T03:58:37.422" v="13644" actId="21"/>
          <ac:picMkLst>
            <pc:docMk/>
            <pc:sldMk cId="582305852" sldId="646"/>
            <ac:picMk id="8" creationId="{63891755-DA17-A3CB-3316-C09148F5690A}"/>
          </ac:picMkLst>
        </pc:picChg>
      </pc:sldChg>
      <pc:sldChg chg="addSp delSp modSp add mod">
        <pc:chgData name="Christopher Wise" userId="b120dcb7b1219a65" providerId="LiveId" clId="{86F00BFB-0D11-45D0-9C60-20717C502DA8}" dt="2023-10-10T04:58:53.140" v="13742"/>
        <pc:sldMkLst>
          <pc:docMk/>
          <pc:sldMk cId="245791489" sldId="647"/>
        </pc:sldMkLst>
        <pc:spChg chg="mod">
          <ac:chgData name="Christopher Wise" userId="b120dcb7b1219a65" providerId="LiveId" clId="{86F00BFB-0D11-45D0-9C60-20717C502DA8}" dt="2023-10-10T04:58:53.140" v="13742"/>
          <ac:spMkLst>
            <pc:docMk/>
            <pc:sldMk cId="245791489" sldId="647"/>
            <ac:spMk id="15" creationId="{0567E9F4-9770-01B2-DFCE-99F84F5CA2AD}"/>
          </ac:spMkLst>
        </pc:spChg>
        <pc:picChg chg="add del mod">
          <ac:chgData name="Christopher Wise" userId="b120dcb7b1219a65" providerId="LiveId" clId="{86F00BFB-0D11-45D0-9C60-20717C502DA8}" dt="2023-10-09T22:27:47.919" v="11924" actId="478"/>
          <ac:picMkLst>
            <pc:docMk/>
            <pc:sldMk cId="245791489" sldId="647"/>
            <ac:picMk id="2" creationId="{B1F807AC-2E1D-BB2D-A0FF-A6073CCF5361}"/>
          </ac:picMkLst>
        </pc:picChg>
        <pc:picChg chg="add del mod ord">
          <ac:chgData name="Christopher Wise" userId="b120dcb7b1219a65" providerId="LiveId" clId="{86F00BFB-0D11-45D0-9C60-20717C502DA8}" dt="2023-10-10T03:53:33.450" v="13599" actId="478"/>
          <ac:picMkLst>
            <pc:docMk/>
            <pc:sldMk cId="245791489" sldId="647"/>
            <ac:picMk id="3" creationId="{3FBCFD4C-2287-8684-E504-560A6E144B22}"/>
          </ac:picMkLst>
        </pc:picChg>
        <pc:picChg chg="add del mod">
          <ac:chgData name="Christopher Wise" userId="b120dcb7b1219a65" providerId="LiveId" clId="{86F00BFB-0D11-45D0-9C60-20717C502DA8}" dt="2023-10-09T22:27:24.593" v="11919" actId="478"/>
          <ac:picMkLst>
            <pc:docMk/>
            <pc:sldMk cId="245791489" sldId="647"/>
            <ac:picMk id="3" creationId="{995901F8-10AE-34A9-FABF-AFD6731C6269}"/>
          </ac:picMkLst>
        </pc:picChg>
        <pc:picChg chg="add del mod ord">
          <ac:chgData name="Christopher Wise" userId="b120dcb7b1219a65" providerId="LiveId" clId="{86F00BFB-0D11-45D0-9C60-20717C502DA8}" dt="2023-10-10T03:49:08.289" v="13570" actId="478"/>
          <ac:picMkLst>
            <pc:docMk/>
            <pc:sldMk cId="245791489" sldId="647"/>
            <ac:picMk id="5" creationId="{10BE7852-A896-5F94-5BC7-104D90ECAD85}"/>
          </ac:picMkLst>
        </pc:picChg>
        <pc:picChg chg="add del mod">
          <ac:chgData name="Christopher Wise" userId="b120dcb7b1219a65" providerId="LiveId" clId="{86F00BFB-0D11-45D0-9C60-20717C502DA8}" dt="2023-10-10T03:50:33.804" v="13580" actId="478"/>
          <ac:picMkLst>
            <pc:docMk/>
            <pc:sldMk cId="245791489" sldId="647"/>
            <ac:picMk id="6" creationId="{F7DB0EFC-6177-9D41-9DD4-BF86765F58B5}"/>
          </ac:picMkLst>
        </pc:picChg>
        <pc:picChg chg="add del mod ord">
          <ac:chgData name="Christopher Wise" userId="b120dcb7b1219a65" providerId="LiveId" clId="{86F00BFB-0D11-45D0-9C60-20717C502DA8}" dt="2023-10-10T03:50:34.820" v="13581" actId="478"/>
          <ac:picMkLst>
            <pc:docMk/>
            <pc:sldMk cId="245791489" sldId="647"/>
            <ac:picMk id="7" creationId="{BF31FC98-0002-C3F5-7FA4-BE431067F2D0}"/>
          </ac:picMkLst>
        </pc:picChg>
        <pc:picChg chg="add del mod">
          <ac:chgData name="Christopher Wise" userId="b120dcb7b1219a65" providerId="LiveId" clId="{86F00BFB-0D11-45D0-9C60-20717C502DA8}" dt="2023-10-10T03:51:00.496" v="13585" actId="478"/>
          <ac:picMkLst>
            <pc:docMk/>
            <pc:sldMk cId="245791489" sldId="647"/>
            <ac:picMk id="9" creationId="{4C5DCD71-56FB-948B-302B-78B34D442F06}"/>
          </ac:picMkLst>
        </pc:picChg>
        <pc:picChg chg="add mod">
          <ac:chgData name="Christopher Wise" userId="b120dcb7b1219a65" providerId="LiveId" clId="{86F00BFB-0D11-45D0-9C60-20717C502DA8}" dt="2023-10-10T03:52:09.149" v="13591" actId="12789"/>
          <ac:picMkLst>
            <pc:docMk/>
            <pc:sldMk cId="245791489" sldId="647"/>
            <ac:picMk id="11" creationId="{13AD2EB6-A469-9188-5196-0B9DE376CDC5}"/>
          </ac:picMkLst>
        </pc:picChg>
        <pc:picChg chg="add del mod">
          <ac:chgData name="Christopher Wise" userId="b120dcb7b1219a65" providerId="LiveId" clId="{86F00BFB-0D11-45D0-9C60-20717C502DA8}" dt="2023-10-10T03:53:48.390" v="13607" actId="21"/>
          <ac:picMkLst>
            <pc:docMk/>
            <pc:sldMk cId="245791489" sldId="647"/>
            <ac:picMk id="13" creationId="{001CB139-342F-D509-C95D-216A220FD8A9}"/>
          </ac:picMkLst>
        </pc:picChg>
        <pc:picChg chg="add del mod ord">
          <ac:chgData name="Christopher Wise" userId="b120dcb7b1219a65" providerId="LiveId" clId="{86F00BFB-0D11-45D0-9C60-20717C502DA8}" dt="2023-10-10T03:53:34.734" v="13601"/>
          <ac:picMkLst>
            <pc:docMk/>
            <pc:sldMk cId="245791489" sldId="647"/>
            <ac:picMk id="14" creationId="{10FFFB21-D686-F70D-E75E-6D68C0FAEB27}"/>
          </ac:picMkLst>
        </pc:picChg>
      </pc:sldChg>
      <pc:sldChg chg="addSp delSp modSp add mod ord modAnim">
        <pc:chgData name="Christopher Wise" userId="b120dcb7b1219a65" providerId="LiveId" clId="{86F00BFB-0D11-45D0-9C60-20717C502DA8}" dt="2023-10-10T09:57:17.619" v="13874" actId="113"/>
        <pc:sldMkLst>
          <pc:docMk/>
          <pc:sldMk cId="942399158" sldId="648"/>
        </pc:sldMkLst>
        <pc:spChg chg="add del mod">
          <ac:chgData name="Christopher Wise" userId="b120dcb7b1219a65" providerId="LiveId" clId="{86F00BFB-0D11-45D0-9C60-20717C502DA8}" dt="2023-10-09T08:58:49.903" v="11299" actId="5793"/>
          <ac:spMkLst>
            <pc:docMk/>
            <pc:sldMk cId="942399158" sldId="648"/>
            <ac:spMk id="2" creationId="{B33333F5-4A84-C987-495E-C529ACABFB9F}"/>
          </ac:spMkLst>
        </pc:spChg>
        <pc:spChg chg="mod">
          <ac:chgData name="Christopher Wise" userId="b120dcb7b1219a65" providerId="LiveId" clId="{86F00BFB-0D11-45D0-9C60-20717C502DA8}" dt="2023-10-10T04:58:47.284" v="13741"/>
          <ac:spMkLst>
            <pc:docMk/>
            <pc:sldMk cId="942399158" sldId="648"/>
            <ac:spMk id="15" creationId="{0567E9F4-9770-01B2-DFCE-99F84F5CA2AD}"/>
          </ac:spMkLst>
        </pc:spChg>
        <pc:graphicFrameChg chg="add mod modGraphic">
          <ac:chgData name="Christopher Wise" userId="b120dcb7b1219a65" providerId="LiveId" clId="{86F00BFB-0D11-45D0-9C60-20717C502DA8}" dt="2023-10-10T09:57:17.619" v="13874" actId="113"/>
          <ac:graphicFrameMkLst>
            <pc:docMk/>
            <pc:sldMk cId="942399158" sldId="648"/>
            <ac:graphicFrameMk id="3" creationId="{590D4C48-A876-3DE1-5D0D-B17660E7420D}"/>
          </ac:graphicFrameMkLst>
        </pc:graphicFrameChg>
      </pc:sldChg>
      <pc:sldChg chg="addSp modSp add mod ord">
        <pc:chgData name="Christopher Wise" userId="b120dcb7b1219a65" providerId="LiveId" clId="{86F00BFB-0D11-45D0-9C60-20717C502DA8}" dt="2023-10-10T09:57:24.750" v="13875" actId="113"/>
        <pc:sldMkLst>
          <pc:docMk/>
          <pc:sldMk cId="2658525854" sldId="649"/>
        </pc:sldMkLst>
        <pc:spChg chg="mod">
          <ac:chgData name="Christopher Wise" userId="b120dcb7b1219a65" providerId="LiveId" clId="{86F00BFB-0D11-45D0-9C60-20717C502DA8}" dt="2023-10-09T08:59:05.283" v="11306" actId="5793"/>
          <ac:spMkLst>
            <pc:docMk/>
            <pc:sldMk cId="2658525854" sldId="649"/>
            <ac:spMk id="2" creationId="{B33333F5-4A84-C987-495E-C529ACABFB9F}"/>
          </ac:spMkLst>
        </pc:spChg>
        <pc:spChg chg="mod">
          <ac:chgData name="Christopher Wise" userId="b120dcb7b1219a65" providerId="LiveId" clId="{86F00BFB-0D11-45D0-9C60-20717C502DA8}" dt="2023-10-10T04:58:38.297" v="13739"/>
          <ac:spMkLst>
            <pc:docMk/>
            <pc:sldMk cId="2658525854" sldId="649"/>
            <ac:spMk id="15" creationId="{0567E9F4-9770-01B2-DFCE-99F84F5CA2AD}"/>
          </ac:spMkLst>
        </pc:spChg>
        <pc:graphicFrameChg chg="add mod modGraphic">
          <ac:chgData name="Christopher Wise" userId="b120dcb7b1219a65" providerId="LiveId" clId="{86F00BFB-0D11-45D0-9C60-20717C502DA8}" dt="2023-10-10T09:57:24.750" v="13875" actId="113"/>
          <ac:graphicFrameMkLst>
            <pc:docMk/>
            <pc:sldMk cId="2658525854" sldId="649"/>
            <ac:graphicFrameMk id="3" creationId="{F54B35D0-AD60-AE1A-B6C1-65D5926A9E3B}"/>
          </ac:graphicFrameMkLst>
        </pc:graphicFrameChg>
      </pc:sldChg>
      <pc:sldChg chg="addSp delSp modSp add mod ord">
        <pc:chgData name="Christopher Wise" userId="b120dcb7b1219a65" providerId="LiveId" clId="{86F00BFB-0D11-45D0-9C60-20717C502DA8}" dt="2023-10-10T09:57:30.860" v="13876" actId="113"/>
        <pc:sldMkLst>
          <pc:docMk/>
          <pc:sldMk cId="795672599" sldId="650"/>
        </pc:sldMkLst>
        <pc:spChg chg="add del mod">
          <ac:chgData name="Christopher Wise" userId="b120dcb7b1219a65" providerId="LiveId" clId="{86F00BFB-0D11-45D0-9C60-20717C502DA8}" dt="2023-10-08T04:02:20.670" v="9080"/>
          <ac:spMkLst>
            <pc:docMk/>
            <pc:sldMk cId="795672599" sldId="650"/>
            <ac:spMk id="3" creationId="{6B07AB85-14A0-3633-AC8B-B974AC483E41}"/>
          </ac:spMkLst>
        </pc:spChg>
        <pc:spChg chg="add mod">
          <ac:chgData name="Christopher Wise" userId="b120dcb7b1219a65" providerId="LiveId" clId="{86F00BFB-0D11-45D0-9C60-20717C502DA8}" dt="2023-10-10T05:08:12.485" v="13758" actId="1076"/>
          <ac:spMkLst>
            <pc:docMk/>
            <pc:sldMk cId="795672599" sldId="650"/>
            <ac:spMk id="4" creationId="{BE75BEE8-E944-6D18-35B2-3D80189FD553}"/>
          </ac:spMkLst>
        </pc:spChg>
        <pc:spChg chg="mod">
          <ac:chgData name="Christopher Wise" userId="b120dcb7b1219a65" providerId="LiveId" clId="{86F00BFB-0D11-45D0-9C60-20717C502DA8}" dt="2023-10-10T05:03:55.546" v="13753"/>
          <ac:spMkLst>
            <pc:docMk/>
            <pc:sldMk cId="795672599" sldId="650"/>
            <ac:spMk id="15" creationId="{0567E9F4-9770-01B2-DFCE-99F84F5CA2AD}"/>
          </ac:spMkLst>
        </pc:spChg>
        <pc:graphicFrameChg chg="del">
          <ac:chgData name="Christopher Wise" userId="b120dcb7b1219a65" providerId="LiveId" clId="{86F00BFB-0D11-45D0-9C60-20717C502DA8}" dt="2023-10-08T04:01:53.815" v="9057" actId="478"/>
          <ac:graphicFrameMkLst>
            <pc:docMk/>
            <pc:sldMk cId="795672599" sldId="650"/>
            <ac:graphicFrameMk id="2" creationId="{D29B8F78-BD92-EE28-75A9-9691E4BB48AD}"/>
          </ac:graphicFrameMkLst>
        </pc:graphicFrameChg>
        <pc:graphicFrameChg chg="add mod modGraphic">
          <ac:chgData name="Christopher Wise" userId="b120dcb7b1219a65" providerId="LiveId" clId="{86F00BFB-0D11-45D0-9C60-20717C502DA8}" dt="2023-10-10T09:57:30.860" v="13876" actId="113"/>
          <ac:graphicFrameMkLst>
            <pc:docMk/>
            <pc:sldMk cId="795672599" sldId="650"/>
            <ac:graphicFrameMk id="5" creationId="{0644C64D-D09A-6C89-0D94-BA718C79554C}"/>
          </ac:graphicFrameMkLst>
        </pc:graphicFrameChg>
      </pc:sldChg>
      <pc:sldChg chg="addSp delSp modSp add mod ord">
        <pc:chgData name="Christopher Wise" userId="b120dcb7b1219a65" providerId="LiveId" clId="{86F00BFB-0D11-45D0-9C60-20717C502DA8}" dt="2023-10-10T09:28:31.508" v="13844" actId="1076"/>
        <pc:sldMkLst>
          <pc:docMk/>
          <pc:sldMk cId="1602862728" sldId="651"/>
        </pc:sldMkLst>
        <pc:spChg chg="add mod">
          <ac:chgData name="Christopher Wise" userId="b120dcb7b1219a65" providerId="LiveId" clId="{86F00BFB-0D11-45D0-9C60-20717C502DA8}" dt="2023-10-10T09:28:31.508" v="13844" actId="1076"/>
          <ac:spMkLst>
            <pc:docMk/>
            <pc:sldMk cId="1602862728" sldId="651"/>
            <ac:spMk id="2" creationId="{396A0ABF-2FF8-849F-7D36-06D9ACD90E9A}"/>
          </ac:spMkLst>
        </pc:spChg>
        <pc:spChg chg="mod">
          <ac:chgData name="Christopher Wise" userId="b120dcb7b1219a65" providerId="LiveId" clId="{86F00BFB-0D11-45D0-9C60-20717C502DA8}" dt="2023-10-10T02:59:15.893" v="12010" actId="20577"/>
          <ac:spMkLst>
            <pc:docMk/>
            <pc:sldMk cId="1602862728" sldId="651"/>
            <ac:spMk id="15" creationId="{0567E9F4-9770-01B2-DFCE-99F84F5CA2AD}"/>
          </ac:spMkLst>
        </pc:spChg>
        <pc:spChg chg="del mod">
          <ac:chgData name="Christopher Wise" userId="b120dcb7b1219a65" providerId="LiveId" clId="{86F00BFB-0D11-45D0-9C60-20717C502DA8}" dt="2023-10-09T00:37:57.144" v="10526" actId="478"/>
          <ac:spMkLst>
            <pc:docMk/>
            <pc:sldMk cId="1602862728" sldId="651"/>
            <ac:spMk id="61" creationId="{34AC29AE-81F1-E716-6738-7A7B273757C8}"/>
          </ac:spMkLst>
        </pc:spChg>
        <pc:spChg chg="del">
          <ac:chgData name="Christopher Wise" userId="b120dcb7b1219a65" providerId="LiveId" clId="{86F00BFB-0D11-45D0-9C60-20717C502DA8}" dt="2023-10-09T00:37:53.772" v="10523" actId="478"/>
          <ac:spMkLst>
            <pc:docMk/>
            <pc:sldMk cId="1602862728" sldId="651"/>
            <ac:spMk id="69" creationId="{FDDEEC81-761F-DB22-011A-F82114E9554A}"/>
          </ac:spMkLst>
        </pc:spChg>
        <pc:spChg chg="del">
          <ac:chgData name="Christopher Wise" userId="b120dcb7b1219a65" providerId="LiveId" clId="{86F00BFB-0D11-45D0-9C60-20717C502DA8}" dt="2023-10-09T00:37:44.785" v="10512" actId="478"/>
          <ac:spMkLst>
            <pc:docMk/>
            <pc:sldMk cId="1602862728" sldId="651"/>
            <ac:spMk id="91" creationId="{42112B3E-4612-AD77-9F4E-0EA1A6C635E4}"/>
          </ac:spMkLst>
        </pc:spChg>
        <pc:graphicFrameChg chg="add del mod modGraphic">
          <ac:chgData name="Christopher Wise" userId="b120dcb7b1219a65" providerId="LiveId" clId="{86F00BFB-0D11-45D0-9C60-20717C502DA8}" dt="2023-10-10T03:45:47.029" v="13554" actId="255"/>
          <ac:graphicFrameMkLst>
            <pc:docMk/>
            <pc:sldMk cId="1602862728" sldId="651"/>
            <ac:graphicFrameMk id="3" creationId="{FECB88B5-9633-600E-74D0-9CFC8748F375}"/>
          </ac:graphicFrameMkLst>
        </pc:graphicFrameChg>
        <pc:picChg chg="del">
          <ac:chgData name="Christopher Wise" userId="b120dcb7b1219a65" providerId="LiveId" clId="{86F00BFB-0D11-45D0-9C60-20717C502DA8}" dt="2023-10-09T00:37:45.406" v="10513" actId="478"/>
          <ac:picMkLst>
            <pc:docMk/>
            <pc:sldMk cId="1602862728" sldId="651"/>
            <ac:picMk id="59" creationId="{7343EBB8-8458-0241-4933-25FD8AA96ECE}"/>
          </ac:picMkLst>
        </pc:picChg>
        <pc:picChg chg="del">
          <ac:chgData name="Christopher Wise" userId="b120dcb7b1219a65" providerId="LiveId" clId="{86F00BFB-0D11-45D0-9C60-20717C502DA8}" dt="2023-10-09T00:37:59.737" v="10530" actId="478"/>
          <ac:picMkLst>
            <pc:docMk/>
            <pc:sldMk cId="1602862728" sldId="651"/>
            <ac:picMk id="60" creationId="{48FC9A83-3A6B-3C91-291E-5691B6C6139C}"/>
          </ac:picMkLst>
        </pc:picChg>
        <pc:picChg chg="del">
          <ac:chgData name="Christopher Wise" userId="b120dcb7b1219a65" providerId="LiveId" clId="{86F00BFB-0D11-45D0-9C60-20717C502DA8}" dt="2023-10-09T00:37:47.128" v="10516" actId="478"/>
          <ac:picMkLst>
            <pc:docMk/>
            <pc:sldMk cId="1602862728" sldId="651"/>
            <ac:picMk id="63" creationId="{922B23A4-54D1-D761-C9B5-227A4F8B8245}"/>
          </ac:picMkLst>
        </pc:picChg>
        <pc:picChg chg="del mod">
          <ac:chgData name="Christopher Wise" userId="b120dcb7b1219a65" providerId="LiveId" clId="{86F00BFB-0D11-45D0-9C60-20717C502DA8}" dt="2023-10-09T00:37:58.380" v="10529" actId="478"/>
          <ac:picMkLst>
            <pc:docMk/>
            <pc:sldMk cId="1602862728" sldId="651"/>
            <ac:picMk id="83" creationId="{91987A61-5588-7A2E-B0DC-E30A2BE6B69E}"/>
          </ac:picMkLst>
        </pc:picChg>
        <pc:picChg chg="del">
          <ac:chgData name="Christopher Wise" userId="b120dcb7b1219a65" providerId="LiveId" clId="{86F00BFB-0D11-45D0-9C60-20717C502DA8}" dt="2023-10-09T00:37:45.783" v="10514" actId="478"/>
          <ac:picMkLst>
            <pc:docMk/>
            <pc:sldMk cId="1602862728" sldId="651"/>
            <ac:picMk id="94" creationId="{41C7DBCF-94ED-41D3-A4E9-FBBA85660681}"/>
          </ac:picMkLst>
        </pc:picChg>
        <pc:picChg chg="del">
          <ac:chgData name="Christopher Wise" userId="b120dcb7b1219a65" providerId="LiveId" clId="{86F00BFB-0D11-45D0-9C60-20717C502DA8}" dt="2023-10-09T00:37:50.305" v="10520" actId="478"/>
          <ac:picMkLst>
            <pc:docMk/>
            <pc:sldMk cId="1602862728" sldId="651"/>
            <ac:picMk id="97" creationId="{1A30B27D-E43A-BE8D-149B-0F756139E3AA}"/>
          </ac:picMkLst>
        </pc:picChg>
        <pc:picChg chg="del">
          <ac:chgData name="Christopher Wise" userId="b120dcb7b1219a65" providerId="LiveId" clId="{86F00BFB-0D11-45D0-9C60-20717C502DA8}" dt="2023-10-09T00:37:49.002" v="10518" actId="478"/>
          <ac:picMkLst>
            <pc:docMk/>
            <pc:sldMk cId="1602862728" sldId="651"/>
            <ac:picMk id="101" creationId="{83582359-7164-D263-D0E6-10AF120CC797}"/>
          </ac:picMkLst>
        </pc:picChg>
        <pc:picChg chg="del">
          <ac:chgData name="Christopher Wise" userId="b120dcb7b1219a65" providerId="LiveId" clId="{86F00BFB-0D11-45D0-9C60-20717C502DA8}" dt="2023-10-09T00:37:47.818" v="10517" actId="478"/>
          <ac:picMkLst>
            <pc:docMk/>
            <pc:sldMk cId="1602862728" sldId="651"/>
            <ac:picMk id="105" creationId="{A1818A69-E080-30F0-A698-6F354BDE3434}"/>
          </ac:picMkLst>
        </pc:picChg>
        <pc:cxnChg chg="del">
          <ac:chgData name="Christopher Wise" userId="b120dcb7b1219a65" providerId="LiveId" clId="{86F00BFB-0D11-45D0-9C60-20717C502DA8}" dt="2023-10-09T00:37:57.848" v="10527" actId="478"/>
          <ac:cxnSpMkLst>
            <pc:docMk/>
            <pc:sldMk cId="1602862728" sldId="651"/>
            <ac:cxnSpMk id="65" creationId="{92434109-A5EC-75BD-93E3-0B469195F955}"/>
          </ac:cxnSpMkLst>
        </pc:cxnChg>
        <pc:cxnChg chg="del">
          <ac:chgData name="Christopher Wise" userId="b120dcb7b1219a65" providerId="LiveId" clId="{86F00BFB-0D11-45D0-9C60-20717C502DA8}" dt="2023-10-09T00:37:55.997" v="10525" actId="478"/>
          <ac:cxnSpMkLst>
            <pc:docMk/>
            <pc:sldMk cId="1602862728" sldId="651"/>
            <ac:cxnSpMk id="70" creationId="{32403017-76A1-9B51-8333-27F433CF1F0C}"/>
          </ac:cxnSpMkLst>
        </pc:cxnChg>
        <pc:cxnChg chg="del">
          <ac:chgData name="Christopher Wise" userId="b120dcb7b1219a65" providerId="LiveId" clId="{86F00BFB-0D11-45D0-9C60-20717C502DA8}" dt="2023-10-09T00:37:51.535" v="10522" actId="478"/>
          <ac:cxnSpMkLst>
            <pc:docMk/>
            <pc:sldMk cId="1602862728" sldId="651"/>
            <ac:cxnSpMk id="89" creationId="{86E831A7-A468-AC52-631D-729875DD816E}"/>
          </ac:cxnSpMkLst>
        </pc:cxnChg>
        <pc:cxnChg chg="del mod">
          <ac:chgData name="Christopher Wise" userId="b120dcb7b1219a65" providerId="LiveId" clId="{86F00BFB-0D11-45D0-9C60-20717C502DA8}" dt="2023-10-09T00:37:49.751" v="10519" actId="478"/>
          <ac:cxnSpMkLst>
            <pc:docMk/>
            <pc:sldMk cId="1602862728" sldId="651"/>
            <ac:cxnSpMk id="106" creationId="{1ACBAC96-E6F4-786B-0B76-601052F8257A}"/>
          </ac:cxnSpMkLst>
        </pc:cxnChg>
        <pc:cxnChg chg="del">
          <ac:chgData name="Christopher Wise" userId="b120dcb7b1219a65" providerId="LiveId" clId="{86F00BFB-0D11-45D0-9C60-20717C502DA8}" dt="2023-10-09T00:37:46.217" v="10515" actId="478"/>
          <ac:cxnSpMkLst>
            <pc:docMk/>
            <pc:sldMk cId="1602862728" sldId="651"/>
            <ac:cxnSpMk id="110" creationId="{171F7318-6A64-42AD-6EFE-E45563637DA2}"/>
          </ac:cxnSpMkLst>
        </pc:cxnChg>
        <pc:cxnChg chg="del">
          <ac:chgData name="Christopher Wise" userId="b120dcb7b1219a65" providerId="LiveId" clId="{86F00BFB-0D11-45D0-9C60-20717C502DA8}" dt="2023-10-09T00:37:50.950" v="10521" actId="478"/>
          <ac:cxnSpMkLst>
            <pc:docMk/>
            <pc:sldMk cId="1602862728" sldId="651"/>
            <ac:cxnSpMk id="112" creationId="{EFC1BEC8-6780-580C-6E35-338BC7FA16A5}"/>
          </ac:cxnSpMkLst>
        </pc:cxnChg>
      </pc:sldChg>
      <pc:sldChg chg="delSp modSp add mod">
        <pc:chgData name="Christopher Wise" userId="b120dcb7b1219a65" providerId="LiveId" clId="{86F00BFB-0D11-45D0-9C60-20717C502DA8}" dt="2023-10-10T09:00:32.176" v="13789" actId="1076"/>
        <pc:sldMkLst>
          <pc:docMk/>
          <pc:sldMk cId="3705339718" sldId="652"/>
        </pc:sldMkLst>
        <pc:spChg chg="del">
          <ac:chgData name="Christopher Wise" userId="b120dcb7b1219a65" providerId="LiveId" clId="{86F00BFB-0D11-45D0-9C60-20717C502DA8}" dt="2023-10-10T08:59:41.712" v="13781" actId="478"/>
          <ac:spMkLst>
            <pc:docMk/>
            <pc:sldMk cId="3705339718" sldId="652"/>
            <ac:spMk id="2" creationId="{B33333F5-4A84-C987-495E-C529ACABFB9F}"/>
          </ac:spMkLst>
        </pc:spChg>
        <pc:graphicFrameChg chg="del">
          <ac:chgData name="Christopher Wise" userId="b120dcb7b1219a65" providerId="LiveId" clId="{86F00BFB-0D11-45D0-9C60-20717C502DA8}" dt="2023-10-10T08:59:40.310" v="13780" actId="478"/>
          <ac:graphicFrameMkLst>
            <pc:docMk/>
            <pc:sldMk cId="3705339718" sldId="652"/>
            <ac:graphicFrameMk id="3" creationId="{A9B2F9EC-B430-057C-2486-4698A518642B}"/>
          </ac:graphicFrameMkLst>
        </pc:graphicFrameChg>
        <pc:picChg chg="mod">
          <ac:chgData name="Christopher Wise" userId="b120dcb7b1219a65" providerId="LiveId" clId="{86F00BFB-0D11-45D0-9C60-20717C502DA8}" dt="2023-10-10T09:00:32.176" v="13789" actId="1076"/>
          <ac:picMkLst>
            <pc:docMk/>
            <pc:sldMk cId="3705339718" sldId="652"/>
            <ac:picMk id="9" creationId="{62D3A92E-2814-58DE-3FE3-F34BB714240D}"/>
          </ac:picMkLst>
        </pc:picChg>
      </pc:sldChg>
    </pc:docChg>
  </pc:docChgLst>
  <pc:docChgLst>
    <pc:chgData name="Christopher Wise" userId="b120dcb7b1219a65" providerId="LiveId" clId="{FB4BF41B-15D2-4367-926B-11CD1B50D088}"/>
    <pc:docChg chg="undo custSel addSld delSld modSld">
      <pc:chgData name="Christopher Wise" userId="b120dcb7b1219a65" providerId="LiveId" clId="{FB4BF41B-15D2-4367-926B-11CD1B50D088}" dt="2023-04-13T07:16:39.593" v="2489" actId="20577"/>
      <pc:docMkLst>
        <pc:docMk/>
      </pc:docMkLst>
      <pc:sldChg chg="modSp mod">
        <pc:chgData name="Christopher Wise" userId="b120dcb7b1219a65" providerId="LiveId" clId="{FB4BF41B-15D2-4367-926B-11CD1B50D088}" dt="2023-03-29T23:34:26.723" v="234" actId="20577"/>
        <pc:sldMkLst>
          <pc:docMk/>
          <pc:sldMk cId="41435032" sldId="262"/>
        </pc:sldMkLst>
        <pc:spChg chg="mod">
          <ac:chgData name="Christopher Wise" userId="b120dcb7b1219a65" providerId="LiveId" clId="{FB4BF41B-15D2-4367-926B-11CD1B50D088}" dt="2023-03-29T23:34:26.723" v="234" actId="20577"/>
          <ac:spMkLst>
            <pc:docMk/>
            <pc:sldMk cId="41435032" sldId="262"/>
            <ac:spMk id="2" creationId="{706F2835-6A7D-3E46-A884-8D2A3A0EA12D}"/>
          </ac:spMkLst>
        </pc:spChg>
      </pc:sldChg>
      <pc:sldChg chg="modSp mod">
        <pc:chgData name="Christopher Wise" userId="b120dcb7b1219a65" providerId="LiveId" clId="{FB4BF41B-15D2-4367-926B-11CD1B50D088}" dt="2023-03-27T00:22:33.323" v="185" actId="11"/>
        <pc:sldMkLst>
          <pc:docMk/>
          <pc:sldMk cId="3422269819" sldId="348"/>
        </pc:sldMkLst>
        <pc:spChg chg="mod">
          <ac:chgData name="Christopher Wise" userId="b120dcb7b1219a65" providerId="LiveId" clId="{FB4BF41B-15D2-4367-926B-11CD1B50D088}" dt="2023-03-27T00:22:33.323" v="185" actId="11"/>
          <ac:spMkLst>
            <pc:docMk/>
            <pc:sldMk cId="3422269819" sldId="348"/>
            <ac:spMk id="3" creationId="{00ED2E5C-3088-645C-2D63-04968D2C8CF5}"/>
          </ac:spMkLst>
        </pc:spChg>
      </pc:sldChg>
      <pc:sldChg chg="modSp mod">
        <pc:chgData name="Christopher Wise" userId="b120dcb7b1219a65" providerId="LiveId" clId="{FB4BF41B-15D2-4367-926B-11CD1B50D088}" dt="2023-03-29T23:42:14.160" v="524" actId="20577"/>
        <pc:sldMkLst>
          <pc:docMk/>
          <pc:sldMk cId="1912501786" sldId="349"/>
        </pc:sldMkLst>
        <pc:spChg chg="mod">
          <ac:chgData name="Christopher Wise" userId="b120dcb7b1219a65" providerId="LiveId" clId="{FB4BF41B-15D2-4367-926B-11CD1B50D088}" dt="2023-03-29T23:42:14.160" v="524" actId="20577"/>
          <ac:spMkLst>
            <pc:docMk/>
            <pc:sldMk cId="1912501786" sldId="349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3:11.847" v="199" actId="20577"/>
          <ac:spMkLst>
            <pc:docMk/>
            <pc:sldMk cId="1912501786" sldId="349"/>
            <ac:spMk id="4" creationId="{5521594E-409E-4BBB-B484-FA8EA282D8ED}"/>
          </ac:spMkLst>
        </pc:spChg>
      </pc:sldChg>
      <pc:sldChg chg="modSp mod">
        <pc:chgData name="Christopher Wise" userId="b120dcb7b1219a65" providerId="LiveId" clId="{FB4BF41B-15D2-4367-926B-11CD1B50D088}" dt="2023-03-30T08:47:27.006" v="2300" actId="20577"/>
        <pc:sldMkLst>
          <pc:docMk/>
          <pc:sldMk cId="41438206" sldId="350"/>
        </pc:sldMkLst>
        <pc:spChg chg="mod">
          <ac:chgData name="Christopher Wise" userId="b120dcb7b1219a65" providerId="LiveId" clId="{FB4BF41B-15D2-4367-926B-11CD1B50D088}" dt="2023-03-30T08:47:27.006" v="2300" actId="20577"/>
          <ac:spMkLst>
            <pc:docMk/>
            <pc:sldMk cId="41438206" sldId="350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3:02.313" v="198" actId="20577"/>
          <ac:spMkLst>
            <pc:docMk/>
            <pc:sldMk cId="41438206" sldId="350"/>
            <ac:spMk id="4" creationId="{5521594E-409E-4BBB-B484-FA8EA282D8ED}"/>
          </ac:spMkLst>
        </pc:spChg>
      </pc:sldChg>
      <pc:sldChg chg="del">
        <pc:chgData name="Christopher Wise" userId="b120dcb7b1219a65" providerId="LiveId" clId="{FB4BF41B-15D2-4367-926B-11CD1B50D088}" dt="2023-03-30T08:25:27.367" v="2296" actId="2696"/>
        <pc:sldMkLst>
          <pc:docMk/>
          <pc:sldMk cId="3218256360" sldId="351"/>
        </pc:sldMkLst>
      </pc:sldChg>
      <pc:sldChg chg="addSp delSp modSp mod">
        <pc:chgData name="Christopher Wise" userId="b120dcb7b1219a65" providerId="LiveId" clId="{FB4BF41B-15D2-4367-926B-11CD1B50D088}" dt="2023-03-30T22:51:42.501" v="2441" actId="14100"/>
        <pc:sldMkLst>
          <pc:docMk/>
          <pc:sldMk cId="466842630" sldId="352"/>
        </pc:sldMkLst>
        <pc:spChg chg="mod">
          <ac:chgData name="Christopher Wise" userId="b120dcb7b1219a65" providerId="LiveId" clId="{FB4BF41B-15D2-4367-926B-11CD1B50D088}" dt="2023-03-29T23:48:00.169" v="778" actId="20577"/>
          <ac:spMkLst>
            <pc:docMk/>
            <pc:sldMk cId="466842630" sldId="352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3:39.558" v="203" actId="20577"/>
          <ac:spMkLst>
            <pc:docMk/>
            <pc:sldMk cId="466842630" sldId="352"/>
            <ac:spMk id="4" creationId="{5521594E-409E-4BBB-B484-FA8EA282D8ED}"/>
          </ac:spMkLst>
        </pc:spChg>
        <pc:picChg chg="add del">
          <ac:chgData name="Christopher Wise" userId="b120dcb7b1219a65" providerId="LiveId" clId="{FB4BF41B-15D2-4367-926B-11CD1B50D088}" dt="2023-03-30T22:44:39.793" v="2398" actId="478"/>
          <ac:picMkLst>
            <pc:docMk/>
            <pc:sldMk cId="466842630" sldId="352"/>
            <ac:picMk id="3" creationId="{4750DE60-B9B3-BA3A-D318-9E4B4E1D2B49}"/>
          </ac:picMkLst>
        </pc:picChg>
        <pc:picChg chg="add mod">
          <ac:chgData name="Christopher Wise" userId="b120dcb7b1219a65" providerId="LiveId" clId="{FB4BF41B-15D2-4367-926B-11CD1B50D088}" dt="2023-03-30T22:51:33.993" v="2440" actId="1076"/>
          <ac:picMkLst>
            <pc:docMk/>
            <pc:sldMk cId="466842630" sldId="352"/>
            <ac:picMk id="6" creationId="{D245E510-7AC2-F820-CC9A-85B9CA6F6A41}"/>
          </ac:picMkLst>
        </pc:picChg>
        <pc:picChg chg="del mod">
          <ac:chgData name="Christopher Wise" userId="b120dcb7b1219a65" providerId="LiveId" clId="{FB4BF41B-15D2-4367-926B-11CD1B50D088}" dt="2023-03-30T22:45:07.747" v="2406" actId="478"/>
          <ac:picMkLst>
            <pc:docMk/>
            <pc:sldMk cId="466842630" sldId="352"/>
            <ac:picMk id="7" creationId="{48A87126-4226-B49D-A47E-E5D6D98330AD}"/>
          </ac:picMkLst>
        </pc:picChg>
        <pc:picChg chg="add mod">
          <ac:chgData name="Christopher Wise" userId="b120dcb7b1219a65" providerId="LiveId" clId="{FB4BF41B-15D2-4367-926B-11CD1B50D088}" dt="2023-03-30T22:51:30.340" v="2439" actId="1076"/>
          <ac:picMkLst>
            <pc:docMk/>
            <pc:sldMk cId="466842630" sldId="352"/>
            <ac:picMk id="8" creationId="{26C6F70B-1EFC-499D-84DE-A47F91C4282A}"/>
          </ac:picMkLst>
        </pc:picChg>
        <pc:picChg chg="mod">
          <ac:chgData name="Christopher Wise" userId="b120dcb7b1219a65" providerId="LiveId" clId="{FB4BF41B-15D2-4367-926B-11CD1B50D088}" dt="2023-03-30T22:51:42.501" v="2441" actId="14100"/>
          <ac:picMkLst>
            <pc:docMk/>
            <pc:sldMk cId="466842630" sldId="352"/>
            <ac:picMk id="9" creationId="{4160675D-8D4C-1FF8-8853-2CE020A1F555}"/>
          </ac:picMkLst>
        </pc:picChg>
        <pc:picChg chg="add mod">
          <ac:chgData name="Christopher Wise" userId="b120dcb7b1219a65" providerId="LiveId" clId="{FB4BF41B-15D2-4367-926B-11CD1B50D088}" dt="2023-03-30T22:51:06.086" v="2436" actId="1076"/>
          <ac:picMkLst>
            <pc:docMk/>
            <pc:sldMk cId="466842630" sldId="352"/>
            <ac:picMk id="11" creationId="{010A34A1-4890-FC2B-4197-332919D26837}"/>
          </ac:picMkLst>
        </pc:picChg>
      </pc:sldChg>
      <pc:sldChg chg="modSp mod">
        <pc:chgData name="Christopher Wise" userId="b120dcb7b1219a65" providerId="LiveId" clId="{FB4BF41B-15D2-4367-926B-11CD1B50D088}" dt="2023-03-29T23:50:07.310" v="901" actId="20577"/>
        <pc:sldMkLst>
          <pc:docMk/>
          <pc:sldMk cId="211207334" sldId="353"/>
        </pc:sldMkLst>
        <pc:spChg chg="mod">
          <ac:chgData name="Christopher Wise" userId="b120dcb7b1219a65" providerId="LiveId" clId="{FB4BF41B-15D2-4367-926B-11CD1B50D088}" dt="2023-03-29T23:50:07.310" v="901" actId="20577"/>
          <ac:spMkLst>
            <pc:docMk/>
            <pc:sldMk cId="211207334" sldId="353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3:44.587" v="206" actId="20577"/>
          <ac:spMkLst>
            <pc:docMk/>
            <pc:sldMk cId="211207334" sldId="353"/>
            <ac:spMk id="4" creationId="{5521594E-409E-4BBB-B484-FA8EA282D8ED}"/>
          </ac:spMkLst>
        </pc:spChg>
      </pc:sldChg>
      <pc:sldChg chg="addSp modSp mod modNotesTx">
        <pc:chgData name="Christopher Wise" userId="b120dcb7b1219a65" providerId="LiveId" clId="{FB4BF41B-15D2-4367-926B-11CD1B50D088}" dt="2023-03-30T08:20:17.878" v="2185" actId="14100"/>
        <pc:sldMkLst>
          <pc:docMk/>
          <pc:sldMk cId="3062245857" sldId="354"/>
        </pc:sldMkLst>
        <pc:spChg chg="mod">
          <ac:chgData name="Christopher Wise" userId="b120dcb7b1219a65" providerId="LiveId" clId="{FB4BF41B-15D2-4367-926B-11CD1B50D088}" dt="2023-03-27T00:24:01.837" v="214" actId="20577"/>
          <ac:spMkLst>
            <pc:docMk/>
            <pc:sldMk cId="3062245857" sldId="354"/>
            <ac:spMk id="4" creationId="{5521594E-409E-4BBB-B484-FA8EA282D8ED}"/>
          </ac:spMkLst>
        </pc:spChg>
        <pc:picChg chg="add mod modCrop">
          <ac:chgData name="Christopher Wise" userId="b120dcb7b1219a65" providerId="LiveId" clId="{FB4BF41B-15D2-4367-926B-11CD1B50D088}" dt="2023-03-30T08:20:10.223" v="2182" actId="1076"/>
          <ac:picMkLst>
            <pc:docMk/>
            <pc:sldMk cId="3062245857" sldId="354"/>
            <ac:picMk id="6" creationId="{7F4B7F59-D18C-1DC5-83F6-7E2561B9591A}"/>
          </ac:picMkLst>
        </pc:picChg>
        <pc:cxnChg chg="add mod">
          <ac:chgData name="Christopher Wise" userId="b120dcb7b1219a65" providerId="LiveId" clId="{FB4BF41B-15D2-4367-926B-11CD1B50D088}" dt="2023-03-30T08:20:17.878" v="2185" actId="14100"/>
          <ac:cxnSpMkLst>
            <pc:docMk/>
            <pc:sldMk cId="3062245857" sldId="354"/>
            <ac:cxnSpMk id="7" creationId="{8CAB666F-863B-0741-AB62-84A53408B94E}"/>
          </ac:cxnSpMkLst>
        </pc:cxnChg>
      </pc:sldChg>
      <pc:sldChg chg="addSp modSp mod">
        <pc:chgData name="Christopher Wise" userId="b120dcb7b1219a65" providerId="LiveId" clId="{FB4BF41B-15D2-4367-926B-11CD1B50D088}" dt="2023-03-30T08:24:41.049" v="2295" actId="1076"/>
        <pc:sldMkLst>
          <pc:docMk/>
          <pc:sldMk cId="3946509405" sldId="355"/>
        </pc:sldMkLst>
        <pc:spChg chg="mod">
          <ac:chgData name="Christopher Wise" userId="b120dcb7b1219a65" providerId="LiveId" clId="{FB4BF41B-15D2-4367-926B-11CD1B50D088}" dt="2023-03-27T00:24:17.129" v="217" actId="20577"/>
          <ac:spMkLst>
            <pc:docMk/>
            <pc:sldMk cId="3946509405" sldId="355"/>
            <ac:spMk id="4" creationId="{5521594E-409E-4BBB-B484-FA8EA282D8ED}"/>
          </ac:spMkLst>
        </pc:spChg>
        <pc:spChg chg="mod">
          <ac:chgData name="Christopher Wise" userId="b120dcb7b1219a65" providerId="LiveId" clId="{FB4BF41B-15D2-4367-926B-11CD1B50D088}" dt="2023-03-30T08:23:01.229" v="2273" actId="20577"/>
          <ac:spMkLst>
            <pc:docMk/>
            <pc:sldMk cId="3946509405" sldId="355"/>
            <ac:spMk id="34" creationId="{45D7621D-8ACD-F588-1175-48E71875F559}"/>
          </ac:spMkLst>
        </pc:spChg>
        <pc:picChg chg="add mod">
          <ac:chgData name="Christopher Wise" userId="b120dcb7b1219a65" providerId="LiveId" clId="{FB4BF41B-15D2-4367-926B-11CD1B50D088}" dt="2023-03-30T08:24:36.097" v="2293" actId="1076"/>
          <ac:picMkLst>
            <pc:docMk/>
            <pc:sldMk cId="3946509405" sldId="355"/>
            <ac:picMk id="2" creationId="{90C555EC-8B3F-86DB-813F-7FD1E6C6BBF0}"/>
          </ac:picMkLst>
        </pc:picChg>
        <pc:picChg chg="add mod modCrop">
          <ac:chgData name="Christopher Wise" userId="b120dcb7b1219a65" providerId="LiveId" clId="{FB4BF41B-15D2-4367-926B-11CD1B50D088}" dt="2023-03-30T08:24:38.141" v="2294" actId="1076"/>
          <ac:picMkLst>
            <pc:docMk/>
            <pc:sldMk cId="3946509405" sldId="355"/>
            <ac:picMk id="3" creationId="{36E27551-F9AF-C276-119E-249495031E80}"/>
          </ac:picMkLst>
        </pc:picChg>
        <pc:picChg chg="add mod">
          <ac:chgData name="Christopher Wise" userId="b120dcb7b1219a65" providerId="LiveId" clId="{FB4BF41B-15D2-4367-926B-11CD1B50D088}" dt="2023-03-30T08:21:51.939" v="2208" actId="1076"/>
          <ac:picMkLst>
            <pc:docMk/>
            <pc:sldMk cId="3946509405" sldId="355"/>
            <ac:picMk id="5" creationId="{8EDF98C3-C9CA-2A56-D6EA-23AF72CD3B58}"/>
          </ac:picMkLst>
        </pc:picChg>
        <pc:picChg chg="add mod">
          <ac:chgData name="Christopher Wise" userId="b120dcb7b1219a65" providerId="LiveId" clId="{FB4BF41B-15D2-4367-926B-11CD1B50D088}" dt="2023-03-30T08:24:41.049" v="2295" actId="1076"/>
          <ac:picMkLst>
            <pc:docMk/>
            <pc:sldMk cId="3946509405" sldId="355"/>
            <ac:picMk id="6" creationId="{E9863325-EB68-EA85-D1C5-06B8F53833B9}"/>
          </ac:picMkLst>
        </pc:picChg>
        <pc:cxnChg chg="add mod">
          <ac:chgData name="Christopher Wise" userId="b120dcb7b1219a65" providerId="LiveId" clId="{FB4BF41B-15D2-4367-926B-11CD1B50D088}" dt="2023-03-30T08:24:41.049" v="2295" actId="1076"/>
          <ac:cxnSpMkLst>
            <pc:docMk/>
            <pc:sldMk cId="3946509405" sldId="355"/>
            <ac:cxnSpMk id="7" creationId="{21906BBF-DBEF-DD3D-1300-F54FA8964624}"/>
          </ac:cxnSpMkLst>
        </pc:cxnChg>
        <pc:cxnChg chg="add mod">
          <ac:chgData name="Christopher Wise" userId="b120dcb7b1219a65" providerId="LiveId" clId="{FB4BF41B-15D2-4367-926B-11CD1B50D088}" dt="2023-03-30T08:24:38.141" v="2294" actId="1076"/>
          <ac:cxnSpMkLst>
            <pc:docMk/>
            <pc:sldMk cId="3946509405" sldId="355"/>
            <ac:cxnSpMk id="11" creationId="{206AE1E5-C347-9F18-A608-94DBDA1A9C6A}"/>
          </ac:cxnSpMkLst>
        </pc:cxnChg>
      </pc:sldChg>
      <pc:sldChg chg="modSp mod">
        <pc:chgData name="Christopher Wise" userId="b120dcb7b1219a65" providerId="LiveId" clId="{FB4BF41B-15D2-4367-926B-11CD1B50D088}" dt="2023-03-30T00:18:48.464" v="2140" actId="5793"/>
        <pc:sldMkLst>
          <pc:docMk/>
          <pc:sldMk cId="4028862050" sldId="356"/>
        </pc:sldMkLst>
        <pc:spChg chg="mod">
          <ac:chgData name="Christopher Wise" userId="b120dcb7b1219a65" providerId="LiveId" clId="{FB4BF41B-15D2-4367-926B-11CD1B50D088}" dt="2023-03-30T00:18:48.464" v="2140" actId="5793"/>
          <ac:spMkLst>
            <pc:docMk/>
            <pc:sldMk cId="4028862050" sldId="356"/>
            <ac:spMk id="3" creationId="{85A0D83B-20DA-AC14-29FA-9B8065E8AC73}"/>
          </ac:spMkLst>
        </pc:spChg>
        <pc:spChg chg="mod">
          <ac:chgData name="Christopher Wise" userId="b120dcb7b1219a65" providerId="LiveId" clId="{FB4BF41B-15D2-4367-926B-11CD1B50D088}" dt="2023-03-27T00:24:31.549" v="219" actId="20577"/>
          <ac:spMkLst>
            <pc:docMk/>
            <pc:sldMk cId="4028862050" sldId="356"/>
            <ac:spMk id="7" creationId="{D204F7DE-4CD3-728E-C160-44C1F9494B9A}"/>
          </ac:spMkLst>
        </pc:spChg>
      </pc:sldChg>
      <pc:sldChg chg="modSp mod">
        <pc:chgData name="Christopher Wise" userId="b120dcb7b1219a65" providerId="LiveId" clId="{FB4BF41B-15D2-4367-926B-11CD1B50D088}" dt="2023-03-27T00:24:20.789" v="218" actId="20577"/>
        <pc:sldMkLst>
          <pc:docMk/>
          <pc:sldMk cId="281941530" sldId="363"/>
        </pc:sldMkLst>
        <pc:spChg chg="mod">
          <ac:chgData name="Christopher Wise" userId="b120dcb7b1219a65" providerId="LiveId" clId="{FB4BF41B-15D2-4367-926B-11CD1B50D088}" dt="2023-03-27T00:24:20.789" v="218" actId="20577"/>
          <ac:spMkLst>
            <pc:docMk/>
            <pc:sldMk cId="281941530" sldId="363"/>
            <ac:spMk id="4" creationId="{5521594E-409E-4BBB-B484-FA8EA282D8ED}"/>
          </ac:spMkLst>
        </pc:spChg>
      </pc:sldChg>
      <pc:sldChg chg="modSp mod">
        <pc:chgData name="Christopher Wise" userId="b120dcb7b1219a65" providerId="LiveId" clId="{FB4BF41B-15D2-4367-926B-11CD1B50D088}" dt="2023-03-30T08:19:04.805" v="2178" actId="1076"/>
        <pc:sldMkLst>
          <pc:docMk/>
          <pc:sldMk cId="769007103" sldId="364"/>
        </pc:sldMkLst>
        <pc:spChg chg="mod">
          <ac:chgData name="Christopher Wise" userId="b120dcb7b1219a65" providerId="LiveId" clId="{FB4BF41B-15D2-4367-926B-11CD1B50D088}" dt="2023-03-30T08:19:04.805" v="2178" actId="1076"/>
          <ac:spMkLst>
            <pc:docMk/>
            <pc:sldMk cId="769007103" sldId="364"/>
            <ac:spMk id="81" creationId="{572DA583-B243-1F55-6ACE-8063360135CA}"/>
          </ac:spMkLst>
        </pc:spChg>
        <pc:spChg chg="mod">
          <ac:chgData name="Christopher Wise" userId="b120dcb7b1219a65" providerId="LiveId" clId="{FB4BF41B-15D2-4367-926B-11CD1B50D088}" dt="2023-03-27T00:24:57.062" v="225" actId="20577"/>
          <ac:spMkLst>
            <pc:docMk/>
            <pc:sldMk cId="769007103" sldId="364"/>
            <ac:spMk id="106" creationId="{26E17853-9EC7-AAF2-D0A4-F5D1CC6BAC6A}"/>
          </ac:spMkLst>
        </pc:spChg>
        <pc:spChg chg="mod">
          <ac:chgData name="Christopher Wise" userId="b120dcb7b1219a65" providerId="LiveId" clId="{FB4BF41B-15D2-4367-926B-11CD1B50D088}" dt="2023-03-30T08:19:00.381" v="2177" actId="1076"/>
          <ac:spMkLst>
            <pc:docMk/>
            <pc:sldMk cId="769007103" sldId="364"/>
            <ac:spMk id="212" creationId="{35D4B30F-90DC-EFE3-A73E-45AF56376EEA}"/>
          </ac:spMkLst>
        </pc:spChg>
        <pc:spChg chg="mod">
          <ac:chgData name="Christopher Wise" userId="b120dcb7b1219a65" providerId="LiveId" clId="{FB4BF41B-15D2-4367-926B-11CD1B50D088}" dt="2023-03-30T08:18:28.556" v="2156" actId="1076"/>
          <ac:spMkLst>
            <pc:docMk/>
            <pc:sldMk cId="769007103" sldId="364"/>
            <ac:spMk id="321" creationId="{8223678E-CD12-5595-E51B-538995CF3270}"/>
          </ac:spMkLst>
        </pc:spChg>
      </pc:sldChg>
      <pc:sldChg chg="modSp mod">
        <pc:chgData name="Christopher Wise" userId="b120dcb7b1219a65" providerId="LiveId" clId="{FB4BF41B-15D2-4367-926B-11CD1B50D088}" dt="2023-03-27T00:24:36.320" v="220" actId="20577"/>
        <pc:sldMkLst>
          <pc:docMk/>
          <pc:sldMk cId="2666631367" sldId="365"/>
        </pc:sldMkLst>
        <pc:spChg chg="mod">
          <ac:chgData name="Christopher Wise" userId="b120dcb7b1219a65" providerId="LiveId" clId="{FB4BF41B-15D2-4367-926B-11CD1B50D088}" dt="2023-03-27T00:24:36.320" v="220" actId="20577"/>
          <ac:spMkLst>
            <pc:docMk/>
            <pc:sldMk cId="2666631367" sldId="365"/>
            <ac:spMk id="106" creationId="{26E17853-9EC7-AAF2-D0A4-F5D1CC6BAC6A}"/>
          </ac:spMkLst>
        </pc:spChg>
      </pc:sldChg>
      <pc:sldChg chg="modSp mod">
        <pc:chgData name="Christopher Wise" userId="b120dcb7b1219a65" providerId="LiveId" clId="{FB4BF41B-15D2-4367-926B-11CD1B50D088}" dt="2023-03-30T08:19:40.605" v="2179" actId="1035"/>
        <pc:sldMkLst>
          <pc:docMk/>
          <pc:sldMk cId="1474970739" sldId="367"/>
        </pc:sldMkLst>
        <pc:spChg chg="mod">
          <ac:chgData name="Christopher Wise" userId="b120dcb7b1219a65" providerId="LiveId" clId="{FB4BF41B-15D2-4367-926B-11CD1B50D088}" dt="2023-03-30T00:18:18.713" v="2095" actId="20577"/>
          <ac:spMkLst>
            <pc:docMk/>
            <pc:sldMk cId="1474970739" sldId="367"/>
            <ac:spMk id="4" creationId="{01208CE0-92AC-0419-6C72-A8E3F587FF8A}"/>
          </ac:spMkLst>
        </pc:spChg>
        <pc:spChg chg="mod">
          <ac:chgData name="Christopher Wise" userId="b120dcb7b1219a65" providerId="LiveId" clId="{FB4BF41B-15D2-4367-926B-11CD1B50D088}" dt="2023-03-27T00:24:46.294" v="221" actId="20577"/>
          <ac:spMkLst>
            <pc:docMk/>
            <pc:sldMk cId="1474970739" sldId="367"/>
            <ac:spMk id="15" creationId="{1E46D75D-8C40-97F1-887E-F85137FF637A}"/>
          </ac:spMkLst>
        </pc:spChg>
        <pc:picChg chg="mod">
          <ac:chgData name="Christopher Wise" userId="b120dcb7b1219a65" providerId="LiveId" clId="{FB4BF41B-15D2-4367-926B-11CD1B50D088}" dt="2023-03-30T08:19:40.605" v="2179" actId="1035"/>
          <ac:picMkLst>
            <pc:docMk/>
            <pc:sldMk cId="1474970739" sldId="367"/>
            <ac:picMk id="3" creationId="{9E858D0C-F82F-8EE7-8ADD-4325375D0A4A}"/>
          </ac:picMkLst>
        </pc:picChg>
      </pc:sldChg>
      <pc:sldChg chg="modSp mod">
        <pc:chgData name="Christopher Wise" userId="b120dcb7b1219a65" providerId="LiveId" clId="{FB4BF41B-15D2-4367-926B-11CD1B50D088}" dt="2023-03-29T23:37:54.869" v="304" actId="20577"/>
        <pc:sldMkLst>
          <pc:docMk/>
          <pc:sldMk cId="3211346389" sldId="370"/>
        </pc:sldMkLst>
        <pc:spChg chg="mod">
          <ac:chgData name="Christopher Wise" userId="b120dcb7b1219a65" providerId="LiveId" clId="{FB4BF41B-15D2-4367-926B-11CD1B50D088}" dt="2023-03-27T00:23:16.585" v="200" actId="20577"/>
          <ac:spMkLst>
            <pc:docMk/>
            <pc:sldMk cId="3211346389" sldId="370"/>
            <ac:spMk id="4" creationId="{5521594E-409E-4BBB-B484-FA8EA282D8ED}"/>
          </ac:spMkLst>
        </pc:spChg>
        <pc:spChg chg="mod">
          <ac:chgData name="Christopher Wise" userId="b120dcb7b1219a65" providerId="LiveId" clId="{FB4BF41B-15D2-4367-926B-11CD1B50D088}" dt="2023-03-29T23:37:54.869" v="304" actId="20577"/>
          <ac:spMkLst>
            <pc:docMk/>
            <pc:sldMk cId="3211346389" sldId="370"/>
            <ac:spMk id="5" creationId="{4CAC8F4F-0465-40EC-9005-420A9F05BF70}"/>
          </ac:spMkLst>
        </pc:spChg>
      </pc:sldChg>
      <pc:sldChg chg="modSp mod">
        <pc:chgData name="Christopher Wise" userId="b120dcb7b1219a65" providerId="LiveId" clId="{FB4BF41B-15D2-4367-926B-11CD1B50D088}" dt="2023-03-30T08:48:15.962" v="2351" actId="20577"/>
        <pc:sldMkLst>
          <pc:docMk/>
          <pc:sldMk cId="3517191171" sldId="373"/>
        </pc:sldMkLst>
        <pc:spChg chg="mod">
          <ac:chgData name="Christopher Wise" userId="b120dcb7b1219a65" providerId="LiveId" clId="{FB4BF41B-15D2-4367-926B-11CD1B50D088}" dt="2023-03-30T08:48:15.962" v="2351" actId="20577"/>
          <ac:spMkLst>
            <pc:docMk/>
            <pc:sldMk cId="3517191171" sldId="373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2:58.428" v="197" actId="20577"/>
          <ac:spMkLst>
            <pc:docMk/>
            <pc:sldMk cId="3517191171" sldId="373"/>
            <ac:spMk id="4" creationId="{5521594E-409E-4BBB-B484-FA8EA282D8ED}"/>
          </ac:spMkLst>
        </pc:spChg>
      </pc:sldChg>
      <pc:sldChg chg="addSp delSp modSp mod">
        <pc:chgData name="Christopher Wise" userId="b120dcb7b1219a65" providerId="LiveId" clId="{FB4BF41B-15D2-4367-926B-11CD1B50D088}" dt="2023-03-30T00:04:43.354" v="1261" actId="14100"/>
        <pc:sldMkLst>
          <pc:docMk/>
          <pc:sldMk cId="3114292542" sldId="374"/>
        </pc:sldMkLst>
        <pc:spChg chg="mod">
          <ac:chgData name="Christopher Wise" userId="b120dcb7b1219a65" providerId="LiveId" clId="{FB4BF41B-15D2-4367-926B-11CD1B50D088}" dt="2023-03-30T00:04:43.354" v="1261" actId="14100"/>
          <ac:spMkLst>
            <pc:docMk/>
            <pc:sldMk cId="3114292542" sldId="374"/>
            <ac:spMk id="2" creationId="{9F3485D2-2E45-8C49-8764-8F4B73CCF0EE}"/>
          </ac:spMkLst>
        </pc:spChg>
        <pc:spChg chg="mod">
          <ac:chgData name="Christopher Wise" userId="b120dcb7b1219a65" providerId="LiveId" clId="{FB4BF41B-15D2-4367-926B-11CD1B50D088}" dt="2023-03-27T00:23:56.497" v="209" actId="20577"/>
          <ac:spMkLst>
            <pc:docMk/>
            <pc:sldMk cId="3114292542" sldId="374"/>
            <ac:spMk id="4" creationId="{5521594E-409E-4BBB-B484-FA8EA282D8ED}"/>
          </ac:spMkLst>
        </pc:spChg>
        <pc:picChg chg="add mod modCrop">
          <ac:chgData name="Christopher Wise" userId="b120dcb7b1219a65" providerId="LiveId" clId="{FB4BF41B-15D2-4367-926B-11CD1B50D088}" dt="2023-03-30T00:01:37.585" v="1145" actId="1076"/>
          <ac:picMkLst>
            <pc:docMk/>
            <pc:sldMk cId="3114292542" sldId="374"/>
            <ac:picMk id="5" creationId="{8B7D0045-609A-4C4E-A572-97A41BE2FFAB}"/>
          </ac:picMkLst>
        </pc:picChg>
        <pc:picChg chg="add mod modCrop">
          <ac:chgData name="Christopher Wise" userId="b120dcb7b1219a65" providerId="LiveId" clId="{FB4BF41B-15D2-4367-926B-11CD1B50D088}" dt="2023-03-30T00:01:30.432" v="1143" actId="1076"/>
          <ac:picMkLst>
            <pc:docMk/>
            <pc:sldMk cId="3114292542" sldId="374"/>
            <ac:picMk id="6" creationId="{CE2F127F-407A-E646-4955-ED2993B3D90A}"/>
          </ac:picMkLst>
        </pc:picChg>
        <pc:picChg chg="add del mod modCrop">
          <ac:chgData name="Christopher Wise" userId="b120dcb7b1219a65" providerId="LiveId" clId="{FB4BF41B-15D2-4367-926B-11CD1B50D088}" dt="2023-03-29T23:59:24.844" v="1112" actId="478"/>
          <ac:picMkLst>
            <pc:docMk/>
            <pc:sldMk cId="3114292542" sldId="374"/>
            <ac:picMk id="8" creationId="{8B9D5FC8-8834-B2A3-0BA1-2A36C8288D9A}"/>
          </ac:picMkLst>
        </pc:picChg>
        <pc:picChg chg="add mod ord modCrop">
          <ac:chgData name="Christopher Wise" userId="b120dcb7b1219a65" providerId="LiveId" clId="{FB4BF41B-15D2-4367-926B-11CD1B50D088}" dt="2023-03-30T00:01:33.061" v="1144" actId="14100"/>
          <ac:picMkLst>
            <pc:docMk/>
            <pc:sldMk cId="3114292542" sldId="374"/>
            <ac:picMk id="9" creationId="{9CFD925F-938A-59DA-69A4-FBE9AF9240F7}"/>
          </ac:picMkLst>
        </pc:picChg>
      </pc:sldChg>
      <pc:sldChg chg="modSp mod">
        <pc:chgData name="Christopher Wise" userId="b120dcb7b1219a65" providerId="LiveId" clId="{FB4BF41B-15D2-4367-926B-11CD1B50D088}" dt="2023-03-27T00:24:50.943" v="222" actId="20577"/>
        <pc:sldMkLst>
          <pc:docMk/>
          <pc:sldMk cId="249488618" sldId="575"/>
        </pc:sldMkLst>
        <pc:spChg chg="mod">
          <ac:chgData name="Christopher Wise" userId="b120dcb7b1219a65" providerId="LiveId" clId="{FB4BF41B-15D2-4367-926B-11CD1B50D088}" dt="2023-03-27T00:24:50.943" v="222" actId="20577"/>
          <ac:spMkLst>
            <pc:docMk/>
            <pc:sldMk cId="249488618" sldId="575"/>
            <ac:spMk id="15" creationId="{1E46D75D-8C40-97F1-887E-F85137FF637A}"/>
          </ac:spMkLst>
        </pc:spChg>
      </pc:sldChg>
      <pc:sldChg chg="modSp mod">
        <pc:chgData name="Christopher Wise" userId="b120dcb7b1219a65" providerId="LiveId" clId="{FB4BF41B-15D2-4367-926B-11CD1B50D088}" dt="2023-03-27T00:25:01.083" v="228" actId="20577"/>
        <pc:sldMkLst>
          <pc:docMk/>
          <pc:sldMk cId="1179010354" sldId="577"/>
        </pc:sldMkLst>
        <pc:spChg chg="mod">
          <ac:chgData name="Christopher Wise" userId="b120dcb7b1219a65" providerId="LiveId" clId="{FB4BF41B-15D2-4367-926B-11CD1B50D088}" dt="2023-03-27T00:25:01.083" v="228" actId="20577"/>
          <ac:spMkLst>
            <pc:docMk/>
            <pc:sldMk cId="1179010354" sldId="577"/>
            <ac:spMk id="106" creationId="{26E17853-9EC7-AAF2-D0A4-F5D1CC6BAC6A}"/>
          </ac:spMkLst>
        </pc:spChg>
      </pc:sldChg>
      <pc:sldChg chg="modSp mod">
        <pc:chgData name="Christopher Wise" userId="b120dcb7b1219a65" providerId="LiveId" clId="{FB4BF41B-15D2-4367-926B-11CD1B50D088}" dt="2023-03-30T08:49:04.211" v="2396" actId="20577"/>
        <pc:sldMkLst>
          <pc:docMk/>
          <pc:sldMk cId="2128107041" sldId="578"/>
        </pc:sldMkLst>
        <pc:spChg chg="mod">
          <ac:chgData name="Christopher Wise" userId="b120dcb7b1219a65" providerId="LiveId" clId="{FB4BF41B-15D2-4367-926B-11CD1B50D088}" dt="2023-03-30T08:49:04.211" v="2396" actId="20577"/>
          <ac:spMkLst>
            <pc:docMk/>
            <pc:sldMk cId="2128107041" sldId="578"/>
            <ac:spMk id="3" creationId="{85A0D83B-20DA-AC14-29FA-9B8065E8AC73}"/>
          </ac:spMkLst>
        </pc:spChg>
        <pc:spChg chg="mod">
          <ac:chgData name="Christopher Wise" userId="b120dcb7b1219a65" providerId="LiveId" clId="{FB4BF41B-15D2-4367-926B-11CD1B50D088}" dt="2023-03-27T00:25:05.077" v="229" actId="20577"/>
          <ac:spMkLst>
            <pc:docMk/>
            <pc:sldMk cId="2128107041" sldId="578"/>
            <ac:spMk id="7" creationId="{D204F7DE-4CD3-728E-C160-44C1F9494B9A}"/>
          </ac:spMkLst>
        </pc:spChg>
      </pc:sldChg>
      <pc:sldChg chg="addSp modSp add mod">
        <pc:chgData name="Christopher Wise" userId="b120dcb7b1219a65" providerId="LiveId" clId="{FB4BF41B-15D2-4367-926B-11CD1B50D088}" dt="2023-04-13T07:16:39.593" v="2489" actId="20577"/>
        <pc:sldMkLst>
          <pc:docMk/>
          <pc:sldMk cId="2011141472" sldId="581"/>
        </pc:sldMkLst>
        <pc:spChg chg="mod">
          <ac:chgData name="Christopher Wise" userId="b120dcb7b1219a65" providerId="LiveId" clId="{FB4BF41B-15D2-4367-926B-11CD1B50D088}" dt="2023-04-13T07:16:39.593" v="2489" actId="20577"/>
          <ac:spMkLst>
            <pc:docMk/>
            <pc:sldMk cId="2011141472" sldId="581"/>
            <ac:spMk id="2" creationId="{9F3485D2-2E45-8C49-8764-8F4B73CCF0EE}"/>
          </ac:spMkLst>
        </pc:spChg>
        <pc:picChg chg="add mod modCrop">
          <ac:chgData name="Christopher Wise" userId="b120dcb7b1219a65" providerId="LiveId" clId="{FB4BF41B-15D2-4367-926B-11CD1B50D088}" dt="2023-03-30T00:08:01.387" v="1416" actId="12788"/>
          <ac:picMkLst>
            <pc:docMk/>
            <pc:sldMk cId="2011141472" sldId="581"/>
            <ac:picMk id="3" creationId="{1B5683D6-EFA9-E046-EFC1-D791DB706D77}"/>
          </ac:picMkLst>
        </pc:picChg>
        <pc:picChg chg="add mod">
          <ac:chgData name="Christopher Wise" userId="b120dcb7b1219a65" providerId="LiveId" clId="{FB4BF41B-15D2-4367-926B-11CD1B50D088}" dt="2023-03-30T00:08:05.316" v="1417" actId="1076"/>
          <ac:picMkLst>
            <pc:docMk/>
            <pc:sldMk cId="2011141472" sldId="581"/>
            <ac:picMk id="5" creationId="{AF68E602-AC99-AFD6-7ABB-CACF841F96BE}"/>
          </ac:picMkLst>
        </pc:picChg>
      </pc:sldChg>
    </pc:docChg>
  </pc:docChgLst>
  <pc:docChgLst>
    <pc:chgData name="Christopher Wise" userId="b120dcb7b1219a65" providerId="LiveId" clId="{F091FE09-3937-4A38-9124-4162CC18A210}"/>
    <pc:docChg chg="undo custSel addSld delSld modSld">
      <pc:chgData name="Christopher Wise" userId="b120dcb7b1219a65" providerId="LiveId" clId="{F091FE09-3937-4A38-9124-4162CC18A210}" dt="2023-12-03T22:08:45.376" v="810" actId="20577"/>
      <pc:docMkLst>
        <pc:docMk/>
      </pc:docMkLst>
      <pc:sldChg chg="modSp mod">
        <pc:chgData name="Christopher Wise" userId="b120dcb7b1219a65" providerId="LiveId" clId="{F091FE09-3937-4A38-9124-4162CC18A210}" dt="2023-12-01T03:56:03.350" v="7" actId="1076"/>
        <pc:sldMkLst>
          <pc:docMk/>
          <pc:sldMk cId="41435032" sldId="262"/>
        </pc:sldMkLst>
        <pc:spChg chg="mod">
          <ac:chgData name="Christopher Wise" userId="b120dcb7b1219a65" providerId="LiveId" clId="{F091FE09-3937-4A38-9124-4162CC18A210}" dt="2023-12-01T03:56:03.350" v="7" actId="1076"/>
          <ac:spMkLst>
            <pc:docMk/>
            <pc:sldMk cId="41435032" sldId="262"/>
            <ac:spMk id="4" creationId="{72E2410E-DE15-4D84-8ADE-0582E7F85ED6}"/>
          </ac:spMkLst>
        </pc:spChg>
      </pc:sldChg>
      <pc:sldChg chg="modSp mod">
        <pc:chgData name="Christopher Wise" userId="b120dcb7b1219a65" providerId="LiveId" clId="{F091FE09-3937-4A38-9124-4162CC18A210}" dt="2023-12-02T00:07:29.412" v="580"/>
        <pc:sldMkLst>
          <pc:docMk/>
          <pc:sldMk cId="3422269819" sldId="348"/>
        </pc:sldMkLst>
        <pc:spChg chg="mod">
          <ac:chgData name="Christopher Wise" userId="b120dcb7b1219a65" providerId="LiveId" clId="{F091FE09-3937-4A38-9124-4162CC18A210}" dt="2023-12-02T00:07:29.412" v="580"/>
          <ac:spMkLst>
            <pc:docMk/>
            <pc:sldMk cId="3422269819" sldId="348"/>
            <ac:spMk id="3" creationId="{00ED2E5C-3088-645C-2D63-04968D2C8CF5}"/>
          </ac:spMkLst>
        </pc:spChg>
      </pc:sldChg>
      <pc:sldChg chg="modSp mod">
        <pc:chgData name="Christopher Wise" userId="b120dcb7b1219a65" providerId="LiveId" clId="{F091FE09-3937-4A38-9124-4162CC18A210}" dt="2023-12-03T03:28:22.260" v="803" actId="20577"/>
        <pc:sldMkLst>
          <pc:docMk/>
          <pc:sldMk cId="1912501786" sldId="349"/>
        </pc:sldMkLst>
        <pc:spChg chg="mod">
          <ac:chgData name="Christopher Wise" userId="b120dcb7b1219a65" providerId="LiveId" clId="{F091FE09-3937-4A38-9124-4162CC18A210}" dt="2023-12-03T03:28:22.260" v="803" actId="20577"/>
          <ac:spMkLst>
            <pc:docMk/>
            <pc:sldMk cId="1912501786" sldId="349"/>
            <ac:spMk id="7" creationId="{46E48299-0E57-E039-2A23-00F62C4D72C2}"/>
          </ac:spMkLst>
        </pc:spChg>
      </pc:sldChg>
      <pc:sldChg chg="modSp mod">
        <pc:chgData name="Christopher Wise" userId="b120dcb7b1219a65" providerId="LiveId" clId="{F091FE09-3937-4A38-9124-4162CC18A210}" dt="2023-12-01T03:55:53.051" v="5" actId="1076"/>
        <pc:sldMkLst>
          <pc:docMk/>
          <pc:sldMk cId="1448608764" sldId="653"/>
        </pc:sldMkLst>
        <pc:spChg chg="mod">
          <ac:chgData name="Christopher Wise" userId="b120dcb7b1219a65" providerId="LiveId" clId="{F091FE09-3937-4A38-9124-4162CC18A210}" dt="2023-12-01T03:55:53.051" v="5" actId="1076"/>
          <ac:spMkLst>
            <pc:docMk/>
            <pc:sldMk cId="1448608764" sldId="653"/>
            <ac:spMk id="4" creationId="{72E2410E-DE15-4D84-8ADE-0582E7F85ED6}"/>
          </ac:spMkLst>
        </pc:spChg>
      </pc:sldChg>
      <pc:sldChg chg="delSp modSp mod">
        <pc:chgData name="Christopher Wise" userId="b120dcb7b1219a65" providerId="LiveId" clId="{F091FE09-3937-4A38-9124-4162CC18A210}" dt="2023-12-03T03:28:08.838" v="802" actId="1036"/>
        <pc:sldMkLst>
          <pc:docMk/>
          <pc:sldMk cId="975664069" sldId="654"/>
        </pc:sldMkLst>
        <pc:spChg chg="mod">
          <ac:chgData name="Christopher Wise" userId="b120dcb7b1219a65" providerId="LiveId" clId="{F091FE09-3937-4A38-9124-4162CC18A210}" dt="2023-12-01T03:59:12.963" v="18" actId="20577"/>
          <ac:spMkLst>
            <pc:docMk/>
            <pc:sldMk cId="975664069" sldId="654"/>
            <ac:spMk id="7" creationId="{46E48299-0E57-E039-2A23-00F62C4D72C2}"/>
          </ac:spMkLst>
        </pc:spChg>
        <pc:spChg chg="mod">
          <ac:chgData name="Christopher Wise" userId="b120dcb7b1219a65" providerId="LiveId" clId="{F091FE09-3937-4A38-9124-4162CC18A210}" dt="2023-12-01T04:01:10.060" v="143" actId="1076"/>
          <ac:spMkLst>
            <pc:docMk/>
            <pc:sldMk cId="975664069" sldId="654"/>
            <ac:spMk id="14" creationId="{13B2E01B-0748-776A-BF71-A7D5C12C53AB}"/>
          </ac:spMkLst>
        </pc:spChg>
        <pc:spChg chg="mod">
          <ac:chgData name="Christopher Wise" userId="b120dcb7b1219a65" providerId="LiveId" clId="{F091FE09-3937-4A38-9124-4162CC18A210}" dt="2023-12-02T21:24:08.765" v="742" actId="20577"/>
          <ac:spMkLst>
            <pc:docMk/>
            <pc:sldMk cId="975664069" sldId="654"/>
            <ac:spMk id="17" creationId="{5F8B05AE-6B12-3F8B-C5D6-AAA89230CC9D}"/>
          </ac:spMkLst>
        </pc:spChg>
        <pc:spChg chg="del mod">
          <ac:chgData name="Christopher Wise" userId="b120dcb7b1219a65" providerId="LiveId" clId="{F091FE09-3937-4A38-9124-4162CC18A210}" dt="2023-12-02T00:05:25.629" v="555" actId="478"/>
          <ac:spMkLst>
            <pc:docMk/>
            <pc:sldMk cId="975664069" sldId="654"/>
            <ac:spMk id="19" creationId="{74701899-6744-E817-D2E7-1E0D93F14CFD}"/>
          </ac:spMkLst>
        </pc:spChg>
        <pc:picChg chg="del mod">
          <ac:chgData name="Christopher Wise" userId="b120dcb7b1219a65" providerId="LiveId" clId="{F091FE09-3937-4A38-9124-4162CC18A210}" dt="2023-12-01T03:59:23.048" v="47" actId="478"/>
          <ac:picMkLst>
            <pc:docMk/>
            <pc:sldMk cId="975664069" sldId="654"/>
            <ac:picMk id="5" creationId="{365E6C70-C474-295E-6486-F51A7FB15D7E}"/>
          </ac:picMkLst>
        </pc:picChg>
        <pc:picChg chg="del">
          <ac:chgData name="Christopher Wise" userId="b120dcb7b1219a65" providerId="LiveId" clId="{F091FE09-3937-4A38-9124-4162CC18A210}" dt="2023-12-01T03:59:59.342" v="77" actId="478"/>
          <ac:picMkLst>
            <pc:docMk/>
            <pc:sldMk cId="975664069" sldId="654"/>
            <ac:picMk id="6" creationId="{F285D050-3BBE-AAEA-0BA4-1A15D7B3D7BB}"/>
          </ac:picMkLst>
        </pc:picChg>
        <pc:picChg chg="mod ord replST">
          <ac:chgData name="Christopher Wise" userId="b120dcb7b1219a65" providerId="LiveId" clId="{F091FE09-3937-4A38-9124-4162CC18A210}" dt="2023-12-01T04:00:49.671" v="138" actId="1076"/>
          <ac:picMkLst>
            <pc:docMk/>
            <pc:sldMk cId="975664069" sldId="654"/>
            <ac:picMk id="8" creationId="{444AF8CC-1B77-7B9C-F43B-023DA76281E5}"/>
          </ac:picMkLst>
        </pc:picChg>
        <pc:picChg chg="mod ord replST">
          <ac:chgData name="Christopher Wise" userId="b120dcb7b1219a65" providerId="LiveId" clId="{F091FE09-3937-4A38-9124-4162CC18A210}" dt="2023-12-01T04:01:23.577" v="152" actId="1076"/>
          <ac:picMkLst>
            <pc:docMk/>
            <pc:sldMk cId="975664069" sldId="654"/>
            <ac:picMk id="10" creationId="{D7141504-7641-CD97-CD52-F9E4F0258F05}"/>
          </ac:picMkLst>
        </pc:picChg>
        <pc:picChg chg="mod ord replST">
          <ac:chgData name="Christopher Wise" userId="b120dcb7b1219a65" providerId="LiveId" clId="{F091FE09-3937-4A38-9124-4162CC18A210}" dt="2023-12-03T03:28:08.838" v="802" actId="1036"/>
          <ac:picMkLst>
            <pc:docMk/>
            <pc:sldMk cId="975664069" sldId="654"/>
            <ac:picMk id="12" creationId="{A61F561D-44BF-CD04-9C1C-AB7450D1C51F}"/>
          </ac:picMkLst>
        </pc:picChg>
        <pc:picChg chg="mod ord replST">
          <ac:chgData name="Christopher Wise" userId="b120dcb7b1219a65" providerId="LiveId" clId="{F091FE09-3937-4A38-9124-4162CC18A210}" dt="2023-12-02T21:24:11.036" v="743" actId="1037"/>
          <ac:picMkLst>
            <pc:docMk/>
            <pc:sldMk cId="975664069" sldId="654"/>
            <ac:picMk id="15" creationId="{BEF53C28-5356-07EA-75D0-68981ECA5E87}"/>
          </ac:picMkLst>
        </pc:picChg>
        <pc:picChg chg="del">
          <ac:chgData name="Christopher Wise" userId="b120dcb7b1219a65" providerId="LiveId" clId="{F091FE09-3937-4A38-9124-4162CC18A210}" dt="2023-12-01T04:00:11.783" v="106" actId="478"/>
          <ac:picMkLst>
            <pc:docMk/>
            <pc:sldMk cId="975664069" sldId="654"/>
            <ac:picMk id="23" creationId="{26F2E685-2E35-F80F-342C-8B593262894E}"/>
          </ac:picMkLst>
        </pc:picChg>
        <pc:picChg chg="del">
          <ac:chgData name="Christopher Wise" userId="b120dcb7b1219a65" providerId="LiveId" clId="{F091FE09-3937-4A38-9124-4162CC18A210}" dt="2023-12-01T04:00:39.346" v="134" actId="478"/>
          <ac:picMkLst>
            <pc:docMk/>
            <pc:sldMk cId="975664069" sldId="654"/>
            <ac:picMk id="25" creationId="{26AAA7C6-ABB1-EBFC-8029-3B3A7B8E7C23}"/>
          </ac:picMkLst>
        </pc:picChg>
      </pc:sldChg>
      <pc:sldChg chg="modSp mod">
        <pc:chgData name="Christopher Wise" userId="b120dcb7b1219a65" providerId="LiveId" clId="{F091FE09-3937-4A38-9124-4162CC18A210}" dt="2023-12-01T04:05:48.017" v="264" actId="20577"/>
        <pc:sldMkLst>
          <pc:docMk/>
          <pc:sldMk cId="3164940729" sldId="658"/>
        </pc:sldMkLst>
        <pc:spChg chg="mod">
          <ac:chgData name="Christopher Wise" userId="b120dcb7b1219a65" providerId="LiveId" clId="{F091FE09-3937-4A38-9124-4162CC18A210}" dt="2023-12-01T04:05:48.017" v="264" actId="20577"/>
          <ac:spMkLst>
            <pc:docMk/>
            <pc:sldMk cId="3164940729" sldId="658"/>
            <ac:spMk id="10" creationId="{70E6ED88-9F4E-FB46-ADE2-A9AA884591B4}"/>
          </ac:spMkLst>
        </pc:spChg>
      </pc:sldChg>
      <pc:sldChg chg="delSp modSp mod">
        <pc:chgData name="Christopher Wise" userId="b120dcb7b1219a65" providerId="LiveId" clId="{F091FE09-3937-4A38-9124-4162CC18A210}" dt="2023-12-02T00:04:34.196" v="552" actId="20577"/>
        <pc:sldMkLst>
          <pc:docMk/>
          <pc:sldMk cId="2618343440" sldId="659"/>
        </pc:sldMkLst>
        <pc:spChg chg="mod">
          <ac:chgData name="Christopher Wise" userId="b120dcb7b1219a65" providerId="LiveId" clId="{F091FE09-3937-4A38-9124-4162CC18A210}" dt="2023-12-01T04:04:11.160" v="209" actId="403"/>
          <ac:spMkLst>
            <pc:docMk/>
            <pc:sldMk cId="2618343440" sldId="659"/>
            <ac:spMk id="2" creationId="{B6F23683-9DB1-196F-0FB1-09D1D5C8A623}"/>
          </ac:spMkLst>
        </pc:spChg>
        <pc:spChg chg="mod">
          <ac:chgData name="Christopher Wise" userId="b120dcb7b1219a65" providerId="LiveId" clId="{F091FE09-3937-4A38-9124-4162CC18A210}" dt="2023-12-01T04:06:00.760" v="265"/>
          <ac:spMkLst>
            <pc:docMk/>
            <pc:sldMk cId="2618343440" sldId="659"/>
            <ac:spMk id="10" creationId="{70E6ED88-9F4E-FB46-ADE2-A9AA884591B4}"/>
          </ac:spMkLst>
        </pc:spChg>
        <pc:spChg chg="mod">
          <ac:chgData name="Christopher Wise" userId="b120dcb7b1219a65" providerId="LiveId" clId="{F091FE09-3937-4A38-9124-4162CC18A210}" dt="2023-12-01T04:04:46.420" v="244" actId="1076"/>
          <ac:spMkLst>
            <pc:docMk/>
            <pc:sldMk cId="2618343440" sldId="659"/>
            <ac:spMk id="18" creationId="{9880ECDF-8138-94F7-3E30-7DBB99E22619}"/>
          </ac:spMkLst>
        </pc:spChg>
        <pc:spChg chg="mod">
          <ac:chgData name="Christopher Wise" userId="b120dcb7b1219a65" providerId="LiveId" clId="{F091FE09-3937-4A38-9124-4162CC18A210}" dt="2023-12-02T00:04:34.196" v="552" actId="20577"/>
          <ac:spMkLst>
            <pc:docMk/>
            <pc:sldMk cId="2618343440" sldId="659"/>
            <ac:spMk id="28" creationId="{56BF9A16-458F-9CF1-190C-DF120F6C507D}"/>
          </ac:spMkLst>
        </pc:spChg>
        <pc:picChg chg="mod ord replST">
          <ac:chgData name="Christopher Wise" userId="b120dcb7b1219a65" providerId="LiveId" clId="{F091FE09-3937-4A38-9124-4162CC18A210}" dt="2023-12-01T06:20:19.979" v="519" actId="1076"/>
          <ac:picMkLst>
            <pc:docMk/>
            <pc:sldMk cId="2618343440" sldId="659"/>
            <ac:picMk id="4" creationId="{A2867562-FD95-79E3-5B91-1D6C72AFF628}"/>
          </ac:picMkLst>
        </pc:picChg>
        <pc:picChg chg="mod ord replST">
          <ac:chgData name="Christopher Wise" userId="b120dcb7b1219a65" providerId="LiveId" clId="{F091FE09-3937-4A38-9124-4162CC18A210}" dt="2023-12-01T06:20:28.033" v="520" actId="1076"/>
          <ac:picMkLst>
            <pc:docMk/>
            <pc:sldMk cId="2618343440" sldId="659"/>
            <ac:picMk id="6" creationId="{F7739EA0-D8F6-D201-B04C-7070252453DA}"/>
          </ac:picMkLst>
        </pc:picChg>
        <pc:picChg chg="del">
          <ac:chgData name="Christopher Wise" userId="b120dcb7b1219a65" providerId="LiveId" clId="{F091FE09-3937-4A38-9124-4162CC18A210}" dt="2023-12-01T04:04:04.717" v="206" actId="478"/>
          <ac:picMkLst>
            <pc:docMk/>
            <pc:sldMk cId="2618343440" sldId="659"/>
            <ac:picMk id="17" creationId="{A8D2E610-0B8C-07E1-A086-18F7F00D7201}"/>
          </ac:picMkLst>
        </pc:picChg>
        <pc:picChg chg="del">
          <ac:chgData name="Christopher Wise" userId="b120dcb7b1219a65" providerId="LiveId" clId="{F091FE09-3937-4A38-9124-4162CC18A210}" dt="2023-12-01T04:04:20.653" v="236" actId="478"/>
          <ac:picMkLst>
            <pc:docMk/>
            <pc:sldMk cId="2618343440" sldId="659"/>
            <ac:picMk id="24" creationId="{C0FB4046-CDBE-1C89-D49E-37362981A56C}"/>
          </ac:picMkLst>
        </pc:picChg>
      </pc:sldChg>
      <pc:sldChg chg="modSp mod">
        <pc:chgData name="Christopher Wise" userId="b120dcb7b1219a65" providerId="LiveId" clId="{F091FE09-3937-4A38-9124-4162CC18A210}" dt="2023-12-01T04:06:08.960" v="267"/>
        <pc:sldMkLst>
          <pc:docMk/>
          <pc:sldMk cId="3095104856" sldId="660"/>
        </pc:sldMkLst>
        <pc:spChg chg="mod">
          <ac:chgData name="Christopher Wise" userId="b120dcb7b1219a65" providerId="LiveId" clId="{F091FE09-3937-4A38-9124-4162CC18A210}" dt="2023-12-01T04:06:08.960" v="267"/>
          <ac:spMkLst>
            <pc:docMk/>
            <pc:sldMk cId="3095104856" sldId="660"/>
            <ac:spMk id="10" creationId="{70E6ED88-9F4E-FB46-ADE2-A9AA884591B4}"/>
          </ac:spMkLst>
        </pc:spChg>
        <pc:picChg chg="mod">
          <ac:chgData name="Christopher Wise" userId="b120dcb7b1219a65" providerId="LiveId" clId="{F091FE09-3937-4A38-9124-4162CC18A210}" dt="2023-12-01T04:05:26.003" v="248" actId="1076"/>
          <ac:picMkLst>
            <pc:docMk/>
            <pc:sldMk cId="3095104856" sldId="660"/>
            <ac:picMk id="3" creationId="{5E4DAFDA-9142-88CB-F477-7B9EEACA1DB4}"/>
          </ac:picMkLst>
        </pc:picChg>
        <pc:picChg chg="mod">
          <ac:chgData name="Christopher Wise" userId="b120dcb7b1219a65" providerId="LiveId" clId="{F091FE09-3937-4A38-9124-4162CC18A210}" dt="2023-12-01T04:05:31.057" v="251" actId="1076"/>
          <ac:picMkLst>
            <pc:docMk/>
            <pc:sldMk cId="3095104856" sldId="660"/>
            <ac:picMk id="5" creationId="{8A1C3746-4B29-64F4-53AA-24475F766DF2}"/>
          </ac:picMkLst>
        </pc:picChg>
      </pc:sldChg>
      <pc:sldChg chg="modSp mod modAnim">
        <pc:chgData name="Christopher Wise" userId="b120dcb7b1219a65" providerId="LiveId" clId="{F091FE09-3937-4A38-9124-4162CC18A210}" dt="2023-12-03T03:29:42.026" v="804"/>
        <pc:sldMkLst>
          <pc:docMk/>
          <pc:sldMk cId="2471290552" sldId="661"/>
        </pc:sldMkLst>
        <pc:spChg chg="mod">
          <ac:chgData name="Christopher Wise" userId="b120dcb7b1219a65" providerId="LiveId" clId="{F091FE09-3937-4A38-9124-4162CC18A210}" dt="2023-12-01T04:06:04.873" v="266"/>
          <ac:spMkLst>
            <pc:docMk/>
            <pc:sldMk cId="2471290552" sldId="661"/>
            <ac:spMk id="6" creationId="{13A4EC30-9BE3-37C5-77F0-F5191957327D}"/>
          </ac:spMkLst>
        </pc:spChg>
        <pc:spChg chg="mod">
          <ac:chgData name="Christopher Wise" userId="b120dcb7b1219a65" providerId="LiveId" clId="{F091FE09-3937-4A38-9124-4162CC18A210}" dt="2023-12-02T23:41:08.530" v="778" actId="20577"/>
          <ac:spMkLst>
            <pc:docMk/>
            <pc:sldMk cId="2471290552" sldId="661"/>
            <ac:spMk id="8" creationId="{AABDFF58-24AC-5855-8AD8-80772237EBCC}"/>
          </ac:spMkLst>
        </pc:spChg>
        <pc:spChg chg="mod">
          <ac:chgData name="Christopher Wise" userId="b120dcb7b1219a65" providerId="LiveId" clId="{F091FE09-3937-4A38-9124-4162CC18A210}" dt="2023-12-02T23:41:11.279" v="779" actId="20577"/>
          <ac:spMkLst>
            <pc:docMk/>
            <pc:sldMk cId="2471290552" sldId="661"/>
            <ac:spMk id="35" creationId="{B12FD9E7-6389-1817-BB0F-C2B18255A6A9}"/>
          </ac:spMkLst>
        </pc:spChg>
        <pc:grpChg chg="mod">
          <ac:chgData name="Christopher Wise" userId="b120dcb7b1219a65" providerId="LiveId" clId="{F091FE09-3937-4A38-9124-4162CC18A210}" dt="2023-12-03T03:27:54.436" v="800" actId="14100"/>
          <ac:grpSpMkLst>
            <pc:docMk/>
            <pc:sldMk cId="2471290552" sldId="661"/>
            <ac:grpSpMk id="10" creationId="{8262B79E-8793-52C2-6130-91518E1D6347}"/>
          </ac:grpSpMkLst>
        </pc:grpChg>
      </pc:sldChg>
      <pc:sldChg chg="addSp delSp modSp mod">
        <pc:chgData name="Christopher Wise" userId="b120dcb7b1219a65" providerId="LiveId" clId="{F091FE09-3937-4A38-9124-4162CC18A210}" dt="2023-12-03T22:08:45.376" v="810" actId="20577"/>
        <pc:sldMkLst>
          <pc:docMk/>
          <pc:sldMk cId="1570640885" sldId="662"/>
        </pc:sldMkLst>
        <pc:spChg chg="add mod">
          <ac:chgData name="Christopher Wise" userId="b120dcb7b1219a65" providerId="LiveId" clId="{F091FE09-3937-4A38-9124-4162CC18A210}" dt="2023-12-03T22:08:45.376" v="810" actId="20577"/>
          <ac:spMkLst>
            <pc:docMk/>
            <pc:sldMk cId="1570640885" sldId="662"/>
            <ac:spMk id="3" creationId="{241135B6-2480-5913-9EF9-D9E7C3017846}"/>
          </ac:spMkLst>
        </pc:spChg>
        <pc:spChg chg="mod">
          <ac:chgData name="Christopher Wise" userId="b120dcb7b1219a65" providerId="LiveId" clId="{F091FE09-3937-4A38-9124-4162CC18A210}" dt="2023-12-01T04:07:44.742" v="282" actId="1076"/>
          <ac:spMkLst>
            <pc:docMk/>
            <pc:sldMk cId="1570640885" sldId="662"/>
            <ac:spMk id="6" creationId="{13A4EC30-9BE3-37C5-77F0-F5191957327D}"/>
          </ac:spMkLst>
        </pc:sp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2" creationId="{657030DA-4AFF-BBEC-B4EC-948D59CD86E4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7" creationId="{D5770477-425C-995D-7D0F-20FC6C1EB056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035" creationId="{A0FD71C1-2516-A643-2C50-B57140649F85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036" creationId="{147422B3-B4FD-0908-CC00-C46CBF34F4B9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037" creationId="{8D30FD33-B704-1C9B-B379-5D1291033DB7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043" creationId="{9761D20F-C807-1D78-2905-741DE106D286}"/>
          </ac:picMkLst>
        </pc:picChg>
        <pc:picChg chg="mod">
          <ac:chgData name="Christopher Wise" userId="b120dcb7b1219a65" providerId="LiveId" clId="{F091FE09-3937-4A38-9124-4162CC18A210}" dt="2023-12-01T04:07:54.309" v="283" actId="1076"/>
          <ac:picMkLst>
            <pc:docMk/>
            <pc:sldMk cId="1570640885" sldId="662"/>
            <ac:picMk id="1061" creationId="{4AB202C8-6CEC-8F7B-CC62-34F1AD7E08F5}"/>
          </ac:picMkLst>
        </pc:picChg>
        <pc:cxnChg chg="mod">
          <ac:chgData name="Christopher Wise" userId="b120dcb7b1219a65" providerId="LiveId" clId="{F091FE09-3937-4A38-9124-4162CC18A210}" dt="2023-12-01T04:07:54.309" v="283" actId="1076"/>
          <ac:cxnSpMkLst>
            <pc:docMk/>
            <pc:sldMk cId="1570640885" sldId="662"/>
            <ac:cxnSpMk id="5" creationId="{9C624BAB-1B36-2B5F-0FFE-5DDC4587A0BF}"/>
          </ac:cxnSpMkLst>
        </pc:cxnChg>
        <pc:cxnChg chg="mod">
          <ac:chgData name="Christopher Wise" userId="b120dcb7b1219a65" providerId="LiveId" clId="{F091FE09-3937-4A38-9124-4162CC18A210}" dt="2023-12-01T04:07:54.309" v="283" actId="1076"/>
          <ac:cxnSpMkLst>
            <pc:docMk/>
            <pc:sldMk cId="1570640885" sldId="662"/>
            <ac:cxnSpMk id="1039" creationId="{810591B3-C53E-E863-3981-1AEB6ADBE312}"/>
          </ac:cxnSpMkLst>
        </pc:cxnChg>
        <pc:cxnChg chg="mod">
          <ac:chgData name="Christopher Wise" userId="b120dcb7b1219a65" providerId="LiveId" clId="{F091FE09-3937-4A38-9124-4162CC18A210}" dt="2023-12-01T04:07:54.309" v="283" actId="1076"/>
          <ac:cxnSpMkLst>
            <pc:docMk/>
            <pc:sldMk cId="1570640885" sldId="662"/>
            <ac:cxnSpMk id="1042" creationId="{DFC86D1A-0A26-9736-48CF-3199C30468D4}"/>
          </ac:cxnSpMkLst>
        </pc:cxnChg>
        <pc:cxnChg chg="del mod">
          <ac:chgData name="Christopher Wise" userId="b120dcb7b1219a65" providerId="LiveId" clId="{F091FE09-3937-4A38-9124-4162CC18A210}" dt="2023-12-02T00:04:16.193" v="551" actId="478"/>
          <ac:cxnSpMkLst>
            <pc:docMk/>
            <pc:sldMk cId="1570640885" sldId="662"/>
            <ac:cxnSpMk id="1051" creationId="{54935535-D852-310B-C234-18F087C37433}"/>
          </ac:cxnSpMkLst>
        </pc:cxnChg>
        <pc:cxnChg chg="mod">
          <ac:chgData name="Christopher Wise" userId="b120dcb7b1219a65" providerId="LiveId" clId="{F091FE09-3937-4A38-9124-4162CC18A210}" dt="2023-12-01T04:07:54.309" v="283" actId="1076"/>
          <ac:cxnSpMkLst>
            <pc:docMk/>
            <pc:sldMk cId="1570640885" sldId="662"/>
            <ac:cxnSpMk id="1067" creationId="{E9ABB9EB-D3E2-DF55-2AE2-850DEA791FD3}"/>
          </ac:cxnSpMkLst>
        </pc:cxnChg>
        <pc:cxnChg chg="mod">
          <ac:chgData name="Christopher Wise" userId="b120dcb7b1219a65" providerId="LiveId" clId="{F091FE09-3937-4A38-9124-4162CC18A210}" dt="2023-12-01T04:07:54.309" v="283" actId="1076"/>
          <ac:cxnSpMkLst>
            <pc:docMk/>
            <pc:sldMk cId="1570640885" sldId="662"/>
            <ac:cxnSpMk id="1075" creationId="{1B6D684E-FF44-7C1D-4809-968549DA233C}"/>
          </ac:cxnSpMkLst>
        </pc:cxnChg>
      </pc:sldChg>
      <pc:sldChg chg="delSp del mod">
        <pc:chgData name="Christopher Wise" userId="b120dcb7b1219a65" providerId="LiveId" clId="{F091FE09-3937-4A38-9124-4162CC18A210}" dt="2023-12-01T04:08:08.339" v="284" actId="2696"/>
        <pc:sldMkLst>
          <pc:docMk/>
          <pc:sldMk cId="321069914" sldId="663"/>
        </pc:sldMkLst>
        <pc:spChg chg="del">
          <ac:chgData name="Christopher Wise" userId="b120dcb7b1219a65" providerId="LiveId" clId="{F091FE09-3937-4A38-9124-4162CC18A210}" dt="2023-12-01T04:07:15.147" v="275" actId="21"/>
          <ac:spMkLst>
            <pc:docMk/>
            <pc:sldMk cId="321069914" sldId="663"/>
            <ac:spMk id="4" creationId="{E53F4D95-F3F5-7979-0D2C-3F4770924F0D}"/>
          </ac:spMkLst>
        </pc:spChg>
      </pc:sldChg>
      <pc:sldChg chg="modSp mod">
        <pc:chgData name="Christopher Wise" userId="b120dcb7b1219a65" providerId="LiveId" clId="{F091FE09-3937-4A38-9124-4162CC18A210}" dt="2023-12-01T04:09:52.378" v="335"/>
        <pc:sldMkLst>
          <pc:docMk/>
          <pc:sldMk cId="1224862143" sldId="664"/>
        </pc:sldMkLst>
        <pc:spChg chg="mod">
          <ac:chgData name="Christopher Wise" userId="b120dcb7b1219a65" providerId="LiveId" clId="{F091FE09-3937-4A38-9124-4162CC18A210}" dt="2023-12-01T04:09:35.594" v="333" actId="20577"/>
          <ac:spMkLst>
            <pc:docMk/>
            <pc:sldMk cId="1224862143" sldId="664"/>
            <ac:spMk id="4" creationId="{E53F4D95-F3F5-7979-0D2C-3F4770924F0D}"/>
          </ac:spMkLst>
        </pc:spChg>
        <pc:spChg chg="mod">
          <ac:chgData name="Christopher Wise" userId="b120dcb7b1219a65" providerId="LiveId" clId="{F091FE09-3937-4A38-9124-4162CC18A210}" dt="2023-12-01T04:09:52.378" v="335"/>
          <ac:spMkLst>
            <pc:docMk/>
            <pc:sldMk cId="1224862143" sldId="664"/>
            <ac:spMk id="6" creationId="{13A4EC30-9BE3-37C5-77F0-F5191957327D}"/>
          </ac:spMkLst>
        </pc:spChg>
      </pc:sldChg>
      <pc:sldChg chg="delSp modSp mod">
        <pc:chgData name="Christopher Wise" userId="b120dcb7b1219a65" providerId="LiveId" clId="{F091FE09-3937-4A38-9124-4162CC18A210}" dt="2023-12-02T22:05:09.850" v="776" actId="1076"/>
        <pc:sldMkLst>
          <pc:docMk/>
          <pc:sldMk cId="728564586" sldId="665"/>
        </pc:sldMkLst>
        <pc:spChg chg="mod">
          <ac:chgData name="Christopher Wise" userId="b120dcb7b1219a65" providerId="LiveId" clId="{F091FE09-3937-4A38-9124-4162CC18A210}" dt="2023-12-01T04:10:02.022" v="336" actId="403"/>
          <ac:spMkLst>
            <pc:docMk/>
            <pc:sldMk cId="728564586" sldId="665"/>
            <ac:spMk id="4" creationId="{E53F4D95-F3F5-7979-0D2C-3F4770924F0D}"/>
          </ac:spMkLst>
        </pc:spChg>
        <pc:spChg chg="mod">
          <ac:chgData name="Christopher Wise" userId="b120dcb7b1219a65" providerId="LiveId" clId="{F091FE09-3937-4A38-9124-4162CC18A210}" dt="2023-12-02T22:05:09.850" v="776" actId="1076"/>
          <ac:spMkLst>
            <pc:docMk/>
            <pc:sldMk cId="728564586" sldId="665"/>
            <ac:spMk id="5" creationId="{755631F2-94BB-9FE9-95B3-FF23FD662896}"/>
          </ac:spMkLst>
        </pc:spChg>
        <pc:picChg chg="del mod">
          <ac:chgData name="Christopher Wise" userId="b120dcb7b1219a65" providerId="LiveId" clId="{F091FE09-3937-4A38-9124-4162CC18A210}" dt="2023-12-01T04:10:16.834" v="380" actId="478"/>
          <ac:picMkLst>
            <pc:docMk/>
            <pc:sldMk cId="728564586" sldId="665"/>
            <ac:picMk id="3" creationId="{327BF763-11C5-239C-3BA6-4939BFDA26F1}"/>
          </ac:picMkLst>
        </pc:picChg>
        <pc:picChg chg="mod ord replST">
          <ac:chgData name="Christopher Wise" userId="b120dcb7b1219a65" providerId="LiveId" clId="{F091FE09-3937-4A38-9124-4162CC18A210}" dt="2023-12-01T04:10:33.295" v="384" actId="1076"/>
          <ac:picMkLst>
            <pc:docMk/>
            <pc:sldMk cId="728564586" sldId="665"/>
            <ac:picMk id="7" creationId="{22CB510F-13C1-90A7-8D05-3E341E181722}"/>
          </ac:picMkLst>
        </pc:picChg>
      </pc:sldChg>
      <pc:sldChg chg="addSp delSp modSp mod">
        <pc:chgData name="Christopher Wise" userId="b120dcb7b1219a65" providerId="LiveId" clId="{F091FE09-3937-4A38-9124-4162CC18A210}" dt="2023-12-02T22:04:52.621" v="775" actId="1076"/>
        <pc:sldMkLst>
          <pc:docMk/>
          <pc:sldMk cId="2083434537" sldId="667"/>
        </pc:sldMkLst>
        <pc:picChg chg="add del mod">
          <ac:chgData name="Christopher Wise" userId="b120dcb7b1219a65" providerId="LiveId" clId="{F091FE09-3937-4A38-9124-4162CC18A210}" dt="2023-12-02T21:19:37.176" v="653" actId="478"/>
          <ac:picMkLst>
            <pc:docMk/>
            <pc:sldMk cId="2083434537" sldId="667"/>
            <ac:picMk id="3" creationId="{83217076-57F8-EBD4-EBA0-2AF040FF3433}"/>
          </ac:picMkLst>
        </pc:picChg>
        <pc:picChg chg="add del mod">
          <ac:chgData name="Christopher Wise" userId="b120dcb7b1219a65" providerId="LiveId" clId="{F091FE09-3937-4A38-9124-4162CC18A210}" dt="2023-12-01T23:09:40.768" v="535" actId="478"/>
          <ac:picMkLst>
            <pc:docMk/>
            <pc:sldMk cId="2083434537" sldId="667"/>
            <ac:picMk id="3" creationId="{9ABDF708-8ED9-E3C6-6AE3-2B559B6805FC}"/>
          </ac:picMkLst>
        </pc:picChg>
        <pc:picChg chg="add del mod">
          <ac:chgData name="Christopher Wise" userId="b120dcb7b1219a65" providerId="LiveId" clId="{F091FE09-3937-4A38-9124-4162CC18A210}" dt="2023-12-02T21:18:41.200" v="643" actId="478"/>
          <ac:picMkLst>
            <pc:docMk/>
            <pc:sldMk cId="2083434537" sldId="667"/>
            <ac:picMk id="5" creationId="{209A5447-A5FD-460D-4F5B-C7542E955547}"/>
          </ac:picMkLst>
        </pc:picChg>
        <pc:picChg chg="add del mod">
          <ac:chgData name="Christopher Wise" userId="b120dcb7b1219a65" providerId="LiveId" clId="{F091FE09-3937-4A38-9124-4162CC18A210}" dt="2023-12-02T22:04:09.537" v="766" actId="478"/>
          <ac:picMkLst>
            <pc:docMk/>
            <pc:sldMk cId="2083434537" sldId="667"/>
            <ac:picMk id="7" creationId="{FE736BE2-BC13-4619-11FA-C501F2D5E597}"/>
          </ac:picMkLst>
        </pc:picChg>
        <pc:picChg chg="add mod">
          <ac:chgData name="Christopher Wise" userId="b120dcb7b1219a65" providerId="LiveId" clId="{F091FE09-3937-4A38-9124-4162CC18A210}" dt="2023-12-02T22:04:52.621" v="775" actId="1076"/>
          <ac:picMkLst>
            <pc:docMk/>
            <pc:sldMk cId="2083434537" sldId="667"/>
            <ac:picMk id="9" creationId="{88442086-5CD1-C590-3F10-B18CD821FE79}"/>
          </ac:picMkLst>
        </pc:picChg>
      </pc:sldChg>
      <pc:sldChg chg="addSp delSp modSp mod">
        <pc:chgData name="Christopher Wise" userId="b120dcb7b1219a65" providerId="LiveId" clId="{F091FE09-3937-4A38-9124-4162CC18A210}" dt="2023-12-02T21:41:16.254" v="765" actId="1076"/>
        <pc:sldMkLst>
          <pc:docMk/>
          <pc:sldMk cId="1298192784" sldId="668"/>
        </pc:sldMkLst>
        <pc:spChg chg="mod">
          <ac:chgData name="Christopher Wise" userId="b120dcb7b1219a65" providerId="LiveId" clId="{F091FE09-3937-4A38-9124-4162CC18A210}" dt="2023-12-02T21:24:50.197" v="745" actId="122"/>
          <ac:spMkLst>
            <pc:docMk/>
            <pc:sldMk cId="1298192784" sldId="668"/>
            <ac:spMk id="9" creationId="{BB136EBD-E378-EAC4-625A-12F4B3402A5F}"/>
          </ac:spMkLst>
        </pc:spChg>
        <pc:spChg chg="mod">
          <ac:chgData name="Christopher Wise" userId="b120dcb7b1219a65" providerId="LiveId" clId="{F091FE09-3937-4A38-9124-4162CC18A210}" dt="2023-12-01T04:15:37.741" v="508" actId="122"/>
          <ac:spMkLst>
            <pc:docMk/>
            <pc:sldMk cId="1298192784" sldId="668"/>
            <ac:spMk id="12" creationId="{F4319192-62B9-768E-6D77-184BB32FFE06}"/>
          </ac:spMkLst>
        </pc:spChg>
        <pc:spChg chg="mod">
          <ac:chgData name="Christopher Wise" userId="b120dcb7b1219a65" providerId="LiveId" clId="{F091FE09-3937-4A38-9124-4162CC18A210}" dt="2023-12-01T04:16:06.869" v="514" actId="1076"/>
          <ac:spMkLst>
            <pc:docMk/>
            <pc:sldMk cId="1298192784" sldId="668"/>
            <ac:spMk id="15" creationId="{19463857-1C95-DF55-7471-4EC76B0A23B7}"/>
          </ac:spMkLst>
        </pc:spChg>
        <pc:spChg chg="mod">
          <ac:chgData name="Christopher Wise" userId="b120dcb7b1219a65" providerId="LiveId" clId="{F091FE09-3937-4A38-9124-4162CC18A210}" dt="2023-12-02T21:25:11.340" v="749" actId="1076"/>
          <ac:spMkLst>
            <pc:docMk/>
            <pc:sldMk cId="1298192784" sldId="668"/>
            <ac:spMk id="23" creationId="{586FE26A-4D3D-3441-969C-1C3B177DDC6F}"/>
          </ac:spMkLst>
        </pc:spChg>
        <pc:picChg chg="add mod">
          <ac:chgData name="Christopher Wise" userId="b120dcb7b1219a65" providerId="LiveId" clId="{F091FE09-3937-4A38-9124-4162CC18A210}" dt="2023-12-02T21:41:16.254" v="765" actId="1076"/>
          <ac:picMkLst>
            <pc:docMk/>
            <pc:sldMk cId="1298192784" sldId="668"/>
            <ac:picMk id="3" creationId="{D29DB611-36E0-1DDD-88CC-732A62C4EBD4}"/>
          </ac:picMkLst>
        </pc:picChg>
        <pc:picChg chg="mod">
          <ac:chgData name="Christopher Wise" userId="b120dcb7b1219a65" providerId="LiveId" clId="{F091FE09-3937-4A38-9124-4162CC18A210}" dt="2023-12-02T21:25:18.981" v="751" actId="1076"/>
          <ac:picMkLst>
            <pc:docMk/>
            <pc:sldMk cId="1298192784" sldId="668"/>
            <ac:picMk id="18" creationId="{6DB224B1-C315-2DF5-B92E-8A58D53376FC}"/>
          </ac:picMkLst>
        </pc:picChg>
        <pc:picChg chg="mod">
          <ac:chgData name="Christopher Wise" userId="b120dcb7b1219a65" providerId="LiveId" clId="{F091FE09-3937-4A38-9124-4162CC18A210}" dt="2023-12-02T21:25:22.970" v="752" actId="1076"/>
          <ac:picMkLst>
            <pc:docMk/>
            <pc:sldMk cId="1298192784" sldId="668"/>
            <ac:picMk id="19" creationId="{592E5320-E06D-C976-FD90-F9A776B301AE}"/>
          </ac:picMkLst>
        </pc:picChg>
        <pc:picChg chg="del">
          <ac:chgData name="Christopher Wise" userId="b120dcb7b1219a65" providerId="LiveId" clId="{F091FE09-3937-4A38-9124-4162CC18A210}" dt="2023-12-02T21:39:00.068" v="754" actId="478"/>
          <ac:picMkLst>
            <pc:docMk/>
            <pc:sldMk cId="1298192784" sldId="668"/>
            <ac:picMk id="24" creationId="{79683528-58CA-E0A5-B991-C68A4B0DF3F1}"/>
          </ac:picMkLst>
        </pc:picChg>
      </pc:sldChg>
      <pc:sldChg chg="modSp mod">
        <pc:chgData name="Christopher Wise" userId="b120dcb7b1219a65" providerId="LiveId" clId="{F091FE09-3937-4A38-9124-4162CC18A210}" dt="2023-12-03T03:26:03.234" v="798" actId="20577"/>
        <pc:sldMkLst>
          <pc:docMk/>
          <pc:sldMk cId="1790426997" sldId="669"/>
        </pc:sldMkLst>
        <pc:spChg chg="mod">
          <ac:chgData name="Christopher Wise" userId="b120dcb7b1219a65" providerId="LiveId" clId="{F091FE09-3937-4A38-9124-4162CC18A210}" dt="2023-12-03T03:26:03.234" v="798" actId="20577"/>
          <ac:spMkLst>
            <pc:docMk/>
            <pc:sldMk cId="1790426997" sldId="669"/>
            <ac:spMk id="3" creationId="{32F32830-7C19-1B37-E55F-328BCD032387}"/>
          </ac:spMkLst>
        </pc:spChg>
        <pc:spChg chg="mod">
          <ac:chgData name="Christopher Wise" userId="b120dcb7b1219a65" providerId="LiveId" clId="{F091FE09-3937-4A38-9124-4162CC18A210}" dt="2023-12-01T04:12:28.029" v="435" actId="20577"/>
          <ac:spMkLst>
            <pc:docMk/>
            <pc:sldMk cId="1790426997" sldId="669"/>
            <ac:spMk id="6" creationId="{13A4EC30-9BE3-37C5-77F0-F5191957327D}"/>
          </ac:spMkLst>
        </pc:spChg>
      </pc:sldChg>
      <pc:sldChg chg="delSp modSp add del mod">
        <pc:chgData name="Christopher Wise" userId="b120dcb7b1219a65" providerId="LiveId" clId="{F091FE09-3937-4A38-9124-4162CC18A210}" dt="2023-12-01T04:13:00.735" v="440" actId="2696"/>
        <pc:sldMkLst>
          <pc:docMk/>
          <pc:sldMk cId="1009463259" sldId="670"/>
        </pc:sldMkLst>
        <pc:spChg chg="del mod">
          <ac:chgData name="Christopher Wise" userId="b120dcb7b1219a65" providerId="LiveId" clId="{F091FE09-3937-4A38-9124-4162CC18A210}" dt="2023-12-01T04:12:58.150" v="439" actId="478"/>
          <ac:spMkLst>
            <pc:docMk/>
            <pc:sldMk cId="1009463259" sldId="670"/>
            <ac:spMk id="3" creationId="{32F32830-7C19-1B37-E55F-328BCD032387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2425C8D-C5AF-9F4F-9E24-5C2DC727537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21E46C-AA4E-214A-A45C-A09C6AE0B0E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7442EA-0DF9-924B-8435-17D563E57ACA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AAFBB1-2BB3-DA46-A158-0722D5A3105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7D7EA5-B09A-264C-ABF4-E27232AD2E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321C2-EC5F-E04A-AFC0-A1F418A55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381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C955B6-3D2D-2944-B7F4-FE074C92CB41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46ACD0-BE8A-3D4B-8E89-B0E6ACFF5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273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091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99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29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7875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866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560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900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8794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265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85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9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922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8978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58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54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357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8938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124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43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781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239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844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81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95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218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Explain difference between n and 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46ACD0-BE8A-3D4B-8E89-B0E6ACFF594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56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E976E31-1EA1-274A-A1AD-5915E61D3EEC}"/>
              </a:ext>
            </a:extLst>
          </p:cNvPr>
          <p:cNvSpPr/>
          <p:nvPr userDrawn="1"/>
        </p:nvSpPr>
        <p:spPr>
          <a:xfrm>
            <a:off x="10010233" y="0"/>
            <a:ext cx="2183587" cy="6858000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CA656E-0DCD-5F48-9EC0-BAE780F961F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561252" y="365659"/>
            <a:ext cx="1246175" cy="14783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B5438A-26C2-D043-A6BF-720C268A444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t="2897" b="6337"/>
          <a:stretch/>
        </p:blipFill>
        <p:spPr>
          <a:xfrm>
            <a:off x="1714501" y="0"/>
            <a:ext cx="69926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605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2576F-52A6-6A44-9770-E1FD988B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9FF5B4-B83A-E144-BAE0-E7544E1E69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AFC242-86EB-0B4D-9A9C-047E4CC29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2D9D39-A957-AF48-A681-2A17A3D30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B93B4E-0B0C-0345-98D9-4B24C5F0D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90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CD77F-2D1E-D34E-82F2-2DF7A7684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1B118-8329-2547-A701-0D75FF1832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1D7A6-8B3A-724A-A503-F2835F9DD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3B243E-EEA7-174A-B059-5F806489D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FDD662-1A8F-E248-AB28-EAFB7DA3D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80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FFFD2-2617-A74F-9D83-C4D004954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2C1616-2DE5-8048-90DC-A0C829DFE4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971343-B6E8-BD43-BE2C-22A4061CCD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B5024D-C582-334B-94AD-90E1339D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CD3B62-B8F9-4843-BD99-C72455EE4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B6F2EE-CF6F-4345-A039-1B40F6348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802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340F2-8632-B244-858D-B5A7AF9A6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C2D3F6-BB18-F14E-8D35-FD649E1188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C798A8-CAFE-424D-B0A5-C3DC3F074F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38559B9-5FB8-D04E-A852-693D627F4A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E3C5EF-AA28-8640-800F-F17F871ADB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6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59E43BD-555B-0149-94B5-2CC0FC0C1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454A0-E619-424A-BEA9-5C1C99879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BD3496-97C5-B448-AF5C-D00B11C7F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1466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5765B-D070-854F-9477-DBF48AF4CD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A9D1A6-626E-5E45-9CD6-50DB8C881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38D2A2-5CAA-F343-A52F-AEB7B0D60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461A9A-389E-BB43-B950-27ECB22D0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412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4C4AEA-4CDB-0445-BD1F-DCC399E45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1DDEF3-FDA5-1E41-902C-3526329AB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55A0A2-E1F0-E04B-B731-0A2CC7A5A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27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F89322-9A51-CF47-9BCE-8A2742280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7212E-11F3-7146-8330-7492C05E1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C7CE0A-6B60-3742-93AD-23A209CBBF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A14E38-BB51-F54A-9AD2-6AAFF8A8D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1B5788-2A39-084B-90DD-A819257FB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9CEF53-4D31-8242-83DE-62BD51DF3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710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A7907-E5FB-184A-8D4C-E7F0363B7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F59D33F-34E1-2B4C-92CA-04B6FBAF0A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626CAB-22B4-C148-B72D-D92D3A07F5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593C9D-DD6D-364A-8DD3-53A1DB01D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97C8B4-E587-0847-9656-D1322F629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F481EB-E9D2-004D-90CA-CAB413ABA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2333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093C4-06D5-D846-9EC4-5C6DBC48A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58AC8C-69E6-1F44-A7E6-E36E3B5B1F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9DAAA2-1001-A447-B169-6BC6A3A9B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E54475-6876-C74F-A4D6-E016065AB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69DEA-0A87-7A49-A7C7-DAFF59125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9448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8EBAEFB-AAD7-744A-B66F-3F55FAB63E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15C8CE-5363-144E-B73C-9ACEA0F023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D23BB-0E7F-D643-81C6-4B31CE85E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FD898-2BEA-9A45-9AA1-8CC3C992C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2636B6-F2BE-9448-A62E-D504A82A1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494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558CEE-1ED1-964F-9B8D-652B718B589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3462306">
            <a:off x="290282" y="737209"/>
            <a:ext cx="6021559" cy="81496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46D00A-530D-F94C-91C4-6B611B669BE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272643" y="394347"/>
            <a:ext cx="1246175" cy="1478382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6C9787E-4586-3548-A111-23DF06AE51F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70700" y="0"/>
            <a:ext cx="5321300" cy="6858000"/>
          </a:xfrm>
        </p:spPr>
        <p:txBody>
          <a:bodyPr/>
          <a:lstStyle/>
          <a:p>
            <a:r>
              <a:rPr lang="en-GB"/>
              <a:t>Click icon to add pictur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76737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1D9F833-BA4F-E348-9506-0D3D621C75CA}"/>
              </a:ext>
            </a:extLst>
          </p:cNvPr>
          <p:cNvSpPr/>
          <p:nvPr userDrawn="1"/>
        </p:nvSpPr>
        <p:spPr>
          <a:xfrm>
            <a:off x="6738705" y="0"/>
            <a:ext cx="5453295" cy="5015750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2C6710-967D-1F47-B72A-9C3174760F7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713652" y="5146889"/>
            <a:ext cx="1246175" cy="1478382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7472781-FCC3-F343-8D45-CB137E2E0E9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6738938" cy="5016500"/>
          </a:xfrm>
        </p:spPr>
        <p:txBody>
          <a:bodyPr/>
          <a:lstStyle/>
          <a:p>
            <a:r>
              <a:rPr lang="en-GB"/>
              <a:t>Click icon to add pictur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19429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F9CB962-B705-314A-93E0-7EFEF584C6D7}"/>
              </a:ext>
            </a:extLst>
          </p:cNvPr>
          <p:cNvSpPr/>
          <p:nvPr userDrawn="1"/>
        </p:nvSpPr>
        <p:spPr>
          <a:xfrm>
            <a:off x="2" y="1"/>
            <a:ext cx="5543551" cy="6858000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08A4A11-68D0-0342-99AF-D474A68AB2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999759">
            <a:off x="1292069" y="-612611"/>
            <a:ext cx="5135041" cy="70023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6EC576-D815-5244-BC99-0F60FF0078D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80932" y="5187123"/>
            <a:ext cx="1246175" cy="1478382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C3A6708-0A11-074F-9DBC-16280ECCCD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43550" y="0"/>
            <a:ext cx="6648450" cy="4942703"/>
          </a:xfrm>
        </p:spPr>
        <p:txBody>
          <a:bodyPr/>
          <a:lstStyle/>
          <a:p>
            <a:r>
              <a:rPr lang="en-GB"/>
              <a:t>Click icon to add pictur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81362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D1E16058-FC97-C34C-A94D-1AEBA1319CEF}"/>
              </a:ext>
            </a:extLst>
          </p:cNvPr>
          <p:cNvSpPr/>
          <p:nvPr userDrawn="1"/>
        </p:nvSpPr>
        <p:spPr>
          <a:xfrm>
            <a:off x="2" y="2"/>
            <a:ext cx="12191999" cy="5000624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3731078-F8F9-874A-9D19-CFDFD455C9C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597677">
            <a:off x="2348756" y="-999555"/>
            <a:ext cx="7882815" cy="93081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4CD5D7-0F69-C34E-B43E-2F99C7061F2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707235" y="5155102"/>
            <a:ext cx="1246175" cy="147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58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68177DF-154E-A742-8FEF-9A9493EABE4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5635519">
            <a:off x="434032" y="-748388"/>
            <a:ext cx="7756150" cy="835477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FBC9DD3-2081-9D4A-BCDD-FD7DDC635932}"/>
              </a:ext>
            </a:extLst>
          </p:cNvPr>
          <p:cNvSpPr/>
          <p:nvPr userDrawn="1"/>
        </p:nvSpPr>
        <p:spPr>
          <a:xfrm>
            <a:off x="10010233" y="0"/>
            <a:ext cx="2183587" cy="6858000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34ABC8-AE9E-1542-9317-8649A12ED4B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0632372" y="5167867"/>
            <a:ext cx="1246175" cy="147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8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70D427A-31A8-804F-A88E-B2237F6FF8DD}"/>
              </a:ext>
            </a:extLst>
          </p:cNvPr>
          <p:cNvSpPr/>
          <p:nvPr userDrawn="1"/>
        </p:nvSpPr>
        <p:spPr>
          <a:xfrm rot="5400000">
            <a:off x="5706291" y="372292"/>
            <a:ext cx="779419" cy="12192000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919BA19-F123-3B46-B077-C952C919A7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1511520" y="6139546"/>
            <a:ext cx="590929" cy="701040"/>
          </a:xfrm>
          <a:prstGeom prst="rect">
            <a:avLst/>
          </a:prstGeom>
        </p:spPr>
      </p:pic>
      <p:sp>
        <p:nvSpPr>
          <p:cNvPr id="4" name="Title Placeholder 1">
            <a:extLst>
              <a:ext uri="{FF2B5EF4-FFF2-40B4-BE49-F238E27FC236}">
                <a16:creationId xmlns:a16="http://schemas.microsoft.com/office/drawing/2014/main" id="{EC14B686-A7B8-C34E-BD3F-17AD72808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99B41C51-D68E-9449-86C7-CBC06D1C8A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0881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957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AED8B6A-BF3C-3841-AC68-EA4F713AC1D1}"/>
              </a:ext>
            </a:extLst>
          </p:cNvPr>
          <p:cNvSpPr/>
          <p:nvPr userDrawn="1"/>
        </p:nvSpPr>
        <p:spPr>
          <a:xfrm rot="5400000">
            <a:off x="8353696" y="3019698"/>
            <a:ext cx="6858002" cy="818607"/>
          </a:xfrm>
          <a:prstGeom prst="rect">
            <a:avLst/>
          </a:prstGeom>
          <a:solidFill>
            <a:srgbClr val="FFD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4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E841588-FE80-8546-B792-1230E5F174B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1511520" y="6139546"/>
            <a:ext cx="590929" cy="701040"/>
          </a:xfrm>
          <a:prstGeom prst="rect">
            <a:avLst/>
          </a:prstGeom>
        </p:spPr>
      </p:pic>
      <p:sp>
        <p:nvSpPr>
          <p:cNvPr id="4" name="Title Placeholder 1">
            <a:extLst>
              <a:ext uri="{FF2B5EF4-FFF2-40B4-BE49-F238E27FC236}">
                <a16:creationId xmlns:a16="http://schemas.microsoft.com/office/drawing/2014/main" id="{46DAC5EE-7BE5-1B40-BC41-0FDC4D317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29362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962FD98-3A3B-ED4A-B5A0-270006582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29362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2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C3CAF-EF20-E846-9014-6CC7DCE42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738F64-4913-EC4A-9A68-E8673BB3C0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A16E80-7BD3-AE49-9870-F9F5B4036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88A2DC-035C-B14F-B19C-CB7321DC4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255AF1-9F13-EE48-BD13-4EE551D03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496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0841D79-9C5E-1449-B506-564E0213A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50093E-B476-CE4A-816B-226988C60D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198B6C-F0AE-E14B-8CFB-D5B095A21E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B7ABA-B5EF-A546-A7F3-B37F24095554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341F74-4E14-F942-9C25-36878CD2B0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AE166F-47F6-4548-9DB8-FFE83162A8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EAF1C-21CD-FD45-AA63-4B29BB0D2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25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B56CC83-2083-2244-BEDB-0B9322B88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351374-4AAF-D840-88E1-6BFA1FA47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405CBD-57A9-9349-9A9F-D4B99E3CE3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0960B-9B8C-714C-BBC0-2546AD7FAB00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E6C675-5A73-5B49-BFBE-33FE0DF58F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9B4C0F-8DCD-6B49-93C4-B292BE411D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E8C27-AD96-DB49-8F98-2B741DE97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841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9.xml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4.jpeg"/><Relationship Id="rId11" Type="http://schemas.openxmlformats.org/officeDocument/2006/relationships/image" Target="../media/image28.png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6.png"/><Relationship Id="rId12" Type="http://schemas.openxmlformats.org/officeDocument/2006/relationships/image" Target="../media/image36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3.png"/><Relationship Id="rId11" Type="http://schemas.openxmlformats.org/officeDocument/2006/relationships/image" Target="../media/image35.sv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3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1.png"/><Relationship Id="rId5" Type="http://schemas.openxmlformats.org/officeDocument/2006/relationships/image" Target="../media/image40.jpg"/><Relationship Id="rId10" Type="http://schemas.openxmlformats.org/officeDocument/2006/relationships/image" Target="../media/image45.png"/><Relationship Id="rId4" Type="http://schemas.openxmlformats.org/officeDocument/2006/relationships/image" Target="../media/image39.jpg"/><Relationship Id="rId9" Type="http://schemas.openxmlformats.org/officeDocument/2006/relationships/image" Target="../media/image44.sv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png"/><Relationship Id="rId5" Type="http://schemas.openxmlformats.org/officeDocument/2006/relationships/image" Target="../media/image56.pn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3.xml"/><Relationship Id="rId7" Type="http://schemas.openxmlformats.org/officeDocument/2006/relationships/image" Target="../media/image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06F2835-6A7D-3E46-A884-8D2A3A0EA12D}"/>
              </a:ext>
            </a:extLst>
          </p:cNvPr>
          <p:cNvSpPr txBox="1"/>
          <p:nvPr/>
        </p:nvSpPr>
        <p:spPr>
          <a:xfrm>
            <a:off x="305160" y="1330451"/>
            <a:ext cx="966197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b="1" dirty="0">
                <a:latin typeface="Segoe UI" panose="020B0502040204020203" pitchFamily="34" charset="0"/>
                <a:cs typeface="Segoe UI" panose="020B0502040204020203" pitchFamily="34" charset="0"/>
              </a:rPr>
              <a:t>Efficient Optimisation of Qubit Control Pulses Using a Noise Operator Formalism and Genetic Algorithms</a:t>
            </a:r>
            <a:endParaRPr lang="en-US" sz="4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E2410E-DE15-4D84-8ADE-0582E7F85ED6}"/>
              </a:ext>
            </a:extLst>
          </p:cNvPr>
          <p:cNvSpPr txBox="1"/>
          <p:nvPr/>
        </p:nvSpPr>
        <p:spPr>
          <a:xfrm>
            <a:off x="607402" y="5675627"/>
            <a:ext cx="9057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dirty="0">
                <a:latin typeface="Segoe UI" panose="020B0502040204020203" pitchFamily="34" charset="0"/>
                <a:cs typeface="Segoe UI" panose="020B0502040204020203" pitchFamily="34" charset="0"/>
              </a:rPr>
              <a:t>Chris Wise &amp; Matt Woolle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F54804-2A33-74B9-56BA-53679806A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72995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DF54804-2A33-74B9-56BA-53679806A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50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Oval 45">
            <a:extLst>
              <a:ext uri="{FF2B5EF4-FFF2-40B4-BE49-F238E27FC236}">
                <a16:creationId xmlns:a16="http://schemas.microsoft.com/office/drawing/2014/main" id="{48AB0EA7-ECE5-BED6-2B43-A58F2836BB07}"/>
              </a:ext>
            </a:extLst>
          </p:cNvPr>
          <p:cNvSpPr/>
          <p:nvPr/>
        </p:nvSpPr>
        <p:spPr>
          <a:xfrm rot="17330146">
            <a:off x="3782125" y="602405"/>
            <a:ext cx="496407" cy="36198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FC22D86-F380-BC74-F973-F29634537FE4}"/>
              </a:ext>
            </a:extLst>
          </p:cNvPr>
          <p:cNvSpPr/>
          <p:nvPr/>
        </p:nvSpPr>
        <p:spPr>
          <a:xfrm>
            <a:off x="802633" y="2331485"/>
            <a:ext cx="911061" cy="1280582"/>
          </a:xfrm>
          <a:prstGeom prst="rect">
            <a:avLst/>
          </a:prstGeom>
          <a:solidFill>
            <a:srgbClr val="CCCCCC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6C34635-A1F2-DF94-5940-07F7264786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8087" y="3715773"/>
            <a:ext cx="4447741" cy="285111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262B79E-8793-52C2-6130-91518E1D6347}"/>
              </a:ext>
            </a:extLst>
          </p:cNvPr>
          <p:cNvGrpSpPr/>
          <p:nvPr/>
        </p:nvGrpSpPr>
        <p:grpSpPr>
          <a:xfrm>
            <a:off x="71518" y="572196"/>
            <a:ext cx="4830443" cy="3243566"/>
            <a:chOff x="190919" y="1076727"/>
            <a:chExt cx="4053675" cy="2598508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24131E24-9197-D9A5-02B7-853E31F8D9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0919" y="1076727"/>
              <a:ext cx="4053675" cy="2598508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1B71612-4C89-17B0-C143-480AF823E4B7}"/>
                </a:ext>
              </a:extLst>
            </p:cNvPr>
            <p:cNvSpPr/>
            <p:nvPr/>
          </p:nvSpPr>
          <p:spPr>
            <a:xfrm>
              <a:off x="732766" y="1281779"/>
              <a:ext cx="717273" cy="1576715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ABDFF58-24AC-5855-8AD8-80772237EBCC}"/>
                </a:ext>
              </a:extLst>
            </p:cNvPr>
            <p:cNvSpPr/>
            <p:nvPr/>
          </p:nvSpPr>
          <p:spPr>
            <a:xfrm>
              <a:off x="1430968" y="1300056"/>
              <a:ext cx="827951" cy="2278050"/>
            </a:xfrm>
            <a:prstGeom prst="rect">
              <a:avLst/>
            </a:prstGeom>
            <a:solidFill>
              <a:srgbClr val="CCCCCC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AU" dirty="0">
                  <a:solidFill>
                    <a:schemeClr val="tx1"/>
                  </a:solidFill>
                </a:rPr>
                <a:t>FNN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3AF9B8E-0943-DC72-4589-F2A4865D827E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589000" y="2439081"/>
              <a:ext cx="841968" cy="0"/>
            </a:xfrm>
            <a:prstGeom prst="straightConnector1">
              <a:avLst/>
            </a:prstGeom>
            <a:ln w="57150">
              <a:solidFill>
                <a:srgbClr val="FFD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1E1283-7B48-5976-84FB-D2E255672F1A}"/>
              </a:ext>
            </a:extLst>
          </p:cNvPr>
          <p:cNvGrpSpPr/>
          <p:nvPr/>
        </p:nvGrpSpPr>
        <p:grpSpPr>
          <a:xfrm>
            <a:off x="6520201" y="535620"/>
            <a:ext cx="4787008" cy="3243566"/>
            <a:chOff x="7290040" y="1076727"/>
            <a:chExt cx="4053675" cy="259850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D0E0ECA-7DA8-EA8D-ADC9-5B93C280BA6D}"/>
                </a:ext>
              </a:extLst>
            </p:cNvPr>
            <p:cNvGrpSpPr/>
            <p:nvPr/>
          </p:nvGrpSpPr>
          <p:grpSpPr>
            <a:xfrm>
              <a:off x="7290040" y="1076727"/>
              <a:ext cx="4053675" cy="2598508"/>
              <a:chOff x="7290040" y="1076727"/>
              <a:chExt cx="4053675" cy="259850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AFDA8456-91C2-2480-E6B5-21661F3CB561}"/>
                  </a:ext>
                </a:extLst>
              </p:cNvPr>
              <p:cNvGrpSpPr/>
              <p:nvPr/>
            </p:nvGrpSpPr>
            <p:grpSpPr>
              <a:xfrm>
                <a:off x="7290040" y="1076727"/>
                <a:ext cx="4053675" cy="2598508"/>
                <a:chOff x="7290040" y="1076727"/>
                <a:chExt cx="4053675" cy="2598508"/>
              </a:xfrm>
            </p:grpSpPr>
            <p:pic>
              <p:nvPicPr>
                <p:cNvPr id="16" name="Picture 15">
                  <a:extLst>
                    <a:ext uri="{FF2B5EF4-FFF2-40B4-BE49-F238E27FC236}">
                      <a16:creationId xmlns:a16="http://schemas.microsoft.com/office/drawing/2014/main" id="{E6A84CC3-CF6E-0CC7-4D80-0E4287C8B39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290040" y="1076727"/>
                  <a:ext cx="4053675" cy="2598508"/>
                </a:xfrm>
                <a:prstGeom prst="rect">
                  <a:avLst/>
                </a:prstGeom>
              </p:spPr>
            </p:pic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B12FD9E7-6389-1817-BB0F-C2B18255A6A9}"/>
                    </a:ext>
                  </a:extLst>
                </p:cNvPr>
                <p:cNvSpPr/>
                <p:nvPr/>
              </p:nvSpPr>
              <p:spPr>
                <a:xfrm>
                  <a:off x="8522676" y="1270952"/>
                  <a:ext cx="822031" cy="2278050"/>
                </a:xfrm>
                <a:prstGeom prst="rect">
                  <a:avLst/>
                </a:prstGeom>
                <a:solidFill>
                  <a:srgbClr val="CCCCCC"/>
                </a:solidFill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AU" dirty="0">
                      <a:solidFill>
                        <a:schemeClr val="tx1"/>
                      </a:solidFill>
                    </a:rPr>
                    <a:t>FNN</a:t>
                  </a:r>
                </a:p>
              </p:txBody>
            </p:sp>
            <p:pic>
              <p:nvPicPr>
                <p:cNvPr id="21" name="Picture 20" descr="Diagram&#10;&#10;Description automatically generated">
                  <a:extLst>
                    <a:ext uri="{FF2B5EF4-FFF2-40B4-BE49-F238E27FC236}">
                      <a16:creationId xmlns:a16="http://schemas.microsoft.com/office/drawing/2014/main" id="{7B9D6E5A-4695-75F3-2C39-A8CA0E12605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1623" t="23839" r="52142" b="10977"/>
                <a:stretch/>
              </p:blipFill>
              <p:spPr>
                <a:xfrm rot="5400000">
                  <a:off x="7839907" y="2077203"/>
                  <a:ext cx="475128" cy="765411"/>
                </a:xfrm>
                <a:prstGeom prst="rect">
                  <a:avLst/>
                </a:prstGeom>
              </p:spPr>
            </p:pic>
          </p:grp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50562AB5-0C88-A981-CF08-138A6347F4F4}"/>
                  </a:ext>
                </a:extLst>
              </p:cNvPr>
              <p:cNvSpPr/>
              <p:nvPr/>
            </p:nvSpPr>
            <p:spPr>
              <a:xfrm>
                <a:off x="7830890" y="1431402"/>
                <a:ext cx="641663" cy="790944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C2EF6A1A-1ECC-FF1B-87D1-653FD9F27D3B}"/>
                </a:ext>
              </a:extLst>
            </p:cNvPr>
            <p:cNvSpPr/>
            <p:nvPr/>
          </p:nvSpPr>
          <p:spPr>
            <a:xfrm>
              <a:off x="7830890" y="2697473"/>
              <a:ext cx="641663" cy="171560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3. Environment Identification –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Prediction of Noise Operator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2905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70E6ED88-9F4E-FB46-ADE2-A9AA8845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3. Environment Identification –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Prediction of Noise Operator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1C3746-4B29-64F4-53AA-24475F766D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5" y="2115791"/>
            <a:ext cx="5925584" cy="2626417"/>
          </a:xfrm>
          <a:prstGeom prst="rect">
            <a:avLst/>
          </a:prstGeom>
        </p:spPr>
      </p:pic>
      <p:pic>
        <p:nvPicPr>
          <p:cNvPr id="3" name="Picture 2" descr="A chart of different colored bars&#10;&#10;Description automatically generated">
            <a:extLst>
              <a:ext uri="{FF2B5EF4-FFF2-40B4-BE49-F238E27FC236}">
                <a16:creationId xmlns:a16="http://schemas.microsoft.com/office/drawing/2014/main" id="{5E4DAFDA-9142-88CB-F477-7B9EEACA1D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919" y="1866606"/>
            <a:ext cx="5057106" cy="312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104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8" y="37576"/>
            <a:ext cx="11150973" cy="675163"/>
          </a:xfrm>
        </p:spPr>
        <p:txBody>
          <a:bodyPr>
            <a:noAutofit/>
          </a:bodyPr>
          <a:lstStyle/>
          <a:p>
            <a:r>
              <a:rPr lang="en-AU" sz="2700" b="1" dirty="0">
                <a:latin typeface="Segoe UI" panose="020B0502040204020203" pitchFamily="34" charset="0"/>
                <a:cs typeface="Segoe UI" panose="020B0502040204020203" pitchFamily="34" charset="0"/>
              </a:rPr>
              <a:t>3. Environment Identification – </a:t>
            </a:r>
            <a:r>
              <a:rPr lang="en-GB" sz="2700" b="1" dirty="0">
                <a:latin typeface="Segoe UI" panose="020B0502040204020203" pitchFamily="34" charset="0"/>
                <a:cs typeface="Segoe UI" panose="020B0502040204020203" pitchFamily="34" charset="0"/>
              </a:rPr>
              <a:t>Transformer-based Qubit Simulator</a:t>
            </a:r>
            <a:r>
              <a:rPr lang="en-AU" sz="27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</p:txBody>
      </p:sp>
      <p:pic>
        <p:nvPicPr>
          <p:cNvPr id="1035" name="Picture 11">
            <a:extLst>
              <a:ext uri="{FF2B5EF4-FFF2-40B4-BE49-F238E27FC236}">
                <a16:creationId xmlns:a16="http://schemas.microsoft.com/office/drawing/2014/main" id="{A0FD71C1-2516-A643-2C50-B57140649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74"/>
          <a:stretch>
            <a:fillRect/>
          </a:stretch>
        </p:blipFill>
        <p:spPr bwMode="auto">
          <a:xfrm>
            <a:off x="2698626" y="5400500"/>
            <a:ext cx="749300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147422B3-B4FD-0908-CC00-C46CBF34F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2"/>
          <a:stretch>
            <a:fillRect/>
          </a:stretch>
        </p:blipFill>
        <p:spPr bwMode="auto">
          <a:xfrm>
            <a:off x="990476" y="5270325"/>
            <a:ext cx="1712913" cy="107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pic>
        <p:nvPicPr>
          <p:cNvPr id="1037" name="Picture 13">
            <a:extLst>
              <a:ext uri="{FF2B5EF4-FFF2-40B4-BE49-F238E27FC236}">
                <a16:creationId xmlns:a16="http://schemas.microsoft.com/office/drawing/2014/main" id="{8D30FD33-B704-1C9B-B379-5D1291033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677"/>
          <a:stretch>
            <a:fillRect/>
          </a:stretch>
        </p:blipFill>
        <p:spPr bwMode="auto">
          <a:xfrm>
            <a:off x="277688" y="5400500"/>
            <a:ext cx="760413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cxnSp>
        <p:nvCxnSpPr>
          <p:cNvPr id="1039" name="AutoShape 15">
            <a:extLst>
              <a:ext uri="{FF2B5EF4-FFF2-40B4-BE49-F238E27FC236}">
                <a16:creationId xmlns:a16="http://schemas.microsoft.com/office/drawing/2014/main" id="{810591B3-C53E-E863-3981-1AEB6ADBE312}"/>
              </a:ext>
            </a:extLst>
          </p:cNvPr>
          <p:cNvCxnSpPr>
            <a:cxnSpLocks noChangeShapeType="1"/>
            <a:stCxn id="1035" idx="0"/>
            <a:endCxn id="17" idx="2"/>
          </p:cNvCxnSpPr>
          <p:nvPr/>
        </p:nvCxnSpPr>
        <p:spPr bwMode="auto">
          <a:xfrm flipV="1">
            <a:off x="3073276" y="5015743"/>
            <a:ext cx="749949" cy="384757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cxnSp>
        <p:nvCxnSpPr>
          <p:cNvPr id="1042" name="AutoShape 18">
            <a:extLst>
              <a:ext uri="{FF2B5EF4-FFF2-40B4-BE49-F238E27FC236}">
                <a16:creationId xmlns:a16="http://schemas.microsoft.com/office/drawing/2014/main" id="{DFC86D1A-0A26-9736-48CF-3199C30468D4}"/>
              </a:ext>
            </a:extLst>
          </p:cNvPr>
          <p:cNvCxnSpPr>
            <a:cxnSpLocks noChangeShapeType="1"/>
            <a:stCxn id="17" idx="3"/>
            <a:endCxn id="2" idx="1"/>
          </p:cNvCxnSpPr>
          <p:nvPr/>
        </p:nvCxnSpPr>
        <p:spPr bwMode="auto">
          <a:xfrm>
            <a:off x="5142843" y="4781077"/>
            <a:ext cx="461718" cy="3727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pic>
        <p:nvPicPr>
          <p:cNvPr id="1043" name="Picture 19">
            <a:extLst>
              <a:ext uri="{FF2B5EF4-FFF2-40B4-BE49-F238E27FC236}">
                <a16:creationId xmlns:a16="http://schemas.microsoft.com/office/drawing/2014/main" id="{9761D20F-C807-1D78-2905-741DE106D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50" y="3666301"/>
            <a:ext cx="2816226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pic>
        <p:nvPicPr>
          <p:cNvPr id="2" name="Picture 1" descr="\documentclass{article}&#10;\usepackage{amsmath}&#10;\usepackage{amsfonts}&#10;\pagestyle{empty}&#10;\begin{document}&#10;$\mathbb{E}\{O\}_\rho=\operatorname{Tr}\left[V_O U_{\mathrm{ctrl}} \rho U_{\mathrm{ctrl}}^{\dagger} O\right]$&#10;\end{document}" title="IguanaTex Bitmap Display">
            <a:extLst>
              <a:ext uri="{FF2B5EF4-FFF2-40B4-BE49-F238E27FC236}">
                <a16:creationId xmlns:a16="http://schemas.microsoft.com/office/drawing/2014/main" id="{657030DA-4AFF-BBEC-B4EC-948D59CD86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604561" y="4556994"/>
            <a:ext cx="3189333" cy="455619"/>
          </a:xfrm>
          <a:prstGeom prst="rect">
            <a:avLst/>
          </a:prstGeom>
        </p:spPr>
      </p:pic>
      <p:pic>
        <p:nvPicPr>
          <p:cNvPr id="17" name="Picture 16 2" descr="\documentclass{article}&#10;\usepackage{amsmath}&#10;\pagestyle{empty}&#10;\begin{document}&#10;$V_{O}=\left\langle O^{-1} \tilde{U}_{\mathrm{SE}}^{\dagger}O \tilde{U}_{\mathrm{SE}}\right\rangle_{B}$&#10;\end{document}" title="IguanaTex Bitmap Display">
            <a:extLst>
              <a:ext uri="{FF2B5EF4-FFF2-40B4-BE49-F238E27FC236}">
                <a16:creationId xmlns:a16="http://schemas.microsoft.com/office/drawing/2014/main" id="{D5770477-425C-995D-7D0F-20FC6C1EB05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503606" y="4546410"/>
            <a:ext cx="2639237" cy="469333"/>
          </a:xfrm>
          <a:prstGeom prst="rect">
            <a:avLst/>
          </a:prstGeom>
        </p:spPr>
      </p:pic>
      <p:cxnSp>
        <p:nvCxnSpPr>
          <p:cNvPr id="5" name="AutoShape 14 2 1">
            <a:extLst>
              <a:ext uri="{FF2B5EF4-FFF2-40B4-BE49-F238E27FC236}">
                <a16:creationId xmlns:a16="http://schemas.microsoft.com/office/drawing/2014/main" id="{9C624BAB-1B36-2B5F-0FFE-5DDC4587A0BF}"/>
              </a:ext>
            </a:extLst>
          </p:cNvPr>
          <p:cNvCxnSpPr>
            <a:cxnSpLocks noChangeShapeType="1"/>
            <a:stCxn id="1043" idx="3"/>
            <a:endCxn id="17" idx="0"/>
          </p:cNvCxnSpPr>
          <p:nvPr/>
        </p:nvCxnSpPr>
        <p:spPr bwMode="auto">
          <a:xfrm>
            <a:off x="3073276" y="4065558"/>
            <a:ext cx="749949" cy="480852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pic>
        <p:nvPicPr>
          <p:cNvPr id="1061" name="Picture 1060" descr="\documentclass{article}&#10;\usepackage{amsmath}&#10;\usepackage{amsfonts}&#10;\pagestyle{empty}&#10;\begin{document}&#10;$(\hat{\mathbb{E}}\{O\}_\rho - \mathbb{E}\{O\}_\rho)^2$&#10;\end{document}" title="IguanaTex Bitmap Display">
            <a:extLst>
              <a:ext uri="{FF2B5EF4-FFF2-40B4-BE49-F238E27FC236}">
                <a16:creationId xmlns:a16="http://schemas.microsoft.com/office/drawing/2014/main" id="{4AB202C8-6CEC-8F7B-CC62-34F1AD7E08F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255612" y="4622599"/>
            <a:ext cx="2051047" cy="316953"/>
          </a:xfrm>
          <a:prstGeom prst="rect">
            <a:avLst/>
          </a:prstGeom>
        </p:spPr>
      </p:pic>
      <p:cxnSp>
        <p:nvCxnSpPr>
          <p:cNvPr id="1067" name="AutoShape 18">
            <a:extLst>
              <a:ext uri="{FF2B5EF4-FFF2-40B4-BE49-F238E27FC236}">
                <a16:creationId xmlns:a16="http://schemas.microsoft.com/office/drawing/2014/main" id="{E9ABB9EB-D3E2-DF55-2AE2-850DEA791FD3}"/>
              </a:ext>
            </a:extLst>
          </p:cNvPr>
          <p:cNvCxnSpPr>
            <a:cxnSpLocks noChangeShapeType="1"/>
            <a:stCxn id="2" idx="3"/>
            <a:endCxn id="1061" idx="1"/>
          </p:cNvCxnSpPr>
          <p:nvPr/>
        </p:nvCxnSpPr>
        <p:spPr bwMode="auto">
          <a:xfrm flipV="1">
            <a:off x="8793894" y="4781076"/>
            <a:ext cx="461718" cy="3728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cxnSp>
        <p:nvCxnSpPr>
          <p:cNvPr id="1075" name="Connector: Elbow 1074">
            <a:extLst>
              <a:ext uri="{FF2B5EF4-FFF2-40B4-BE49-F238E27FC236}">
                <a16:creationId xmlns:a16="http://schemas.microsoft.com/office/drawing/2014/main" id="{1B6D684E-FF44-7C1D-4809-968549DA233C}"/>
              </a:ext>
            </a:extLst>
          </p:cNvPr>
          <p:cNvCxnSpPr>
            <a:cxnSpLocks/>
            <a:stCxn id="1061" idx="2"/>
            <a:endCxn id="1035" idx="3"/>
          </p:cNvCxnSpPr>
          <p:nvPr/>
        </p:nvCxnSpPr>
        <p:spPr>
          <a:xfrm rot="5400000">
            <a:off x="6431254" y="1956224"/>
            <a:ext cx="866554" cy="6833210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241135B6-2480-5913-9EF9-D9E7C3017846}"/>
              </a:ext>
            </a:extLst>
          </p:cNvPr>
          <p:cNvSpPr txBox="1"/>
          <p:nvPr/>
        </p:nvSpPr>
        <p:spPr>
          <a:xfrm>
            <a:off x="190369" y="712739"/>
            <a:ext cx="1111629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Simulated 1000 random control pul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Non-stationary Gaussian coloured noise along </a:t>
            </a:r>
            <a:r>
              <a:rPr lang="en-AU" sz="2400" i="1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x</a:t>
            </a: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-axis and </a:t>
            </a:r>
            <a:r>
              <a:rPr lang="en-AU" sz="2400" i="1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z</a:t>
            </a: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-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Trained for 200 epochs with 80/20 training and test spl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Achieve 96% accuracy</a:t>
            </a:r>
          </a:p>
        </p:txBody>
      </p:sp>
    </p:spTree>
    <p:extLst>
      <p:ext uri="{BB962C8B-B14F-4D97-AF65-F5344CB8AC3E}">
        <p14:creationId xmlns:p14="http://schemas.microsoft.com/office/powerpoint/2010/main" val="15706408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4. Qubit Control – Method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53F4D95-F3F5-7979-0D2C-3F4770924F0D}"/>
                  </a:ext>
                </a:extLst>
              </p:cNvPr>
              <p:cNvSpPr txBox="1"/>
              <p:nvPr/>
            </p:nvSpPr>
            <p:spPr>
              <a:xfrm>
                <a:off x="190918" y="712739"/>
                <a:ext cx="11116290" cy="53835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latin typeface="Segoe UI" panose="020B0502040204020203" pitchFamily="34" charset="0"/>
                    <a:ea typeface="CMU Bright" panose="02000603000000000000" pitchFamily="2" charset="0"/>
                    <a:cs typeface="Segoe UI" panose="020B0502040204020203" pitchFamily="34" charset="0"/>
                  </a:rPr>
                  <a:t>Simulate non-stationary Gaussian coloured noise along x-axis and z-axi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latin typeface="Segoe UI" panose="020B0502040204020203" pitchFamily="34" charset="0"/>
                    <a:ea typeface="CMU Bright" panose="02000603000000000000" pitchFamily="2" charset="0"/>
                    <a:cs typeface="Segoe UI" panose="020B0502040204020203" pitchFamily="34" charset="0"/>
                  </a:rPr>
                  <a:t>Tested control pulses of varying length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latin typeface="Segoe UI" panose="020B0502040204020203" pitchFamily="34" charset="0"/>
                    <a:ea typeface="CMU Bright" panose="02000603000000000000" pitchFamily="2" charset="0"/>
                    <a:cs typeface="Segoe UI" panose="020B0502040204020203" pitchFamily="34" charset="0"/>
                  </a:rPr>
                  <a:t>Implemented 6 single qubit gates:</a:t>
                </a: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𝐼</m:t>
                    </m:r>
                  </m:oMath>
                </a14:m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𝑋</m:t>
                    </m:r>
                  </m:oMath>
                </a14:m>
                <a:endParaRPr lang="en-AU" sz="2400" b="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𝑌</m:t>
                    </m:r>
                  </m:oMath>
                </a14:m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𝑍</m:t>
                    </m:r>
                  </m:oMath>
                </a14:m>
                <a:endParaRPr lang="en-AU" sz="2400" b="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𝐻</m:t>
                    </m:r>
                  </m:oMath>
                </a14:m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  <m:t>𝑅</m:t>
                        </m:r>
                      </m:e>
                      <m:sub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  <m:t>𝑋</m:t>
                        </m:r>
                      </m:sub>
                    </m:sSub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(</m:t>
                    </m:r>
                    <m:f>
                      <m:fPr>
                        <m:ctrlP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</m:ctrlPr>
                      </m:fPr>
                      <m:num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  <m:t>𝜋</m:t>
                        </m:r>
                      </m:num>
                      <m:den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MU Bright" panose="02000603000000000000" pitchFamily="2" charset="0"/>
                            <a:cs typeface="Segoe UI" panose="020B0502040204020203" pitchFamily="34" charset="0"/>
                          </a:rPr>
                          <m:t>4</m:t>
                        </m:r>
                      </m:den>
                    </m:f>
                    <m:r>
                      <a:rPr lang="en-AU" sz="2400" b="0" i="1" smtClean="0">
                        <a:latin typeface="Cambria Math" panose="02040503050406030204" pitchFamily="18" charset="0"/>
                        <a:ea typeface="CMU Bright" panose="02000603000000000000" pitchFamily="2" charset="0"/>
                        <a:cs typeface="Segoe UI" panose="020B0502040204020203" pitchFamily="34" charset="0"/>
                      </a:rPr>
                      <m:t>)</m:t>
                    </m:r>
                  </m:oMath>
                </a14:m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800082" lvl="1" indent="-342900">
                  <a:buFont typeface="Arial" panose="020B0604020202020204" pitchFamily="34" charset="0"/>
                  <a:buChar char="•"/>
                </a:pPr>
                <a:endPara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latin typeface="Segoe UI" panose="020B0502040204020203" pitchFamily="34" charset="0"/>
                    <a:ea typeface="CMU Bright" panose="02000603000000000000" pitchFamily="2" charset="0"/>
                    <a:cs typeface="Segoe UI" panose="020B0502040204020203" pitchFamily="34" charset="0"/>
                  </a:rPr>
                  <a:t>We focused on the minimum fidelity achieved across all gates, and aim to maximise this minimum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53F4D95-F3F5-7979-0D2C-3F4770924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18" y="712739"/>
                <a:ext cx="11116290" cy="5383590"/>
              </a:xfrm>
              <a:prstGeom prst="rect">
                <a:avLst/>
              </a:prstGeom>
              <a:blipFill>
                <a:blip r:embed="rId3"/>
                <a:stretch>
                  <a:fillRect l="-713" t="-793" b="-169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862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4. Qubit Control – Methodolog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3F4D95-F3F5-7979-0D2C-3F4770924F0D}"/>
              </a:ext>
            </a:extLst>
          </p:cNvPr>
          <p:cNvSpPr txBox="1"/>
          <p:nvPr/>
        </p:nvSpPr>
        <p:spPr>
          <a:xfrm>
            <a:off x="190918" y="712739"/>
            <a:ext cx="57605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We optimise control pulses for a closed system using gradient-based methods using</a:t>
            </a:r>
          </a:p>
        </p:txBody>
      </p:sp>
      <p:pic>
        <p:nvPicPr>
          <p:cNvPr id="7" name="Picture 6" descr="\documentclass{article}&#10;\usepackage{amsmath}&#10;\pagestyle{empty}&#10;\begin{document}&#10;$\mathcal{L}(\boldsymbol{\theta}) = d^2 - \mathcal{F}(G, U_{\mathrm{ctrl}}(\boldsymbol{\theta}))$&#10;\end{document}" title="IguanaTex Bitmap Display">
            <a:extLst>
              <a:ext uri="{FF2B5EF4-FFF2-40B4-BE49-F238E27FC236}">
                <a16:creationId xmlns:a16="http://schemas.microsoft.com/office/drawing/2014/main" id="{22CB510F-13C1-90A7-8D05-3E341E18172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311178" y="1918578"/>
            <a:ext cx="3520000" cy="3273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5631F2-94BB-9FE9-95B3-FF23FD662896}"/>
              </a:ext>
            </a:extLst>
          </p:cNvPr>
          <p:cNvSpPr txBox="1"/>
          <p:nvPr/>
        </p:nvSpPr>
        <p:spPr>
          <a:xfrm>
            <a:off x="190918" y="2473309"/>
            <a:ext cx="5760518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In the open system we benchmarked: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100 random control pulses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Control pulses only optimised in noiseless case</a:t>
            </a:r>
          </a:p>
          <a:p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Use evolutionary algorithm to ‘fine-tune’ preoptimised control pulses to open system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25 generations 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Population of 4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2DB4D0-906D-1AC6-1EA9-E996CE1637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301" t="10278" r="3714" b="16311"/>
          <a:stretch/>
        </p:blipFill>
        <p:spPr>
          <a:xfrm>
            <a:off x="6095999" y="745461"/>
            <a:ext cx="2396887" cy="67516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8609A53-EA3F-0A43-9227-D9F1560B74FE}"/>
              </a:ext>
            </a:extLst>
          </p:cNvPr>
          <p:cNvCxnSpPr>
            <a:cxnSpLocks/>
          </p:cNvCxnSpPr>
          <p:nvPr/>
        </p:nvCxnSpPr>
        <p:spPr>
          <a:xfrm>
            <a:off x="6723642" y="745462"/>
            <a:ext cx="0" cy="7067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8BDCBEB4-A0A5-EC5C-B70A-882ED4B4D1F2}"/>
              </a:ext>
            </a:extLst>
          </p:cNvPr>
          <p:cNvSpPr/>
          <p:nvPr/>
        </p:nvSpPr>
        <p:spPr>
          <a:xfrm>
            <a:off x="6095999" y="745462"/>
            <a:ext cx="627643" cy="706794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EF674EC-5803-7E29-54BA-03A54307925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301" t="10278" r="3714" b="16311"/>
          <a:stretch/>
        </p:blipFill>
        <p:spPr>
          <a:xfrm rot="10800000">
            <a:off x="8788399" y="712739"/>
            <a:ext cx="2396887" cy="675163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9809789-0BBD-F3EE-BC4F-27107710065B}"/>
              </a:ext>
            </a:extLst>
          </p:cNvPr>
          <p:cNvCxnSpPr>
            <a:cxnSpLocks/>
          </p:cNvCxnSpPr>
          <p:nvPr/>
        </p:nvCxnSpPr>
        <p:spPr>
          <a:xfrm rot="10800000">
            <a:off x="9416042" y="712740"/>
            <a:ext cx="0" cy="7067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C84D69C5-9AE7-EDED-CA79-B24A3B6AC993}"/>
              </a:ext>
            </a:extLst>
          </p:cNvPr>
          <p:cNvSpPr/>
          <p:nvPr/>
        </p:nvSpPr>
        <p:spPr>
          <a:xfrm rot="10800000">
            <a:off x="9416042" y="712742"/>
            <a:ext cx="1769243" cy="706794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A3AC123-77BC-F995-ABC3-81CF8C1CDCA8}"/>
              </a:ext>
            </a:extLst>
          </p:cNvPr>
          <p:cNvGrpSpPr/>
          <p:nvPr/>
        </p:nvGrpSpPr>
        <p:grpSpPr>
          <a:xfrm>
            <a:off x="7611939" y="2052051"/>
            <a:ext cx="2352920" cy="874450"/>
            <a:chOff x="8220489" y="2394567"/>
            <a:chExt cx="2352920" cy="874450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F8127DA-552B-3F69-08B0-7BAD20F7D6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0301" t="10278" r="72236" b="16311"/>
            <a:stretch/>
          </p:blipFill>
          <p:spPr>
            <a:xfrm>
              <a:off x="8220489" y="2394567"/>
              <a:ext cx="486782" cy="6751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07A8532-D8B3-BC19-2DAB-4F2E274470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0301" t="10278" r="22754" b="16311"/>
            <a:stretch/>
          </p:blipFill>
          <p:spPr>
            <a:xfrm rot="10800000">
              <a:off x="8707270" y="2593854"/>
              <a:ext cx="1866139" cy="675163"/>
            </a:xfrm>
            <a:prstGeom prst="rect">
              <a:avLst/>
            </a:prstGeom>
          </p:spPr>
        </p:pic>
      </p:grpSp>
      <p:cxnSp>
        <p:nvCxnSpPr>
          <p:cNvPr id="25" name="AutoShape 14 2 2 1">
            <a:extLst>
              <a:ext uri="{FF2B5EF4-FFF2-40B4-BE49-F238E27FC236}">
                <a16:creationId xmlns:a16="http://schemas.microsoft.com/office/drawing/2014/main" id="{C5B7FFA1-2C50-22E9-8442-3D12EF996C2A}"/>
              </a:ext>
            </a:extLst>
          </p:cNvPr>
          <p:cNvCxnSpPr>
            <a:cxnSpLocks noChangeShapeType="1"/>
            <a:stCxn id="8" idx="2"/>
          </p:cNvCxnSpPr>
          <p:nvPr/>
        </p:nvCxnSpPr>
        <p:spPr bwMode="auto">
          <a:xfrm>
            <a:off x="7294443" y="1420624"/>
            <a:ext cx="962453" cy="830714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cxnSp>
        <p:nvCxnSpPr>
          <p:cNvPr id="30" name="AutoShape 14 2 2 2">
            <a:extLst>
              <a:ext uri="{FF2B5EF4-FFF2-40B4-BE49-F238E27FC236}">
                <a16:creationId xmlns:a16="http://schemas.microsoft.com/office/drawing/2014/main" id="{62569533-138F-FA9D-D601-47A38F942BE4}"/>
              </a:ext>
            </a:extLst>
          </p:cNvPr>
          <p:cNvCxnSpPr>
            <a:cxnSpLocks noChangeShapeType="1"/>
            <a:stCxn id="20" idx="0"/>
          </p:cNvCxnSpPr>
          <p:nvPr/>
        </p:nvCxnSpPr>
        <p:spPr bwMode="auto">
          <a:xfrm flipH="1">
            <a:off x="9480241" y="1419536"/>
            <a:ext cx="820422" cy="863436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pic>
        <p:nvPicPr>
          <p:cNvPr id="39" name="Picture 13">
            <a:extLst>
              <a:ext uri="{FF2B5EF4-FFF2-40B4-BE49-F238E27FC236}">
                <a16:creationId xmlns:a16="http://schemas.microsoft.com/office/drawing/2014/main" id="{FF16C4CA-C6C5-5E97-D431-F7BCE753B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677"/>
          <a:stretch>
            <a:fillRect/>
          </a:stretch>
        </p:blipFill>
        <p:spPr bwMode="auto">
          <a:xfrm>
            <a:off x="10234821" y="2183163"/>
            <a:ext cx="944251" cy="580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cxnSp>
        <p:nvCxnSpPr>
          <p:cNvPr id="40" name="AutoShape 14 2 2 3">
            <a:extLst>
              <a:ext uri="{FF2B5EF4-FFF2-40B4-BE49-F238E27FC236}">
                <a16:creationId xmlns:a16="http://schemas.microsoft.com/office/drawing/2014/main" id="{1058F7CB-B24C-241E-1BF9-796053E56F88}"/>
              </a:ext>
            </a:extLst>
          </p:cNvPr>
          <p:cNvCxnSpPr>
            <a:cxnSpLocks noChangeShapeType="1"/>
            <a:stCxn id="39" idx="1"/>
          </p:cNvCxnSpPr>
          <p:nvPr/>
        </p:nvCxnSpPr>
        <p:spPr bwMode="auto">
          <a:xfrm flipH="1">
            <a:off x="9986842" y="2473309"/>
            <a:ext cx="247979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cxnSp>
        <p:nvCxnSpPr>
          <p:cNvPr id="54" name="AutoShape 14 2 2 4">
            <a:extLst>
              <a:ext uri="{FF2B5EF4-FFF2-40B4-BE49-F238E27FC236}">
                <a16:creationId xmlns:a16="http://schemas.microsoft.com/office/drawing/2014/main" id="{34BA774B-FBDC-E9BF-7CE5-E372ACB48AF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788399" y="2906030"/>
            <a:ext cx="0" cy="70071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6EC5AA5-577A-C271-90EF-E1C159BEB1FA}"/>
              </a:ext>
            </a:extLst>
          </p:cNvPr>
          <p:cNvGrpSpPr/>
          <p:nvPr/>
        </p:nvGrpSpPr>
        <p:grpSpPr>
          <a:xfrm>
            <a:off x="8360110" y="3562769"/>
            <a:ext cx="1055932" cy="1465046"/>
            <a:chOff x="8424309" y="4292027"/>
            <a:chExt cx="1055932" cy="1465046"/>
          </a:xfrm>
        </p:grpSpPr>
        <p:pic>
          <p:nvPicPr>
            <p:cNvPr id="55" name="Graphic 54" descr="Atom outline">
              <a:extLst>
                <a:ext uri="{FF2B5EF4-FFF2-40B4-BE49-F238E27FC236}">
                  <a16:creationId xmlns:a16="http://schemas.microsoft.com/office/drawing/2014/main" id="{86108A0D-2378-1B4C-4D1D-5E8B0A7C782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8662176" y="4969237"/>
              <a:ext cx="787836" cy="787836"/>
            </a:xfrm>
            <a:prstGeom prst="rect">
              <a:avLst/>
            </a:prstGeom>
          </p:spPr>
        </p:pic>
        <p:pic>
          <p:nvPicPr>
            <p:cNvPr id="56" name="Graphic 55" descr="Computer outline">
              <a:extLst>
                <a:ext uri="{FF2B5EF4-FFF2-40B4-BE49-F238E27FC236}">
                  <a16:creationId xmlns:a16="http://schemas.microsoft.com/office/drawing/2014/main" id="{74A40DEA-63C9-AE33-8915-D891408016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8424309" y="4292027"/>
              <a:ext cx="1055932" cy="1055932"/>
            </a:xfrm>
            <a:prstGeom prst="rect">
              <a:avLst/>
            </a:prstGeom>
          </p:spPr>
        </p:pic>
      </p:grpSp>
      <p:pic>
        <p:nvPicPr>
          <p:cNvPr id="69" name="Picture 68" descr="\documentclass{article}&#10;\usepackage{amsmath}&#10;\usepackage{amsfonts}&#10;\pagestyle{empty}&#10;\begin{document}&#10;$(\tilde{\mathbb{E}}\{O\}_\rho - \mathbb{E}\{O\}_\rho)^2$&#10;\end{document}" title="IguanaTex Bitmap Display">
            <a:extLst>
              <a:ext uri="{FF2B5EF4-FFF2-40B4-BE49-F238E27FC236}">
                <a16:creationId xmlns:a16="http://schemas.microsoft.com/office/drawing/2014/main" id="{170B844F-2988-C490-546C-DCC92BC929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13812" y="5606402"/>
            <a:ext cx="2051047" cy="310858"/>
          </a:xfrm>
          <a:prstGeom prst="rect">
            <a:avLst/>
          </a:prstGeom>
        </p:spPr>
      </p:pic>
      <p:cxnSp>
        <p:nvCxnSpPr>
          <p:cNvPr id="67" name="AutoShape 14 2 2 5">
            <a:extLst>
              <a:ext uri="{FF2B5EF4-FFF2-40B4-BE49-F238E27FC236}">
                <a16:creationId xmlns:a16="http://schemas.microsoft.com/office/drawing/2014/main" id="{C62553B8-66CD-873B-4110-EE51C302EA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788399" y="4878719"/>
            <a:ext cx="0" cy="70071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28564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4. Qubit Control – Results</a:t>
            </a:r>
          </a:p>
        </p:txBody>
      </p:sp>
      <p:pic>
        <p:nvPicPr>
          <p:cNvPr id="9" name="Picture 8" descr="A graph with numbers and a line&#10;&#10;Description automatically generated">
            <a:extLst>
              <a:ext uri="{FF2B5EF4-FFF2-40B4-BE49-F238E27FC236}">
                <a16:creationId xmlns:a16="http://schemas.microsoft.com/office/drawing/2014/main" id="{88442086-5CD1-C590-3F10-B18CD821F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015" y="842008"/>
            <a:ext cx="7140098" cy="5173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4345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5.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Contributions &amp; Future work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F32830-7C19-1B37-E55F-328BCD032387}"/>
              </a:ext>
            </a:extLst>
          </p:cNvPr>
          <p:cNvSpPr txBox="1"/>
          <p:nvPr/>
        </p:nvSpPr>
        <p:spPr>
          <a:xfrm>
            <a:off x="190918" y="712739"/>
            <a:ext cx="11116290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Contribu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Developed method to deduce noise operator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Benchmarked deep learning architectures and hyperparameters</a:t>
            </a:r>
          </a:p>
          <a:p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Implemented a transformer-based qubit simulator that learns quantum noise</a:t>
            </a:r>
          </a:p>
          <a:p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Optimised control pulses using gradient methods and evolutionary algorithm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Future 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Extended methodologies to two qubi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Use transformer-based qubit simulator to perform gradient-based optimisation of control pul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ea typeface="CMU Bright" panose="02000603000000000000" pitchFamily="2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Investigate non-Gaussian noise profiles (random telegraph noise)</a:t>
            </a:r>
          </a:p>
        </p:txBody>
      </p:sp>
    </p:spTree>
    <p:extLst>
      <p:ext uri="{BB962C8B-B14F-4D97-AF65-F5344CB8AC3E}">
        <p14:creationId xmlns:p14="http://schemas.microsoft.com/office/powerpoint/2010/main" val="17904269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3A4EC30-9BE3-37C5-77F0-F51919573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1116290" cy="675163"/>
          </a:xfrm>
        </p:spPr>
        <p:txBody>
          <a:bodyPr>
            <a:no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6. Acknowledgement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9EC3A-1A2F-1334-908A-A95A16C0D123}"/>
              </a:ext>
            </a:extLst>
          </p:cNvPr>
          <p:cNvGrpSpPr/>
          <p:nvPr/>
        </p:nvGrpSpPr>
        <p:grpSpPr>
          <a:xfrm>
            <a:off x="2413957" y="922157"/>
            <a:ext cx="1982396" cy="2802895"/>
            <a:chOff x="1329321" y="1084920"/>
            <a:chExt cx="1982396" cy="2802895"/>
          </a:xfrm>
        </p:grpSpPr>
        <p:pic>
          <p:nvPicPr>
            <p:cNvPr id="8" name="Picture 7" descr="A person smiling for a picture&#10;&#10;Description automatically generated">
              <a:extLst>
                <a:ext uri="{FF2B5EF4-FFF2-40B4-BE49-F238E27FC236}">
                  <a16:creationId xmlns:a16="http://schemas.microsoft.com/office/drawing/2014/main" id="{A72BB2E9-87A2-D4AE-6D8C-A64EF15D1A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29321" y="1084920"/>
              <a:ext cx="1982396" cy="1971898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B136EBD-E378-EAC4-625A-12F4B3402A5F}"/>
                </a:ext>
              </a:extLst>
            </p:cNvPr>
            <p:cNvSpPr txBox="1"/>
            <p:nvPr/>
          </p:nvSpPr>
          <p:spPr>
            <a:xfrm>
              <a:off x="1568002" y="3056818"/>
              <a:ext cx="1505034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2400" b="1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Matt Woolley</a:t>
              </a:r>
              <a:r>
                <a: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 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CF5706D-9196-6EC3-CE3C-67ED2C2DBAC4}"/>
              </a:ext>
            </a:extLst>
          </p:cNvPr>
          <p:cNvGrpSpPr/>
          <p:nvPr/>
        </p:nvGrpSpPr>
        <p:grpSpPr>
          <a:xfrm>
            <a:off x="725591" y="3811360"/>
            <a:ext cx="1982396" cy="2807086"/>
            <a:chOff x="3729622" y="1821600"/>
            <a:chExt cx="1982396" cy="2807086"/>
          </a:xfrm>
        </p:grpSpPr>
        <p:pic>
          <p:nvPicPr>
            <p:cNvPr id="11" name="Picture 10" descr="A person smiling and posing for a picture with a bridge in the background&#10;&#10;Description automatically generated">
              <a:extLst>
                <a:ext uri="{FF2B5EF4-FFF2-40B4-BE49-F238E27FC236}">
                  <a16:creationId xmlns:a16="http://schemas.microsoft.com/office/drawing/2014/main" id="{272F1494-F599-4B36-BA03-45D65A624A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24760"/>
            <a:stretch/>
          </p:blipFill>
          <p:spPr>
            <a:xfrm>
              <a:off x="3729622" y="1821600"/>
              <a:ext cx="1982396" cy="197608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4319192-62B9-768E-6D77-184BB32FFE06}"/>
                </a:ext>
              </a:extLst>
            </p:cNvPr>
            <p:cNvSpPr txBox="1"/>
            <p:nvPr/>
          </p:nvSpPr>
          <p:spPr>
            <a:xfrm>
              <a:off x="4035865" y="3797689"/>
              <a:ext cx="136990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2400" b="1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Akram Youssry</a:t>
              </a:r>
              <a:r>
                <a: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 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3051B86-0D76-568A-D233-BE8DF8A75973}"/>
              </a:ext>
            </a:extLst>
          </p:cNvPr>
          <p:cNvGrpSpPr/>
          <p:nvPr/>
        </p:nvGrpSpPr>
        <p:grpSpPr>
          <a:xfrm>
            <a:off x="4116503" y="3793497"/>
            <a:ext cx="1982396" cy="2824948"/>
            <a:chOff x="7664726" y="1903486"/>
            <a:chExt cx="1982396" cy="2824948"/>
          </a:xfrm>
        </p:grpSpPr>
        <p:pic>
          <p:nvPicPr>
            <p:cNvPr id="14" name="Picture 13" descr="A person smiling for a picture&#10;&#10;Description automatically generated">
              <a:extLst>
                <a:ext uri="{FF2B5EF4-FFF2-40B4-BE49-F238E27FC236}">
                  <a16:creationId xmlns:a16="http://schemas.microsoft.com/office/drawing/2014/main" id="{7A7A3453-5324-AECC-91B8-D62C46895B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145" r="17145"/>
            <a:stretch/>
          </p:blipFill>
          <p:spPr>
            <a:xfrm>
              <a:off x="7664726" y="1903486"/>
              <a:ext cx="1982396" cy="200762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9463857-1C95-DF55-7471-4EC76B0A23B7}"/>
                </a:ext>
              </a:extLst>
            </p:cNvPr>
            <p:cNvSpPr txBox="1"/>
            <p:nvPr/>
          </p:nvSpPr>
          <p:spPr>
            <a:xfrm>
              <a:off x="7970970" y="3897437"/>
              <a:ext cx="136990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2400" b="1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Alberto Peruzzo</a:t>
              </a:r>
              <a:r>
                <a:rPr lang="en-GB" sz="2400" dirty="0">
                  <a:latin typeface="Segoe UI" panose="020B0502040204020203" pitchFamily="34" charset="0"/>
                  <a:ea typeface="CMU Bright" panose="02000603000000000000" pitchFamily="2" charset="0"/>
                  <a:cs typeface="Segoe UI" panose="020B0502040204020203" pitchFamily="34" charset="0"/>
                </a:rPr>
                <a:t> </a:t>
              </a:r>
            </a:p>
          </p:txBody>
        </p:sp>
      </p:grpSp>
      <p:pic>
        <p:nvPicPr>
          <p:cNvPr id="18" name="Picture 17" descr="A qr code on a white background&#10;&#10;Description automatically generated">
            <a:extLst>
              <a:ext uri="{FF2B5EF4-FFF2-40B4-BE49-F238E27FC236}">
                <a16:creationId xmlns:a16="http://schemas.microsoft.com/office/drawing/2014/main" id="{6DB224B1-C315-2DF5-B92E-8A58D53376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9761" y="1085804"/>
            <a:ext cx="1891211" cy="1891211"/>
          </a:xfrm>
          <a:prstGeom prst="rect">
            <a:avLst/>
          </a:prstGeom>
        </p:spPr>
      </p:pic>
      <p:pic>
        <p:nvPicPr>
          <p:cNvPr id="19" name="Picture 1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592E5320-E06D-C976-FD90-F9A776B301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6579" y="1493326"/>
            <a:ext cx="1913184" cy="107616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86FE26A-4D3D-3441-969C-1C3B177DDC6F}"/>
              </a:ext>
            </a:extLst>
          </p:cNvPr>
          <p:cNvSpPr txBox="1"/>
          <p:nvPr/>
        </p:nvSpPr>
        <p:spPr>
          <a:xfrm>
            <a:off x="7655283" y="3562664"/>
            <a:ext cx="10757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Slides</a:t>
            </a:r>
            <a:r>
              <a:rPr lang="en-GB" sz="20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8F582CB-A0D0-B297-028E-454F2E0A8B78}"/>
              </a:ext>
            </a:extLst>
          </p:cNvPr>
          <p:cNvSpPr txBox="1"/>
          <p:nvPr/>
        </p:nvSpPr>
        <p:spPr>
          <a:xfrm>
            <a:off x="8960579" y="5255593"/>
            <a:ext cx="22695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chris@cawise.net</a:t>
            </a:r>
            <a:r>
              <a:rPr lang="en-GB" sz="2000" dirty="0">
                <a:latin typeface="Segoe UI" panose="020B0502040204020203" pitchFamily="34" charset="0"/>
                <a:ea typeface="CMU Bright" panose="02000603000000000000" pitchFamily="2" charset="0"/>
                <a:cs typeface="Segoe UI" panose="020B0502040204020203" pitchFamily="34" charset="0"/>
              </a:rPr>
              <a:t> </a:t>
            </a:r>
          </a:p>
        </p:txBody>
      </p:sp>
      <p:pic>
        <p:nvPicPr>
          <p:cNvPr id="27" name="Graphic 26" descr="Email with solid fill">
            <a:extLst>
              <a:ext uri="{FF2B5EF4-FFF2-40B4-BE49-F238E27FC236}">
                <a16:creationId xmlns:a16="http://schemas.microsoft.com/office/drawing/2014/main" id="{A7B2CF1C-F3DC-B962-199A-F874DE5C726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705221" y="4908358"/>
            <a:ext cx="914400" cy="914400"/>
          </a:xfrm>
          <a:prstGeom prst="rect">
            <a:avLst/>
          </a:prstGeom>
        </p:spPr>
      </p:pic>
      <p:pic>
        <p:nvPicPr>
          <p:cNvPr id="3" name="Picture 2" descr="A qr code on a white background&#10;&#10;Description automatically generated">
            <a:extLst>
              <a:ext uri="{FF2B5EF4-FFF2-40B4-BE49-F238E27FC236}">
                <a16:creationId xmlns:a16="http://schemas.microsoft.com/office/drawing/2014/main" id="{D29DB611-36E0-1DDD-88CC-732A62C4EB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49760" y="2847890"/>
            <a:ext cx="1891211" cy="189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192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A0D83B-20DA-AC14-29FA-9B8065E8AC73}"/>
              </a:ext>
            </a:extLst>
          </p:cNvPr>
          <p:cNvSpPr txBox="1">
            <a:spLocks/>
          </p:cNvSpPr>
          <p:nvPr/>
        </p:nvSpPr>
        <p:spPr>
          <a:xfrm>
            <a:off x="190919" y="848182"/>
            <a:ext cx="10932606" cy="58486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AU" sz="16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204F7DE-4CD3-728E-C160-44C1F9494B9A}"/>
              </a:ext>
            </a:extLst>
          </p:cNvPr>
          <p:cNvSpPr txBox="1">
            <a:spLocks/>
          </p:cNvSpPr>
          <p:nvPr/>
        </p:nvSpPr>
        <p:spPr>
          <a:xfrm>
            <a:off x="190919" y="37576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400" b="1"/>
              <a:t>Referen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A75B3D-00BA-0E01-6FDC-E1698F9C98B3}"/>
              </a:ext>
            </a:extLst>
          </p:cNvPr>
          <p:cNvSpPr txBox="1"/>
          <p:nvPr/>
        </p:nvSpPr>
        <p:spPr>
          <a:xfrm>
            <a:off x="190918" y="848182"/>
            <a:ext cx="11173767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1] S. Li, X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Jin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Y. Xuan, et al., “Enhancing the locality and breaking the memory bottleneck of transformer on time series forecasting,” Advances in neural information processing systems, vol. 32, 2019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2] G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Zerveas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S. Jayaraman, D. Patel, A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Bhamidipaty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and C. Eickhoff, “A transformer-based framework for multivariate time series representation learning,” in Proceedings of the 27th ACM SIGKDD Conference on Knowledge Discovery &amp; Data Mining, 2021, pp. 2114–2124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3] J. Devlin, M.-W. Chang, K. Lee, and K. Toutanova, “Bert: Pre-training of deep bidirectional transformers for language understanding,”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 preprint arXiv:1810.04805, 2018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4] J. Plested, X. Shen, and T. Gedeon, “Non-binary deep transfer learning for image classification,”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 preprintarXiv:2107.08585, 2021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5] A. Vezvaee, N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Shitara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S. Sun, and A. Montoya-Castillo, “Noise spectroscopy without dynamical decoupling pulses,”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 preprint arXiv:2210.00386, 2022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6] D. F. Wise, J. J. Morton, and S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Dhomkar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“Using deep learning to understand and mitigate the qubit noise environment,” PRX Quantum, vol. 2, no. 1, p. 010 316, 2021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7] A. Youssry, G. A. Paz-Silva, and C. Ferrie, “Characterization and control of open quantum systems beyond quantum noise spectroscopy,”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npj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 Quantum Information, vol. 6, no. 1, p. 95, 2020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[8] A. Youssry and H. I. 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Nurdin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“Multi-axis control of a qubit in the presence of unknown non-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markovian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 quantum noise,” Quantum Science and Technology, vol. 8, no. 1, p. 015 018, 2022.[9] E. Perrier, A. Youssry, and C. Ferrie, “</a:t>
            </a:r>
            <a:r>
              <a:rPr lang="en-AU" sz="1400" err="1">
                <a:latin typeface="Arial" panose="020B0604020202020204" pitchFamily="34" charset="0"/>
                <a:cs typeface="Arial" panose="020B0604020202020204" pitchFamily="34" charset="0"/>
              </a:rPr>
              <a:t>Qdataset</a:t>
            </a:r>
            <a:r>
              <a:rPr lang="en-AU" sz="1400">
                <a:latin typeface="Arial" panose="020B0604020202020204" pitchFamily="34" charset="0"/>
                <a:cs typeface="Arial" panose="020B0604020202020204" pitchFamily="34" charset="0"/>
              </a:rPr>
              <a:t>, quantum datasets for machine learning,” Scientific Data, vol. 9, no. 1, p. 582, 2022.</a:t>
            </a:r>
          </a:p>
          <a:p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[9] E. Perrier, A. Youssry, and C. Ferrie, “</a:t>
            </a:r>
            <a:r>
              <a:rPr lang="en-GB" sz="1400" err="1">
                <a:latin typeface="Arial" panose="020B0604020202020204" pitchFamily="34" charset="0"/>
                <a:cs typeface="Arial" panose="020B0604020202020204" pitchFamily="34" charset="0"/>
              </a:rPr>
              <a:t>Qdataset</a:t>
            </a:r>
            <a:r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, quantum datasets for machine learning,” Scientific </a:t>
            </a:r>
            <a:r>
              <a:rPr lang="en-GB" sz="1400" err="1">
                <a:latin typeface="Arial" panose="020B0604020202020204" pitchFamily="34" charset="0"/>
                <a:cs typeface="Arial" panose="020B0604020202020204" pitchFamily="34" charset="0"/>
              </a:rPr>
              <a:t>Data,vol</a:t>
            </a:r>
            <a:r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. 9, no. 1, p. 582, 2022.</a:t>
            </a:r>
            <a:endParaRPr lang="en-AU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1690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QDQ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E80B8F-5CD4-0F89-48B2-6AFF3F91C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26" y="696981"/>
            <a:ext cx="9213174" cy="593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834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06F2835-6A7D-3E46-A884-8D2A3A0EA12D}"/>
              </a:ext>
            </a:extLst>
          </p:cNvPr>
          <p:cNvSpPr txBox="1"/>
          <p:nvPr/>
        </p:nvSpPr>
        <p:spPr>
          <a:xfrm>
            <a:off x="252908" y="0"/>
            <a:ext cx="9661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strike="sngStrike" dirty="0">
                <a:latin typeface="Segoe UI" panose="020B0502040204020203" pitchFamily="34" charset="0"/>
                <a:cs typeface="Segoe UI" panose="020B0502040204020203" pitchFamily="34" charset="0"/>
              </a:rPr>
              <a:t>Efficient Optimisation of Qubit Control Pulses Using a Noise Operator Formalism and Genetic Algorithms</a:t>
            </a:r>
            <a:endParaRPr lang="en-US" sz="3600" b="1" strike="sngStrike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E2410E-DE15-4D84-8ADE-0582E7F85ED6}"/>
              </a:ext>
            </a:extLst>
          </p:cNvPr>
          <p:cNvSpPr txBox="1"/>
          <p:nvPr/>
        </p:nvSpPr>
        <p:spPr>
          <a:xfrm>
            <a:off x="670104" y="5685152"/>
            <a:ext cx="9057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dirty="0">
                <a:latin typeface="Segoe UI" panose="020B0502040204020203" pitchFamily="34" charset="0"/>
                <a:cs typeface="Segoe UI" panose="020B0502040204020203" pitchFamily="34" charset="0"/>
              </a:rPr>
              <a:t>Chris Wise &amp; Matt Woolle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1491BD-9078-E6B9-26FC-430167E7AE88}"/>
              </a:ext>
            </a:extLst>
          </p:cNvPr>
          <p:cNvSpPr txBox="1"/>
          <p:nvPr/>
        </p:nvSpPr>
        <p:spPr>
          <a:xfrm>
            <a:off x="367862" y="2151727"/>
            <a:ext cx="96619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Segoe UI" panose="020B0502040204020203" pitchFamily="34" charset="0"/>
                <a:cs typeface="Segoe UI" panose="020B0502040204020203" pitchFamily="34" charset="0"/>
              </a:rPr>
              <a:t>Noise Operator Formalism and Machine Learning for Identification and Mitigation of Qubit-Environment Interactions </a:t>
            </a:r>
            <a:endParaRPr lang="en-US" sz="4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6087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Vo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7C21CA-08E0-8535-E509-4925BBC50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26" y="696980"/>
            <a:ext cx="7047630" cy="6008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1261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Vo Matri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AC643C-E459-52AA-9DC1-634C72DE01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26" y="696982"/>
            <a:ext cx="8108274" cy="458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3376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Vo Matrix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1C6A6D-8C70-96AB-35B3-BA49F5EF2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729" y="696980"/>
            <a:ext cx="6908795" cy="5645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337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Covari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7DB434-4876-21CC-3C2B-9D593598DE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52" b="1"/>
          <a:stretch/>
        </p:blipFill>
        <p:spPr>
          <a:xfrm>
            <a:off x="399591" y="696981"/>
            <a:ext cx="8847852" cy="549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39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Parame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2F7025-52E6-81BE-DBCD-C324A6DA86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74" y="696981"/>
            <a:ext cx="6639852" cy="2514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49DDD1-FCE9-0BDD-53DE-67585764C9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995" y="3211932"/>
            <a:ext cx="6516009" cy="293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8920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Eigenvalu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E4E9C4-4F04-E169-9516-B05D2362B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25" y="696980"/>
            <a:ext cx="10107198" cy="548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9956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Eigenvalu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2CE792-41F6-59D7-62A6-18F9C31CED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784" y="809430"/>
            <a:ext cx="6248865" cy="2624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7C37FB-F52D-CFF0-6DAF-098D490BA9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5492"/>
          <a:stretch/>
        </p:blipFill>
        <p:spPr>
          <a:xfrm>
            <a:off x="590551" y="3546403"/>
            <a:ext cx="6134098" cy="246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278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/>
              <a:t>Extra – Calculating Eigenvalu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7C37FB-F52D-CFF0-6DAF-098D490BA9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3918" b="1770"/>
          <a:stretch/>
        </p:blipFill>
        <p:spPr>
          <a:xfrm>
            <a:off x="627322" y="800100"/>
            <a:ext cx="7792778" cy="382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8255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46D75D-8C40-97F1-887E-F85137FF637A}"/>
              </a:ext>
            </a:extLst>
          </p:cNvPr>
          <p:cNvSpPr txBox="1">
            <a:spLocks/>
          </p:cNvSpPr>
          <p:nvPr/>
        </p:nvSpPr>
        <p:spPr>
          <a:xfrm>
            <a:off x="273726" y="21818"/>
            <a:ext cx="10542770" cy="675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AU" sz="2800" b="1" dirty="0"/>
              <a:t>Extra – Encoder Only Architecture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BC57BAE1-559C-B4D9-5920-DEDFE400D2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1" t="11590" r="48695" b="10897"/>
          <a:stretch/>
        </p:blipFill>
        <p:spPr>
          <a:xfrm>
            <a:off x="635798" y="1275814"/>
            <a:ext cx="2598620" cy="43063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601FF45-0DE0-7A07-668F-4B9101FDBF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069"/>
          <a:stretch/>
        </p:blipFill>
        <p:spPr>
          <a:xfrm>
            <a:off x="273726" y="4900552"/>
            <a:ext cx="2916355" cy="8941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8B60E48-B78F-AF01-4B67-EF6279E3CA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5029" y="2482250"/>
            <a:ext cx="4269721" cy="213486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8DD5004-2F29-D0B2-C156-48E5A7AFDC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7429" y="2634650"/>
            <a:ext cx="4269721" cy="21348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D0BD86-1E7D-50F0-F138-17D9D77ABBB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0626"/>
          <a:stretch/>
        </p:blipFill>
        <p:spPr>
          <a:xfrm>
            <a:off x="7022001" y="1148018"/>
            <a:ext cx="3699716" cy="48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058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0ED2E5C-3088-645C-2D63-04968D2C8CF5}"/>
              </a:ext>
            </a:extLst>
          </p:cNvPr>
          <p:cNvSpPr txBox="1"/>
          <p:nvPr/>
        </p:nvSpPr>
        <p:spPr>
          <a:xfrm>
            <a:off x="6850163" y="1690062"/>
            <a:ext cx="534183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latin typeface="Segoe UI" panose="020B0502040204020203" pitchFamily="34" charset="0"/>
                <a:cs typeface="Segoe UI" panose="020B0502040204020203" pitchFamily="34" charset="0"/>
              </a:rPr>
              <a:t>Scope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Noise Operator Formalism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Environment Identification</a:t>
            </a:r>
          </a:p>
          <a:p>
            <a:pPr marL="914382" lvl="1" indent="-457200">
              <a:buFont typeface="Arial" panose="020B0604020202020204" pitchFamily="34" charset="0"/>
              <a:buChar char="•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Deriving Noise Operator</a:t>
            </a:r>
          </a:p>
          <a:p>
            <a:pPr marL="914382" lvl="1" indent="-457200">
              <a:buFont typeface="Arial" panose="020B0604020202020204" pitchFamily="34" charset="0"/>
              <a:buChar char="•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Prediction of Noise Operator</a:t>
            </a:r>
          </a:p>
          <a:p>
            <a:pPr marL="914382" lvl="1" indent="-457200">
              <a:buFont typeface="Arial" panose="020B0604020202020204" pitchFamily="34" charset="0"/>
              <a:buChar char="•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Transformer-based Qubit Simulator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Qubit Control</a:t>
            </a:r>
          </a:p>
          <a:p>
            <a:pPr marL="914382" lvl="1" indent="-457200">
              <a:buFont typeface="Arial" panose="020B0604020202020204" pitchFamily="34" charset="0"/>
              <a:buChar char="•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Methodology</a:t>
            </a:r>
          </a:p>
          <a:p>
            <a:pPr marL="914382" lvl="1" indent="-457200">
              <a:buFont typeface="Arial" panose="020B0604020202020204" pitchFamily="34" charset="0"/>
              <a:buChar char="•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Results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>
                <a:latin typeface="Segoe UI" panose="020B0502040204020203" pitchFamily="34" charset="0"/>
                <a:cs typeface="Segoe UI" panose="020B0502040204020203" pitchFamily="34" charset="0"/>
              </a:rPr>
              <a:t>Contributions &amp; Future work</a:t>
            </a:r>
          </a:p>
        </p:txBody>
      </p:sp>
    </p:spTree>
    <p:extLst>
      <p:ext uri="{BB962C8B-B14F-4D97-AF65-F5344CB8AC3E}">
        <p14:creationId xmlns:p14="http://schemas.microsoft.com/office/powerpoint/2010/main" val="34222698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21594E-409E-4BBB-B484-FA8EA282D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1. 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1FAA9-0A7D-063F-2381-7CC4809B61AA}"/>
              </a:ext>
            </a:extLst>
          </p:cNvPr>
          <p:cNvSpPr txBox="1">
            <a:spLocks/>
          </p:cNvSpPr>
          <p:nvPr/>
        </p:nvSpPr>
        <p:spPr>
          <a:xfrm>
            <a:off x="6020640" y="603944"/>
            <a:ext cx="4109776" cy="59392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AU" sz="1800"/>
          </a:p>
          <a:p>
            <a:endParaRPr lang="en-AU" sz="1800"/>
          </a:p>
          <a:p>
            <a:pPr marL="0" indent="0">
              <a:buNone/>
            </a:pPr>
            <a:endParaRPr lang="en-AU" sz="1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E48299-0E57-E039-2A23-00F62C4D72C2}"/>
              </a:ext>
            </a:extLst>
          </p:cNvPr>
          <p:cNvSpPr txBox="1"/>
          <p:nvPr/>
        </p:nvSpPr>
        <p:spPr>
          <a:xfrm>
            <a:off x="190919" y="712739"/>
            <a:ext cx="1111629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Predicting qubit-environment interactions given an arbitrary control pulse sequence is non-trivi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‘Noise’ affecting quantum system has been studied but assumptions are made about environment interactions 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Depolarizing only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Stationary noise process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Gaussian noise process</a:t>
            </a:r>
          </a:p>
          <a:p>
            <a:pPr lvl="1"/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…. </a:t>
            </a:r>
          </a:p>
          <a:p>
            <a:pPr lvl="1"/>
            <a:endParaRPr lang="en-GB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How can we make minimal assumptions about the environment and still predict how a control pulse affects qubit-environment interactions</a:t>
            </a:r>
          </a:p>
        </p:txBody>
      </p:sp>
    </p:spTree>
    <p:extLst>
      <p:ext uri="{BB962C8B-B14F-4D97-AF65-F5344CB8AC3E}">
        <p14:creationId xmlns:p14="http://schemas.microsoft.com/office/powerpoint/2010/main" val="1912501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21594E-409E-4BBB-B484-FA8EA282D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2.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Noise Operator Formalism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1FAA9-0A7D-063F-2381-7CC4809B61AA}"/>
              </a:ext>
            </a:extLst>
          </p:cNvPr>
          <p:cNvSpPr txBox="1">
            <a:spLocks/>
          </p:cNvSpPr>
          <p:nvPr/>
        </p:nvSpPr>
        <p:spPr>
          <a:xfrm>
            <a:off x="6020640" y="603944"/>
            <a:ext cx="4109776" cy="59392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AU" sz="1800"/>
          </a:p>
          <a:p>
            <a:endParaRPr lang="en-AU" sz="1800"/>
          </a:p>
          <a:p>
            <a:pPr marL="0" indent="0">
              <a:buNone/>
            </a:pPr>
            <a:endParaRPr lang="en-AU" sz="1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E48299-0E57-E039-2A23-00F62C4D72C2}"/>
              </a:ext>
            </a:extLst>
          </p:cNvPr>
          <p:cNvSpPr txBox="1"/>
          <p:nvPr/>
        </p:nvSpPr>
        <p:spPr>
          <a:xfrm>
            <a:off x="190919" y="712739"/>
            <a:ext cx="111162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Formalism introduced by Youssry et. al. (2020) separated closed-system dynamics and open-system dynamics using two different opera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In this formalism observable expectations for an initial state become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2E01B-0748-776A-BF71-A7D5C12C53AB}"/>
              </a:ext>
            </a:extLst>
          </p:cNvPr>
          <p:cNvSpPr txBox="1"/>
          <p:nvPr/>
        </p:nvSpPr>
        <p:spPr>
          <a:xfrm>
            <a:off x="548183" y="2829142"/>
            <a:ext cx="1078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whe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F8B05AE-6B12-3F8B-C5D6-AAA89230CC9D}"/>
              </a:ext>
            </a:extLst>
          </p:cNvPr>
          <p:cNvSpPr txBox="1"/>
          <p:nvPr/>
        </p:nvSpPr>
        <p:spPr>
          <a:xfrm>
            <a:off x="537855" y="4380561"/>
            <a:ext cx="11116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with      encoding qubit-environment interactions.</a:t>
            </a:r>
          </a:p>
        </p:txBody>
      </p:sp>
      <p:pic>
        <p:nvPicPr>
          <p:cNvPr id="8" name="Picture 7" descr="\documentclass{article}&#10;\usepackage{amsmath}&#10;\usepackage{amsfonts}&#10;\pagestyle{empty}&#10;\begin{document}&#10;$\mathbb{E}\{O\}_\rho=\operatorname{Tr}\left[V_O U_{\mathrm{ctrl}} \rho U_{\mathrm{ctrl}}^{\dagger} O\right]$&#10;\end{document}" title="IguanaTex Bitmap Display">
            <a:extLst>
              <a:ext uri="{FF2B5EF4-FFF2-40B4-BE49-F238E27FC236}">
                <a16:creationId xmlns:a16="http://schemas.microsoft.com/office/drawing/2014/main" id="{444AF8CC-1B77-7B9C-F43B-023DA76281E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486583" y="2282399"/>
            <a:ext cx="3827200" cy="546743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$V_{O}=\left\langle O^{-1} \tilde{U}_{\mathrm{SE}}^{\dagger} \tilde{U}_{\mathrm{SE}}\right\rangle_{B}$&#10;\end{document}" title="IguanaTex Bitmap Display">
            <a:extLst>
              <a:ext uri="{FF2B5EF4-FFF2-40B4-BE49-F238E27FC236}">
                <a16:creationId xmlns:a16="http://schemas.microsoft.com/office/drawing/2014/main" id="{D7141504-7641-CD97-CD52-F9E4F0258F0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936411" y="3285594"/>
            <a:ext cx="2927543" cy="56320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$\left\langle \cdot \right\rangle_{B}=\left\langle\operatorname{Tr}_{B}\left[\cdot \rho_{B}\right]\right\rangle$&#10;\end{document}" title="IguanaTex Bitmap Display">
            <a:extLst>
              <a:ext uri="{FF2B5EF4-FFF2-40B4-BE49-F238E27FC236}">
                <a16:creationId xmlns:a16="http://schemas.microsoft.com/office/drawing/2014/main" id="{A61F561D-44BF-CD04-9C1C-AB7450D1C51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251839" y="3994636"/>
            <a:ext cx="2296686" cy="32000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$V_O$&#10;\end{document}" title="IguanaTex Bitmap Display">
            <a:extLst>
              <a:ext uri="{FF2B5EF4-FFF2-40B4-BE49-F238E27FC236}">
                <a16:creationId xmlns:a16="http://schemas.microsoft.com/office/drawing/2014/main" id="{BEF53C28-5356-07EA-75D0-68981ECA5E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78163" y="4492918"/>
            <a:ext cx="338286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664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3E404707-BDDB-C788-878B-E9D237C8ADD7}"/>
              </a:ext>
            </a:extLst>
          </p:cNvPr>
          <p:cNvGrpSpPr/>
          <p:nvPr/>
        </p:nvGrpSpPr>
        <p:grpSpPr>
          <a:xfrm>
            <a:off x="5351748" y="874690"/>
            <a:ext cx="1488504" cy="1436622"/>
            <a:chOff x="3313112" y="1429495"/>
            <a:chExt cx="3279775" cy="3302001"/>
          </a:xfrm>
        </p:grpSpPr>
        <p:pic>
          <p:nvPicPr>
            <p:cNvPr id="12" name="Picture 11" descr="A picture containing clock, circle, diagram&#10;&#10;Description automatically generated">
              <a:extLst>
                <a:ext uri="{FF2B5EF4-FFF2-40B4-BE49-F238E27FC236}">
                  <a16:creationId xmlns:a16="http://schemas.microsoft.com/office/drawing/2014/main" id="{D6EB7035-6EB4-B292-C992-2486DBC2E3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150" r="38291" b="12137"/>
            <a:stretch/>
          </p:blipFill>
          <p:spPr>
            <a:xfrm>
              <a:off x="3313112" y="1429495"/>
              <a:ext cx="3279775" cy="3302001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CCF5D0B-24C7-0EF6-D9B7-C013F858E252}"/>
                </a:ext>
              </a:extLst>
            </p:cNvPr>
            <p:cNvSpPr/>
            <p:nvPr/>
          </p:nvSpPr>
          <p:spPr>
            <a:xfrm>
              <a:off x="5738813" y="1429496"/>
              <a:ext cx="854074" cy="1992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357671B3-BFBF-067F-4571-1146BE57045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1442835" y="918041"/>
            <a:ext cx="3787958" cy="10670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46F6678-F51A-3F25-578F-2786AEF6E5F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73" r="3078"/>
          <a:stretch/>
        </p:blipFill>
        <p:spPr>
          <a:xfrm>
            <a:off x="3132024" y="2516614"/>
            <a:ext cx="5927953" cy="41148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D18C414-FE42-7678-21F6-5E69C7ADE59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765596" y="4162834"/>
            <a:ext cx="2757690" cy="776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D98C35-128B-C555-0169-30C2553F8440}"/>
                  </a:ext>
                </a:extLst>
              </p:cNvPr>
              <p:cNvSpPr txBox="1"/>
              <p:nvPr/>
            </p:nvSpPr>
            <p:spPr>
              <a:xfrm>
                <a:off x="10464752" y="3893863"/>
                <a:ext cx="820416" cy="1542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−0.76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34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99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−0.05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D98C35-128B-C555-0169-30C2553F8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752" y="3893863"/>
                <a:ext cx="820416" cy="1542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0C42C9F-45E3-C6AF-63E4-ED09CBD1E6B2}"/>
              </a:ext>
            </a:extLst>
          </p:cNvPr>
          <p:cNvCxnSpPr>
            <a:cxnSpLocks/>
          </p:cNvCxnSpPr>
          <p:nvPr/>
        </p:nvCxnSpPr>
        <p:spPr>
          <a:xfrm>
            <a:off x="6874363" y="1554081"/>
            <a:ext cx="1462627" cy="0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3FEAF66-BA33-7956-144E-2075C748D6EC}"/>
              </a:ext>
            </a:extLst>
          </p:cNvPr>
          <p:cNvCxnSpPr>
            <a:cxnSpLocks/>
          </p:cNvCxnSpPr>
          <p:nvPr/>
        </p:nvCxnSpPr>
        <p:spPr>
          <a:xfrm>
            <a:off x="9008942" y="3381109"/>
            <a:ext cx="1455810" cy="1170123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4BE2BD6-8728-BCC6-7824-7846E794BD90}"/>
              </a:ext>
            </a:extLst>
          </p:cNvPr>
          <p:cNvCxnSpPr>
            <a:cxnSpLocks/>
            <a:endCxn id="18" idx="1"/>
          </p:cNvCxnSpPr>
          <p:nvPr/>
        </p:nvCxnSpPr>
        <p:spPr>
          <a:xfrm flipV="1">
            <a:off x="9076861" y="4665228"/>
            <a:ext cx="1387891" cy="11281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6CA7E8-B7EF-AC18-93AD-80618770E37F}"/>
              </a:ext>
            </a:extLst>
          </p:cNvPr>
          <p:cNvCxnSpPr>
            <a:cxnSpLocks/>
          </p:cNvCxnSpPr>
          <p:nvPr/>
        </p:nvCxnSpPr>
        <p:spPr>
          <a:xfrm flipV="1">
            <a:off x="9008942" y="4790505"/>
            <a:ext cx="1455810" cy="1143723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3234FF0-9C03-FFD5-CD86-F255CEE03B1E}"/>
                  </a:ext>
                </a:extLst>
              </p:cNvPr>
              <p:cNvSpPr txBox="1"/>
              <p:nvPr/>
            </p:nvSpPr>
            <p:spPr>
              <a:xfrm>
                <a:off x="8336990" y="782716"/>
                <a:ext cx="820416" cy="1542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−0.76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34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99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−0.05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3234FF0-9C03-FFD5-CD86-F255CEE03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990" y="782716"/>
                <a:ext cx="820416" cy="15427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9E808310-72B6-3917-083E-3685782C9F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765596" y="5082800"/>
            <a:ext cx="2757690" cy="77679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70E6ED88-9F4E-FB46-ADE2-A9AA8845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2.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Noise Operator Formalism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869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3E404707-BDDB-C788-878B-E9D237C8ADD7}"/>
              </a:ext>
            </a:extLst>
          </p:cNvPr>
          <p:cNvGrpSpPr/>
          <p:nvPr/>
        </p:nvGrpSpPr>
        <p:grpSpPr>
          <a:xfrm>
            <a:off x="5351748" y="874690"/>
            <a:ext cx="1488504" cy="1436622"/>
            <a:chOff x="3313112" y="1429495"/>
            <a:chExt cx="3279775" cy="3302001"/>
          </a:xfrm>
        </p:grpSpPr>
        <p:pic>
          <p:nvPicPr>
            <p:cNvPr id="12" name="Picture 11" descr="A picture containing clock, circle, diagram&#10;&#10;Description automatically generated">
              <a:extLst>
                <a:ext uri="{FF2B5EF4-FFF2-40B4-BE49-F238E27FC236}">
                  <a16:creationId xmlns:a16="http://schemas.microsoft.com/office/drawing/2014/main" id="{D6EB7035-6EB4-B292-C992-2486DBC2E3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150" r="38291" b="12137"/>
            <a:stretch/>
          </p:blipFill>
          <p:spPr>
            <a:xfrm>
              <a:off x="3313112" y="1429495"/>
              <a:ext cx="3279775" cy="3302001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CCF5D0B-24C7-0EF6-D9B7-C013F858E252}"/>
                </a:ext>
              </a:extLst>
            </p:cNvPr>
            <p:cNvSpPr/>
            <p:nvPr/>
          </p:nvSpPr>
          <p:spPr>
            <a:xfrm>
              <a:off x="5738813" y="1429496"/>
              <a:ext cx="854074" cy="1992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357671B3-BFBF-067F-4571-1146BE57045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1442835" y="918041"/>
            <a:ext cx="3787958" cy="10670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46F6678-F51A-3F25-578F-2786AEF6E5F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73" r="3078"/>
          <a:stretch/>
        </p:blipFill>
        <p:spPr>
          <a:xfrm>
            <a:off x="3132024" y="2516614"/>
            <a:ext cx="5927953" cy="41148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D18C414-FE42-7678-21F6-5E69C7ADE59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765596" y="4162834"/>
            <a:ext cx="2757690" cy="776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D98C35-128B-C555-0169-30C2553F8440}"/>
                  </a:ext>
                </a:extLst>
              </p:cNvPr>
              <p:cNvSpPr txBox="1"/>
              <p:nvPr/>
            </p:nvSpPr>
            <p:spPr>
              <a:xfrm>
                <a:off x="10464752" y="3893863"/>
                <a:ext cx="820416" cy="1542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−0.76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34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99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−0.05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D98C35-128B-C555-0169-30C2553F8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752" y="3893863"/>
                <a:ext cx="820416" cy="1542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0C42C9F-45E3-C6AF-63E4-ED09CBD1E6B2}"/>
              </a:ext>
            </a:extLst>
          </p:cNvPr>
          <p:cNvCxnSpPr>
            <a:cxnSpLocks/>
          </p:cNvCxnSpPr>
          <p:nvPr/>
        </p:nvCxnSpPr>
        <p:spPr>
          <a:xfrm>
            <a:off x="6874363" y="1554081"/>
            <a:ext cx="1462627" cy="0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3FEAF66-BA33-7956-144E-2075C748D6EC}"/>
              </a:ext>
            </a:extLst>
          </p:cNvPr>
          <p:cNvCxnSpPr>
            <a:cxnSpLocks/>
          </p:cNvCxnSpPr>
          <p:nvPr/>
        </p:nvCxnSpPr>
        <p:spPr>
          <a:xfrm>
            <a:off x="9008942" y="3381109"/>
            <a:ext cx="1455810" cy="1170123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4BE2BD6-8728-BCC6-7824-7846E794BD90}"/>
              </a:ext>
            </a:extLst>
          </p:cNvPr>
          <p:cNvCxnSpPr>
            <a:cxnSpLocks/>
            <a:endCxn id="18" idx="1"/>
          </p:cNvCxnSpPr>
          <p:nvPr/>
        </p:nvCxnSpPr>
        <p:spPr>
          <a:xfrm flipV="1">
            <a:off x="9076861" y="4665228"/>
            <a:ext cx="1387891" cy="11281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6CA7E8-B7EF-AC18-93AD-80618770E37F}"/>
              </a:ext>
            </a:extLst>
          </p:cNvPr>
          <p:cNvCxnSpPr>
            <a:cxnSpLocks/>
          </p:cNvCxnSpPr>
          <p:nvPr/>
        </p:nvCxnSpPr>
        <p:spPr>
          <a:xfrm flipV="1">
            <a:off x="9008942" y="4790505"/>
            <a:ext cx="1455810" cy="1143723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3234FF0-9C03-FFD5-CD86-F255CEE03B1E}"/>
                  </a:ext>
                </a:extLst>
              </p:cNvPr>
              <p:cNvSpPr txBox="1"/>
              <p:nvPr/>
            </p:nvSpPr>
            <p:spPr>
              <a:xfrm>
                <a:off x="8336990" y="782716"/>
                <a:ext cx="820416" cy="1542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−0.76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34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99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−0.05</m:t>
                              </m:r>
                            </m:e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3234FF0-9C03-FFD5-CD86-F255CEE03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990" y="782716"/>
                <a:ext cx="820416" cy="15427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9E808310-72B6-3917-083E-3685782C9F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1" t="10278" r="3714" b="16311"/>
          <a:stretch/>
        </p:blipFill>
        <p:spPr>
          <a:xfrm>
            <a:off x="765596" y="5082800"/>
            <a:ext cx="2757690" cy="77679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70E6ED88-9F4E-FB46-ADE2-A9AA8845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2.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Noise Operator Formalism</a:t>
            </a:r>
            <a:endParaRPr lang="en-AU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BF5FC82-6311-039A-5C49-1BFCEE378B2F}"/>
              </a:ext>
            </a:extLst>
          </p:cNvPr>
          <p:cNvSpPr/>
          <p:nvPr/>
        </p:nvSpPr>
        <p:spPr>
          <a:xfrm>
            <a:off x="6338098" y="2795451"/>
            <a:ext cx="502154" cy="372552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C276D7-A242-DE62-08C3-5ADD4CC148AF}"/>
              </a:ext>
            </a:extLst>
          </p:cNvPr>
          <p:cNvSpPr/>
          <p:nvPr/>
        </p:nvSpPr>
        <p:spPr>
          <a:xfrm>
            <a:off x="5591240" y="2802464"/>
            <a:ext cx="502154" cy="372552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95625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70E6ED88-9F4E-FB46-ADE2-A9AA8845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3. Environment Identification -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Deriving Noise Operator</a:t>
            </a:r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DF89269-BA8D-1C55-AF09-2807075BD48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765" t="4896" r="3080"/>
          <a:stretch/>
        </p:blipFill>
        <p:spPr>
          <a:xfrm>
            <a:off x="2485220" y="1356073"/>
            <a:ext cx="7221559" cy="5169983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3FB588B-ACB2-4E45-08F9-9ACF0C640C23}"/>
              </a:ext>
            </a:extLst>
          </p:cNvPr>
          <p:cNvCxnSpPr>
            <a:cxnSpLocks/>
          </p:cNvCxnSpPr>
          <p:nvPr/>
        </p:nvCxnSpPr>
        <p:spPr>
          <a:xfrm flipH="1">
            <a:off x="5078838" y="1104720"/>
            <a:ext cx="4446596" cy="0"/>
          </a:xfrm>
          <a:prstGeom prst="straightConnector1">
            <a:avLst/>
          </a:prstGeom>
          <a:ln w="57150">
            <a:solidFill>
              <a:srgbClr val="FFD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4940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70E6ED88-9F4E-FB46-ADE2-A9AA8845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19" y="37576"/>
            <a:ext cx="10542770" cy="675163"/>
          </a:xfrm>
        </p:spPr>
        <p:txBody>
          <a:bodyPr>
            <a:normAutofit/>
          </a:bodyPr>
          <a:lstStyle/>
          <a:p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3. Environment Identification - </a:t>
            </a:r>
            <a:r>
              <a:rPr lang="en-GB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Deriving Noise Operator</a:t>
            </a:r>
            <a:r>
              <a:rPr lang="en-A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F23683-9DB1-196F-0FB1-09D1D5C8A623}"/>
              </a:ext>
            </a:extLst>
          </p:cNvPr>
          <p:cNvSpPr txBox="1"/>
          <p:nvPr/>
        </p:nvSpPr>
        <p:spPr>
          <a:xfrm>
            <a:off x="190919" y="712739"/>
            <a:ext cx="11116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We start with</a:t>
            </a:r>
            <a:endParaRPr lang="en-GB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" name="Picture 3" descr="\documentclass{article}&#10;\usepackage{amsmath}&#10;\usepackage{amsfonts}&#10;\pagestyle{empty}&#10;\begin{document}&#10;\begin{align*}&#10;\mathbb{E}\{O\}_\rho &amp;=\operatorname{Tr}\left[V_O U_{\mathrm{ctrl}} \rho U_{\mathrm{ctrl}}^{\dagger} O\right] \\&#10;&amp;= \operatorname{Tr}\left[V_O A_{O\rho}\right] \\&#10;&amp;= \alpha x + \beta y + \gamma z&#10;\end{align*}&#10;\end{document}" title="IguanaTex Bitmap Display">
            <a:extLst>
              <a:ext uri="{FF2B5EF4-FFF2-40B4-BE49-F238E27FC236}">
                <a16:creationId xmlns:a16="http://schemas.microsoft.com/office/drawing/2014/main" id="{A2867562-FD95-79E3-5B91-1D6C72AFF6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834549" y="1174404"/>
            <a:ext cx="3829029" cy="144457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80ECDF-8138-94F7-3E30-7DBB99E22619}"/>
              </a:ext>
            </a:extLst>
          </p:cNvPr>
          <p:cNvSpPr txBox="1"/>
          <p:nvPr/>
        </p:nvSpPr>
        <p:spPr>
          <a:xfrm>
            <a:off x="190919" y="2750834"/>
            <a:ext cx="11116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For a given observable, we have 6 expectations, so we solve the over-determined linear system</a:t>
            </a:r>
          </a:p>
        </p:txBody>
      </p:sp>
      <p:pic>
        <p:nvPicPr>
          <p:cNvPr id="6" name="Picture 5" descr="\documentclass{article}&#10;\usepackage{amsmath}&#10;\pagestyle{empty}&#10;\begin{document}&#10;$\mathbf{x}^* = \mathbf{A}^+\mathbf{y}$&#10;\end{document}" title="IguanaTex Bitmap Display">
            <a:extLst>
              <a:ext uri="{FF2B5EF4-FFF2-40B4-BE49-F238E27FC236}">
                <a16:creationId xmlns:a16="http://schemas.microsoft.com/office/drawing/2014/main" id="{F7739EA0-D8F6-D201-B04C-7070252453D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66091" y="3581831"/>
            <a:ext cx="1365943" cy="30171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6BF9A16-458F-9CF1-190C-DF120F6C507D}"/>
              </a:ext>
            </a:extLst>
          </p:cNvPr>
          <p:cNvSpPr txBox="1"/>
          <p:nvPr/>
        </p:nvSpPr>
        <p:spPr>
          <a:xfrm>
            <a:off x="190919" y="4206269"/>
            <a:ext cx="108050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1000 estimated noise operators were calculated from expectations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Maximum error = 0.00002 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Average error = 0.000003. </a:t>
            </a:r>
          </a:p>
          <a:p>
            <a:pPr marL="800082" lvl="1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Segoe UI" panose="020B0502040204020203" pitchFamily="34" charset="0"/>
                <a:cs typeface="Segoe UI" panose="020B0502040204020203" pitchFamily="34" charset="0"/>
              </a:rPr>
              <a:t>With GPU acceleration, 0.005 +/- 0.0001 seconds was required. </a:t>
            </a:r>
          </a:p>
        </p:txBody>
      </p:sp>
    </p:spTree>
    <p:extLst>
      <p:ext uri="{BB962C8B-B14F-4D97-AF65-F5344CB8AC3E}">
        <p14:creationId xmlns:p14="http://schemas.microsoft.com/office/powerpoint/2010/main" val="26183434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569.554"/>
  <p:tag name="OUTPUTTYPE" val="PNG"/>
  <p:tag name="IGUANATEXVERSION" val="160"/>
  <p:tag name="LATEXADDIN" val="\documentclass{article}&#10;\usepackage{amsmath}&#10;\usepackage{amsfonts}&#10;\pagestyle{empty}&#10;\begin{document}&#10;$\mathbb{E}\{O\}_\rho=\operatorname{Tr}\left[V_O U_{\mathrm{ctrl}} \rho U_{\mathrm{ctrl}}^{\dagger} O\right]$&#10;\end{document}"/>
  <p:tag name="IGUANATEXSIZE" val="24"/>
  <p:tag name="IGUANATEXCURSOR" val="226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443.569"/>
  <p:tag name="OUTPUTTYPE" val="PNG"/>
  <p:tag name="IGUANATEXVERSION" val="160"/>
  <p:tag name="LATEXADDIN" val="\documentclass{article}&#10;\usepackage{amsmath}&#10;\pagestyle{empty}&#10;\begin{document}&#10;$\mathcal{L}(\boldsymbol{\theta}) = d^2 - \mathcal{F}(G, U_{\mathrm{ctrl}}(\boldsymbol{\theta}))$&#10;\end{document}"/>
  <p:tag name="IGUANATEXSIZE" val="24"/>
  <p:tag name="IGUANATEXCURSOR" val="177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1009.374"/>
  <p:tag name="OUTPUTTYPE" val="PNG"/>
  <p:tag name="IGUANATEXVERSION" val="160"/>
  <p:tag name="LATEXADDIN" val="\documentclass{article}&#10;\usepackage{amsmath}&#10;\usepackage{amsfonts}&#10;\pagestyle{empty}&#10;\begin{document}&#10;$(\tilde{\mathbb{E}}\{O\}_\rho - \mathbb{E}\{O\}_\rho)^2$&#10;\end{document}"/>
  <p:tag name="IGUANATEXSIZE" val="20"/>
  <p:tag name="IGUANATEXCURSOR" val="110"/>
  <p:tag name="TRANSPARENCY" val="True"/>
  <p:tag name="LATEXENGINEID" val="0"/>
  <p:tag name="TEMPFOLDER" val="C:\Users\ChrisWiseLocal\Documents\IguanaTeXTemp\"/>
  <p:tag name="LATEXFORMHEIGHT" val="320"/>
  <p:tag name="LATEXFORMWIDTH" val="38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0.9711"/>
  <p:tag name="ORIGINALWIDTH" val="1200.6"/>
  <p:tag name="OUTPUTTYPE" val="PNG"/>
  <p:tag name="IGUANATEXVERSION" val="160"/>
  <p:tag name="LATEXADDIN" val="\documentclass{article}&#10;\usepackage{amsmath}&#10;\pagestyle{empty}&#10;\begin{document}&#10;$V_{O}=\left\langle O^{-1} \tilde{U}_{\mathrm{SE}}^{\dagger} \tilde{U}_{\mathrm{SE}}\right\rangle_{B}$&#10;\end{document}"/>
  <p:tag name="IGUANATEXSIZE" val="24"/>
  <p:tag name="IGUANATEXCURSOR" val="140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1.2336"/>
  <p:tag name="ORIGINALWIDTH" val="941.8823"/>
  <p:tag name="OUTPUTTYPE" val="PNG"/>
  <p:tag name="IGUANATEXVERSION" val="160"/>
  <p:tag name="LATEXADDIN" val="\documentclass{article}&#10;\usepackage{amsmath}&#10;\pagestyle{empty}&#10;\begin{document}&#10;$\left\langle \cdot \right\rangle_{B}=\left\langle\operatorname{Tr}_{B}\left[\cdot \rho_{B}\right]\right\rangle$&#10;\end{document}"/>
  <p:tag name="IGUANATEXSIZE" val="24"/>
  <p:tag name="IGUANATEXCURSOR" val="207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138.7327"/>
  <p:tag name="OUTPUTTYPE" val="PNG"/>
  <p:tag name="IGUANATEXVERSION" val="160"/>
  <p:tag name="LATEXADDIN" val="\documentclass{article}&#10;\usepackage{amsmath}&#10;\pagestyle{empty}&#10;\begin{document}&#10;$V_O$&#10;\end{document}"/>
  <p:tag name="IGUANATEXSIZE" val="24"/>
  <p:tag name="IGUANATEXCURSOR" val="100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2.4259"/>
  <p:tag name="ORIGINALWIDTH" val="1570.304"/>
  <p:tag name="OUTPUTTYPE" val="PNG"/>
  <p:tag name="IGUANATEXVERSION" val="160"/>
  <p:tag name="LATEXADDIN" val="\documentclass{article}&#10;\usepackage{amsmath}&#10;\usepackage{amsfonts}&#10;\pagestyle{empty}&#10;\begin{document}&#10;\begin{align*}&#10;\mathbb{E}\{O\}_\rho &amp;=\operatorname{Tr}\left[V_O U_{\mathrm{ctrl}} \rho U_{\mathrm{ctrl}}^{\dagger} O\right] \\&#10;&amp;= \operatorname{Tr}\left[V_O A_{O\rho}\right] \\&#10;&amp;= \alpha x + \beta y + \gamma z&#10;\end{align*}&#10;\end{document}"/>
  <p:tag name="IGUANATEXSIZE" val="24"/>
  <p:tag name="IGUANATEXCURSOR" val="312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60.18"/>
  <p:tag name="OUTPUTTYPE" val="PNG"/>
  <p:tag name="IGUANATEXVERSION" val="160"/>
  <p:tag name="LATEXADDIN" val="\documentclass{article}&#10;\usepackage{amsmath}&#10;\pagestyle{empty}&#10;\begin{document}&#10;$\mathbf{x}^* = \mathbf{A}^+\mathbf{y}$&#10;\end{document}"/>
  <p:tag name="IGUANATEXSIZE" val="24"/>
  <p:tag name="IGUANATEXCURSOR" val="134"/>
  <p:tag name="TRANSPARENCY" val="True"/>
  <p:tag name="LATEXENGINEID" val="0"/>
  <p:tag name="TEMPFOLDER" val="C:\Users\ChrisWiseLocal\IguanaTex\"/>
  <p:tag name="LATEXFORMHEIGHT" val="320"/>
  <p:tag name="LATEXFORMWIDTH" val="385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569.554"/>
  <p:tag name="OUTPUTTYPE" val="PNG"/>
  <p:tag name="IGUANATEXVERSION" val="160"/>
  <p:tag name="LATEXADDIN" val="\documentclass{article}&#10;\usepackage{amsmath}&#10;\usepackage{amsfonts}&#10;\pagestyle{empty}&#10;\begin{document}&#10;$\mathbb{E}\{O\}_\rho=\operatorname{Tr}\left[V_O U_{\mathrm{ctrl}} \rho U_{\mathrm{ctrl}}^{\dagger} O\right]$&#10;\end{document}"/>
  <p:tag name="IGUANATEXSIZE" val="20"/>
  <p:tag name="IGUANATEXCURSOR" val="226"/>
  <p:tag name="TRANSPARENCY" val="True"/>
  <p:tag name="LATEXENGINEID" val="0"/>
  <p:tag name="TEMPFOLDER" val="C:\Users\ChrisWiseLocal\Documents\IguanaTeXTemp\"/>
  <p:tag name="LATEXFORMHEIGHT" val="320"/>
  <p:tag name="LATEXFORMWIDTH" val="385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0.9711"/>
  <p:tag name="ORIGINALWIDTH" val="1298.838"/>
  <p:tag name="OUTPUTTYPE" val="PNG"/>
  <p:tag name="IGUANATEXVERSION" val="160"/>
  <p:tag name="LATEXADDIN" val="\documentclass{article}&#10;\usepackage{amsmath}&#10;\pagestyle{empty}&#10;\begin{document}&#10;$V_{O}=\left\langle O^{-1} \tilde{U}_{\mathrm{SE}}^{\dagger}O \tilde{U}_{\mathrm{SE}}\right\rangle_{B}$&#10;\end{document}"/>
  <p:tag name="IGUANATEXSIZE" val="20"/>
  <p:tag name="IGUANATEXCURSOR" val="140"/>
  <p:tag name="TRANSPARENCY" val="True"/>
  <p:tag name="LATEXENGINEID" val="0"/>
  <p:tag name="TEMPFOLDER" val="C:\Users\ChrisWiseLocal\Documents\IguanaTeXTemp\"/>
  <p:tag name="LATEXFORMHEIGHT" val="320"/>
  <p:tag name="LATEXFORMWIDTH" val="38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009.374"/>
  <p:tag name="OUTPUTTYPE" val="PNG"/>
  <p:tag name="IGUANATEXVERSION" val="160"/>
  <p:tag name="LATEXADDIN" val="\documentclass{article}&#10;\usepackage{amsmath}&#10;\usepackage{amsfonts}&#10;\pagestyle{empty}&#10;\begin{document}&#10;$(\hat{\mathbb{E}}\{O\}_\rho - \mathbb{E}\{O\}_\rho)^2$&#10;\end{document}"/>
  <p:tag name="IGUANATEXSIZE" val="20"/>
  <p:tag name="IGUANATEXCURSOR" val="156"/>
  <p:tag name="TRANSPARENCY" val="True"/>
  <p:tag name="LATEXENGINEID" val="0"/>
  <p:tag name="TEMPFOLDER" val="C:\Users\ChrisWiseLocal\Documents\IguanaTeXTemp\"/>
  <p:tag name="LATEXFORMHEIGHT" val="320"/>
  <p:tag name="LATEXFORMWIDTH" val="385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x9" id="{CC66B91E-972B-7B4B-8565-8EB85E9135F6}" vid="{278AC3A6-6A78-D247-9E2D-EA42451F1449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x9" id="{CC66B91E-972B-7B4B-8565-8EB85E9135F6}" vid="{687172CE-E903-FC4B-ADCC-4FFB1F740EC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DE318C2E59334FB9D52B27AF858192" ma:contentTypeVersion="2" ma:contentTypeDescription="Create a new document." ma:contentTypeScope="" ma:versionID="73ba4a47b7944e3b04a7e8b1d422a69f">
  <xsd:schema xmlns:xsd="http://www.w3.org/2001/XMLSchema" xmlns:xs="http://www.w3.org/2001/XMLSchema" xmlns:p="http://schemas.microsoft.com/office/2006/metadata/properties" xmlns:ns2="bc7f9cce-fcc0-4611-a8b2-27d2aa807182" targetNamespace="http://schemas.microsoft.com/office/2006/metadata/properties" ma:root="true" ma:fieldsID="51dc054f25a566d158e5c3b0d4387a2a" ns2:_="">
    <xsd:import namespace="bc7f9cce-fcc0-4611-a8b2-27d2aa80718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7f9cce-fcc0-4611-a8b2-27d2aa8071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C0A98F6-93A1-4CAE-9EE3-63BD62EB0A34}">
  <ds:schemaRefs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purl.org/dc/terms/"/>
    <ds:schemaRef ds:uri="bc7f9cce-fcc0-4611-a8b2-27d2aa807182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A499B18-02EE-4797-A6D4-166062E73F7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3E5C5FD-A73E-4DEA-BFBE-43C9CEC2257E}">
  <ds:schemaRefs>
    <ds:schemaRef ds:uri="bc7f9cce-fcc0-4611-a8b2-27d2aa807182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1</TotalTime>
  <Words>1161</Words>
  <Application>Microsoft Office PowerPoint</Application>
  <PresentationFormat>Widescreen</PresentationFormat>
  <Paragraphs>184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egoe UI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1. Motivation</vt:lpstr>
      <vt:lpstr>2. Noise Operator Formalism</vt:lpstr>
      <vt:lpstr>2. Noise Operator Formalism</vt:lpstr>
      <vt:lpstr>2. Noise Operator Formalism</vt:lpstr>
      <vt:lpstr>3. Environment Identification - Deriving Noise Operator </vt:lpstr>
      <vt:lpstr>3. Environment Identification - Deriving Noise Operator </vt:lpstr>
      <vt:lpstr>3. Environment Identification – Prediction of Noise Operator</vt:lpstr>
      <vt:lpstr>3. Environment Identification – Prediction of Noise Operator</vt:lpstr>
      <vt:lpstr>3. Environment Identification – Transformer-based Qubit Simulator </vt:lpstr>
      <vt:lpstr>4. Qubit Control – Methodology</vt:lpstr>
      <vt:lpstr>4. Qubit Control – Methodology</vt:lpstr>
      <vt:lpstr>4. Qubit Control – Results</vt:lpstr>
      <vt:lpstr>5. Contributions &amp; Future work</vt:lpstr>
      <vt:lpstr>6. Acknowledg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ardo Banos</dc:creator>
  <cp:lastModifiedBy>Christopher Wise</cp:lastModifiedBy>
  <cp:revision>1</cp:revision>
  <dcterms:created xsi:type="dcterms:W3CDTF">2020-05-08T01:27:25Z</dcterms:created>
  <dcterms:modified xsi:type="dcterms:W3CDTF">2023-12-03T22:0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FDE318C2E59334FB9D52B27AF858192</vt:lpwstr>
  </property>
</Properties>
</file>